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3FD2BD" w14:textId="28B22B89" w:rsidR="0077317A" w:rsidRPr="0007778A" w:rsidDel="00657156" w:rsidRDefault="0009331F" w:rsidP="00817537">
      <w:pPr>
        <w:pStyle w:val="af6"/>
        <w:framePr w:w="0" w:hSpace="0" w:vSpace="0" w:wrap="auto" w:vAnchor="margin" w:hAnchor="text" w:xAlign="left" w:yAlign="inline"/>
        <w:snapToGrid w:val="0"/>
        <w:spacing w:before="240"/>
        <w:rPr>
          <w:del w:id="0" w:author="CI" w:date="2016-10-05T11:34:00Z"/>
          <w:b/>
          <w:sz w:val="28"/>
          <w:szCs w:val="28"/>
        </w:rPr>
      </w:pPr>
      <w:bookmarkStart w:id="1" w:name="OLE_LINK9"/>
      <w:bookmarkStart w:id="2" w:name="OLE_LINK10"/>
      <w:del w:id="3" w:author="CI" w:date="2016-10-05T11:34:00Z">
        <w:r w:rsidRPr="0007778A" w:rsidDel="00657156">
          <w:rPr>
            <w:b/>
            <w:sz w:val="28"/>
            <w:szCs w:val="28"/>
          </w:rPr>
          <w:delText xml:space="preserve">A New </w:delText>
        </w:r>
        <w:r w:rsidR="00FE7E32" w:rsidRPr="0007778A" w:rsidDel="00657156">
          <w:rPr>
            <w:b/>
            <w:sz w:val="28"/>
            <w:szCs w:val="28"/>
          </w:rPr>
          <w:delText>Soft Computing Method</w:delText>
        </w:r>
        <w:r w:rsidR="0077317A" w:rsidRPr="0007778A" w:rsidDel="00657156">
          <w:rPr>
            <w:b/>
            <w:sz w:val="28"/>
            <w:szCs w:val="28"/>
          </w:rPr>
          <w:delText xml:space="preserve"> for </w:delText>
        </w:r>
        <w:r w:rsidRPr="0007778A" w:rsidDel="00657156">
          <w:rPr>
            <w:b/>
            <w:sz w:val="28"/>
            <w:szCs w:val="28"/>
          </w:rPr>
          <w:delText>K-Harmonic Means Clustering</w:delText>
        </w:r>
      </w:del>
    </w:p>
    <w:p w14:paraId="518481D0" w14:textId="3D70E27D" w:rsidR="00BB0A96" w:rsidRPr="0007778A" w:rsidDel="00657156" w:rsidRDefault="00BB0A96" w:rsidP="00BB0A96">
      <w:pPr>
        <w:adjustRightInd/>
        <w:snapToGrid w:val="0"/>
        <w:spacing w:line="240" w:lineRule="auto"/>
        <w:jc w:val="center"/>
        <w:textAlignment w:val="auto"/>
        <w:rPr>
          <w:del w:id="4" w:author="CI" w:date="2016-10-05T11:34:00Z"/>
          <w:rFonts w:eastAsia="新細明體"/>
          <w:kern w:val="2"/>
          <w:szCs w:val="24"/>
        </w:rPr>
      </w:pPr>
      <w:bookmarkStart w:id="5" w:name="_Toc334891391"/>
    </w:p>
    <w:p w14:paraId="6374EAA4" w14:textId="54C2031B" w:rsidR="0077317A" w:rsidRPr="0007778A" w:rsidDel="00657156" w:rsidRDefault="0077317A" w:rsidP="0077317A">
      <w:pPr>
        <w:snapToGrid w:val="0"/>
        <w:spacing w:line="240" w:lineRule="auto"/>
        <w:jc w:val="center"/>
        <w:rPr>
          <w:del w:id="6" w:author="CI" w:date="2016-10-05T11:34:00Z"/>
          <w:bCs/>
        </w:rPr>
      </w:pPr>
      <w:del w:id="7" w:author="CI" w:date="2016-10-05T11:34:00Z">
        <w:r w:rsidRPr="0007778A" w:rsidDel="00657156">
          <w:rPr>
            <w:bCs/>
          </w:rPr>
          <w:delText>Wei-Chang Yeh</w:delText>
        </w:r>
      </w:del>
    </w:p>
    <w:p w14:paraId="175A8CDE" w14:textId="4D51029A" w:rsidR="0077317A" w:rsidRPr="0007778A" w:rsidDel="00657156" w:rsidRDefault="0077317A" w:rsidP="0077317A">
      <w:pPr>
        <w:snapToGrid w:val="0"/>
        <w:spacing w:line="240" w:lineRule="auto"/>
        <w:ind w:left="2400" w:hanging="2400"/>
        <w:jc w:val="center"/>
        <w:rPr>
          <w:del w:id="8" w:author="CI" w:date="2016-10-05T11:34:00Z"/>
        </w:rPr>
      </w:pPr>
      <w:del w:id="9" w:author="CI" w:date="2016-10-05T11:34:00Z">
        <w:r w:rsidRPr="0007778A" w:rsidDel="00657156">
          <w:delText xml:space="preserve">Integration </w:delText>
        </w:r>
        <w:r w:rsidR="00471F3B" w:rsidRPr="0007778A" w:rsidDel="00657156">
          <w:delText>and</w:delText>
        </w:r>
        <w:r w:rsidRPr="0007778A" w:rsidDel="00657156">
          <w:delText xml:space="preserve"> Collaboration Laboratory</w:delText>
        </w:r>
      </w:del>
    </w:p>
    <w:p w14:paraId="07DADAB9" w14:textId="2C6FFEEF" w:rsidR="000D6AEE" w:rsidRPr="0007778A" w:rsidDel="00657156" w:rsidRDefault="003076FC" w:rsidP="0062285D">
      <w:pPr>
        <w:adjustRightInd/>
        <w:snapToGrid w:val="0"/>
        <w:spacing w:line="240" w:lineRule="auto"/>
        <w:jc w:val="center"/>
        <w:textAlignment w:val="auto"/>
        <w:rPr>
          <w:del w:id="10" w:author="CI" w:date="2016-10-05T11:34:00Z"/>
          <w:rFonts w:eastAsia="新細明體"/>
          <w:kern w:val="2"/>
          <w:szCs w:val="24"/>
        </w:rPr>
      </w:pPr>
      <w:del w:id="11" w:author="CI" w:date="2016-10-05T11:34:00Z">
        <w:r w:rsidRPr="0007778A" w:rsidDel="00657156">
          <w:rPr>
            <w:rFonts w:eastAsia="新細明體"/>
            <w:kern w:val="2"/>
            <w:szCs w:val="24"/>
          </w:rPr>
          <w:delText>Department of Industrial Engineering and Engineering</w:delText>
        </w:r>
        <w:r w:rsidR="000D6AEE" w:rsidRPr="0007778A" w:rsidDel="00657156">
          <w:rPr>
            <w:rFonts w:eastAsia="新細明體"/>
            <w:kern w:val="2"/>
            <w:szCs w:val="24"/>
          </w:rPr>
          <w:delText xml:space="preserve"> Management</w:delText>
        </w:r>
      </w:del>
    </w:p>
    <w:p w14:paraId="720595EA" w14:textId="4773933A" w:rsidR="000D6AEE" w:rsidRPr="0007778A" w:rsidDel="00657156" w:rsidRDefault="003076FC" w:rsidP="0062285D">
      <w:pPr>
        <w:adjustRightInd/>
        <w:snapToGrid w:val="0"/>
        <w:spacing w:line="240" w:lineRule="auto"/>
        <w:jc w:val="center"/>
        <w:textAlignment w:val="auto"/>
        <w:rPr>
          <w:del w:id="12" w:author="CI" w:date="2016-10-05T11:34:00Z"/>
          <w:rFonts w:eastAsia="新細明體"/>
          <w:kern w:val="2"/>
          <w:szCs w:val="24"/>
        </w:rPr>
      </w:pPr>
      <w:del w:id="13" w:author="CI" w:date="2016-10-05T11:34:00Z">
        <w:r w:rsidRPr="0007778A" w:rsidDel="00657156">
          <w:rPr>
            <w:rFonts w:eastAsia="新細明體"/>
            <w:kern w:val="2"/>
            <w:szCs w:val="24"/>
          </w:rPr>
          <w:delText>National Tsing Hua University</w:delText>
        </w:r>
      </w:del>
    </w:p>
    <w:p w14:paraId="5B552060" w14:textId="7413177F" w:rsidR="00AB4515" w:rsidRPr="0007778A" w:rsidDel="00657156" w:rsidRDefault="00657156" w:rsidP="00E0328F">
      <w:pPr>
        <w:adjustRightInd/>
        <w:snapToGrid w:val="0"/>
        <w:spacing w:line="240" w:lineRule="auto"/>
        <w:jc w:val="center"/>
        <w:textAlignment w:val="auto"/>
        <w:rPr>
          <w:del w:id="14" w:author="CI" w:date="2016-10-05T11:34:00Z"/>
          <w:rFonts w:eastAsia="標楷體"/>
        </w:rPr>
      </w:pPr>
      <w:del w:id="15" w:author="CI" w:date="2016-10-05T11:34:00Z">
        <w:r w:rsidDel="00657156">
          <w:fldChar w:fldCharType="begin"/>
        </w:r>
        <w:r w:rsidDel="00657156">
          <w:delInstrText xml:space="preserve"> HYPERLINK "mailto:yeh@ieee.org" </w:delInstrText>
        </w:r>
        <w:r w:rsidDel="00657156">
          <w:fldChar w:fldCharType="separate"/>
        </w:r>
        <w:r w:rsidR="00E43CF5" w:rsidRPr="0007778A" w:rsidDel="00657156">
          <w:rPr>
            <w:rFonts w:eastAsia="標楷體"/>
          </w:rPr>
          <w:delText>yeh@ieee.org</w:delText>
        </w:r>
        <w:r w:rsidDel="00657156">
          <w:rPr>
            <w:rFonts w:eastAsia="標楷體"/>
          </w:rPr>
          <w:fldChar w:fldCharType="end"/>
        </w:r>
      </w:del>
    </w:p>
    <w:p w14:paraId="6BC7F224" w14:textId="1B79648A" w:rsidR="00677E32" w:rsidRPr="0007778A" w:rsidDel="00657156" w:rsidRDefault="00677E32" w:rsidP="00677E32">
      <w:pPr>
        <w:snapToGrid w:val="0"/>
        <w:spacing w:line="240" w:lineRule="auto"/>
        <w:jc w:val="center"/>
        <w:rPr>
          <w:del w:id="16" w:author="CI" w:date="2016-10-05T11:34:00Z"/>
          <w:bCs/>
        </w:rPr>
      </w:pPr>
    </w:p>
    <w:p w14:paraId="70A1452A" w14:textId="1B12D049" w:rsidR="00471F3B" w:rsidRPr="0007778A" w:rsidDel="00657156" w:rsidRDefault="00471F3B" w:rsidP="00677E32">
      <w:pPr>
        <w:snapToGrid w:val="0"/>
        <w:spacing w:line="240" w:lineRule="auto"/>
        <w:jc w:val="center"/>
        <w:rPr>
          <w:del w:id="17" w:author="CI" w:date="2016-10-05T11:34:00Z"/>
          <w:bCs/>
        </w:rPr>
      </w:pPr>
    </w:p>
    <w:p w14:paraId="75E74049" w14:textId="740EF736" w:rsidR="00863218" w:rsidRPr="0007778A" w:rsidDel="00657156" w:rsidRDefault="003076FC" w:rsidP="00863218">
      <w:pPr>
        <w:autoSpaceDE w:val="0"/>
        <w:autoSpaceDN w:val="0"/>
        <w:rPr>
          <w:del w:id="18" w:author="CI" w:date="2016-10-05T11:34:00Z"/>
          <w:szCs w:val="24"/>
        </w:rPr>
      </w:pPr>
      <w:del w:id="19" w:author="CI" w:date="2016-10-05T11:34:00Z">
        <w:r w:rsidRPr="0007778A" w:rsidDel="00657156">
          <w:rPr>
            <w:b/>
            <w:iCs/>
            <w:szCs w:val="24"/>
          </w:rPr>
          <w:delText>Abstract</w:delText>
        </w:r>
        <w:r w:rsidR="000D6AEE" w:rsidRPr="0007778A" w:rsidDel="00657156">
          <w:rPr>
            <w:rFonts w:hint="eastAsia"/>
            <w:b/>
            <w:iCs/>
            <w:szCs w:val="24"/>
          </w:rPr>
          <w:delText xml:space="preserve"> </w:delText>
        </w:r>
        <w:r w:rsidR="00B42FA5" w:rsidRPr="0007778A" w:rsidDel="00657156">
          <w:rPr>
            <w:b/>
            <w:iCs/>
            <w:szCs w:val="24"/>
          </w:rPr>
          <w:delText>–</w:delText>
        </w:r>
        <w:r w:rsidR="000D6AEE" w:rsidRPr="0007778A" w:rsidDel="00657156">
          <w:rPr>
            <w:rFonts w:hint="eastAsia"/>
            <w:b/>
            <w:szCs w:val="24"/>
          </w:rPr>
          <w:delText xml:space="preserve"> </w:delText>
        </w:r>
        <w:r w:rsidR="00B42FA5" w:rsidRPr="0007778A" w:rsidDel="00657156">
          <w:rPr>
            <w:szCs w:val="24"/>
          </w:rPr>
          <w:delText xml:space="preserve">The </w:delText>
        </w:r>
        <w:r w:rsidR="002F7281" w:rsidRPr="0007778A" w:rsidDel="00657156">
          <w:rPr>
            <w:szCs w:val="24"/>
          </w:rPr>
          <w:delText xml:space="preserve">K-harmonic means </w:delText>
        </w:r>
        <w:r w:rsidR="00171549" w:rsidRPr="0007778A" w:rsidDel="00657156">
          <w:rPr>
            <w:szCs w:val="24"/>
          </w:rPr>
          <w:delText>clustering algorithm</w:delText>
        </w:r>
        <w:r w:rsidR="00A76E2B" w:rsidRPr="0007778A" w:rsidDel="00657156">
          <w:rPr>
            <w:szCs w:val="24"/>
          </w:rPr>
          <w:delText xml:space="preserve"> </w:delText>
        </w:r>
        <w:r w:rsidR="00171549" w:rsidRPr="0007778A" w:rsidDel="00657156">
          <w:rPr>
            <w:szCs w:val="24"/>
          </w:rPr>
          <w:delText xml:space="preserve">(KHM) </w:delText>
        </w:r>
        <w:r w:rsidR="00A76E2B" w:rsidRPr="0007778A" w:rsidDel="00657156">
          <w:rPr>
            <w:szCs w:val="24"/>
          </w:rPr>
          <w:delText xml:space="preserve">is a new clustering method </w:delText>
        </w:r>
        <w:r w:rsidR="00171549" w:rsidRPr="0007778A" w:rsidDel="00657156">
          <w:rPr>
            <w:szCs w:val="24"/>
          </w:rPr>
          <w:delText xml:space="preserve">used </w:delText>
        </w:r>
        <w:r w:rsidR="00A76E2B" w:rsidRPr="0007778A" w:rsidDel="00657156">
          <w:rPr>
            <w:szCs w:val="24"/>
          </w:rPr>
          <w:delText>to group data such that</w:delText>
        </w:r>
        <w:r w:rsidR="00A76E2B" w:rsidRPr="0007778A" w:rsidDel="00657156">
          <w:rPr>
            <w:rFonts w:eastAsia="新細明體"/>
            <w:szCs w:val="24"/>
          </w:rPr>
          <w:delText xml:space="preserve"> the sum of </w:delText>
        </w:r>
        <w:r w:rsidR="00E84E8C" w:rsidRPr="0007778A" w:rsidDel="00657156">
          <w:rPr>
            <w:rFonts w:eastAsia="新細明體"/>
            <w:szCs w:val="24"/>
          </w:rPr>
          <w:delText xml:space="preserve">the </w:delText>
        </w:r>
        <w:r w:rsidR="00A76E2B" w:rsidRPr="0007778A" w:rsidDel="00657156">
          <w:rPr>
            <w:rFonts w:eastAsia="新細明體"/>
            <w:szCs w:val="24"/>
          </w:rPr>
          <w:delText>harmonic averages of the distances between each entity and all cluster centroids</w:delText>
        </w:r>
        <w:r w:rsidR="00A76E2B" w:rsidRPr="0007778A" w:rsidDel="00657156">
          <w:rPr>
            <w:szCs w:val="24"/>
          </w:rPr>
          <w:delText xml:space="preserve"> is </w:delText>
        </w:r>
        <w:r w:rsidR="00A76E2B" w:rsidRPr="0007778A" w:rsidDel="00657156">
          <w:rPr>
            <w:rFonts w:eastAsia="新細明體"/>
            <w:szCs w:val="24"/>
          </w:rPr>
          <w:delText xml:space="preserve">minimized. </w:delText>
        </w:r>
        <w:r w:rsidR="00B42FA5" w:rsidRPr="0007778A" w:rsidDel="00657156">
          <w:rPr>
            <w:rFonts w:eastAsia="新細明體"/>
            <w:szCs w:val="24"/>
          </w:rPr>
          <w:delText>Because it</w:delText>
        </w:r>
        <w:r w:rsidR="00A76E2B" w:rsidRPr="0007778A" w:rsidDel="00657156">
          <w:rPr>
            <w:rFonts w:eastAsia="新細明體"/>
            <w:szCs w:val="24"/>
          </w:rPr>
          <w:delText xml:space="preserve"> is less sensitive to initialization than K-</w:delText>
        </w:r>
        <w:r w:rsidR="00640F50" w:rsidRPr="0007778A" w:rsidDel="00657156">
          <w:rPr>
            <w:rFonts w:eastAsia="新細明體"/>
            <w:szCs w:val="24"/>
          </w:rPr>
          <w:delText>m</w:delText>
        </w:r>
        <w:r w:rsidR="00A76E2B" w:rsidRPr="0007778A" w:rsidDel="00657156">
          <w:rPr>
            <w:rFonts w:eastAsia="新細明體"/>
            <w:szCs w:val="24"/>
          </w:rPr>
          <w:delText>eans (KM)</w:delText>
        </w:r>
        <w:r w:rsidR="00B42FA5" w:rsidRPr="0007778A" w:rsidDel="00657156">
          <w:rPr>
            <w:rFonts w:eastAsia="新細明體"/>
            <w:szCs w:val="24"/>
          </w:rPr>
          <w:delText xml:space="preserve">, many researchers have </w:delText>
        </w:r>
        <w:r w:rsidR="00171549" w:rsidRPr="0007778A" w:rsidDel="00657156">
          <w:rPr>
            <w:rFonts w:eastAsia="新細明體"/>
            <w:szCs w:val="24"/>
          </w:rPr>
          <w:delText xml:space="preserve">recently been </w:delText>
        </w:r>
        <w:r w:rsidR="00B42FA5" w:rsidRPr="0007778A" w:rsidDel="00657156">
          <w:rPr>
            <w:rFonts w:eastAsia="新細明體"/>
            <w:szCs w:val="24"/>
          </w:rPr>
          <w:delText>attracted to study</w:delText>
        </w:r>
        <w:r w:rsidR="00171549" w:rsidRPr="0007778A" w:rsidDel="00657156">
          <w:rPr>
            <w:rFonts w:eastAsia="新細明體"/>
            <w:szCs w:val="24"/>
          </w:rPr>
          <w:delText>ing</w:delText>
        </w:r>
        <w:r w:rsidR="00B42FA5" w:rsidRPr="0007778A" w:rsidDel="00657156">
          <w:rPr>
            <w:rFonts w:eastAsia="新細明體"/>
            <w:szCs w:val="24"/>
          </w:rPr>
          <w:delText xml:space="preserve"> KHM.</w:delText>
        </w:r>
        <w:r w:rsidR="00B42FA5" w:rsidRPr="0007778A" w:rsidDel="00657156">
          <w:rPr>
            <w:szCs w:val="24"/>
          </w:rPr>
          <w:delText xml:space="preserve"> </w:delText>
        </w:r>
        <w:r w:rsidR="00863218" w:rsidRPr="0007778A" w:rsidDel="00657156">
          <w:rPr>
            <w:szCs w:val="24"/>
          </w:rPr>
          <w:delText xml:space="preserve">In this study, the proposed iSSO-KHM is based on an improved simplified swarm optimization (iSSO) and integrates </w:delText>
        </w:r>
        <w:r w:rsidR="00171549" w:rsidRPr="0007778A" w:rsidDel="00657156">
          <w:rPr>
            <w:szCs w:val="24"/>
          </w:rPr>
          <w:delText xml:space="preserve">a </w:delText>
        </w:r>
        <w:r w:rsidR="00863218" w:rsidRPr="0007778A" w:rsidDel="00657156">
          <w:rPr>
            <w:szCs w:val="24"/>
          </w:rPr>
          <w:delText xml:space="preserve">variable </w:delText>
        </w:r>
        <w:r w:rsidR="00735111" w:rsidRPr="0007778A" w:rsidDel="00657156">
          <w:rPr>
            <w:szCs w:val="24"/>
          </w:rPr>
          <w:delText xml:space="preserve">neighborhood </w:delText>
        </w:r>
        <w:r w:rsidR="00863218" w:rsidRPr="0007778A" w:rsidDel="00657156">
          <w:rPr>
            <w:szCs w:val="24"/>
          </w:rPr>
          <w:delText xml:space="preserve">search (VNS) for </w:delText>
        </w:r>
        <w:r w:rsidR="002F7281" w:rsidRPr="0007778A" w:rsidDel="00657156">
          <w:rPr>
            <w:szCs w:val="24"/>
          </w:rPr>
          <w:delText>KHM</w:delText>
        </w:r>
        <w:r w:rsidR="00863218" w:rsidRPr="0007778A" w:rsidDel="00657156">
          <w:rPr>
            <w:szCs w:val="24"/>
          </w:rPr>
          <w:delText xml:space="preserve"> clustering. </w:delText>
        </w:r>
        <w:r w:rsidR="002F7281" w:rsidRPr="0007778A" w:rsidDel="00657156">
          <w:rPr>
            <w:szCs w:val="24"/>
          </w:rPr>
          <w:delText xml:space="preserve">As evidence of the utility of the proposed iSSO-KHM, we present extensive computational results on </w:delText>
        </w:r>
        <w:r w:rsidR="00FE7E32" w:rsidRPr="0007778A" w:rsidDel="00657156">
          <w:rPr>
            <w:szCs w:val="24"/>
          </w:rPr>
          <w:delText xml:space="preserve">eight </w:delText>
        </w:r>
        <w:r w:rsidR="002F7281" w:rsidRPr="0007778A" w:rsidDel="00657156">
          <w:rPr>
            <w:szCs w:val="24"/>
          </w:rPr>
          <w:delText xml:space="preserve">benchmark problems. </w:delText>
        </w:r>
        <w:r w:rsidR="00863218" w:rsidRPr="0007778A" w:rsidDel="00657156">
          <w:rPr>
            <w:szCs w:val="24"/>
          </w:rPr>
          <w:delText>From the computational results, the comparison appears to support the superiority of the proposed iSSO-KHM over previo</w:delText>
        </w:r>
        <w:r w:rsidR="003E31F9" w:rsidRPr="0007778A" w:rsidDel="00657156">
          <w:rPr>
            <w:szCs w:val="24"/>
          </w:rPr>
          <w:delText xml:space="preserve">usly </w:delText>
        </w:r>
        <w:r w:rsidR="00863218" w:rsidRPr="0007778A" w:rsidDel="00657156">
          <w:rPr>
            <w:szCs w:val="24"/>
          </w:rPr>
          <w:delText>developed algorithms for all experiments in the literature.</w:delText>
        </w:r>
      </w:del>
    </w:p>
    <w:p w14:paraId="439A1D3E" w14:textId="4BCA1F1A" w:rsidR="008456CD" w:rsidRPr="0007778A" w:rsidDel="00657156" w:rsidRDefault="00B37B8E" w:rsidP="0018762E">
      <w:pPr>
        <w:tabs>
          <w:tab w:val="left" w:pos="1134"/>
        </w:tabs>
        <w:snapToGrid w:val="0"/>
        <w:spacing w:line="360" w:lineRule="auto"/>
        <w:ind w:left="1133" w:hangingChars="472" w:hanging="1133"/>
        <w:rPr>
          <w:del w:id="20" w:author="CI" w:date="2016-10-05T11:34:00Z"/>
        </w:rPr>
        <w:pPrChange w:id="21" w:author="WangTai" w:date="2016-10-10T18:50:00Z">
          <w:pPr>
            <w:tabs>
              <w:tab w:val="left" w:pos="1134"/>
            </w:tabs>
            <w:snapToGrid w:val="0"/>
            <w:spacing w:line="360" w:lineRule="auto"/>
            <w:ind w:left="1133" w:hangingChars="472" w:hanging="1133"/>
          </w:pPr>
        </w:pPrChange>
      </w:pPr>
      <w:bookmarkStart w:id="22" w:name="_Toc334891394"/>
      <w:bookmarkEnd w:id="1"/>
      <w:bookmarkEnd w:id="2"/>
      <w:del w:id="23" w:author="CI" w:date="2016-10-05T11:34:00Z">
        <w:r w:rsidRPr="0007778A" w:rsidDel="00657156">
          <w:rPr>
            <w:i/>
            <w:szCs w:val="24"/>
          </w:rPr>
          <w:delText>Key</w:delText>
        </w:r>
        <w:r w:rsidRPr="0007778A" w:rsidDel="00657156">
          <w:rPr>
            <w:rFonts w:hint="eastAsia"/>
            <w:i/>
            <w:szCs w:val="24"/>
          </w:rPr>
          <w:delText>w</w:delText>
        </w:r>
        <w:r w:rsidR="00F06B3B" w:rsidRPr="0007778A" w:rsidDel="00657156">
          <w:rPr>
            <w:i/>
            <w:szCs w:val="24"/>
          </w:rPr>
          <w:delText>ords</w:delText>
        </w:r>
        <w:r w:rsidR="00F06B3B" w:rsidRPr="0007778A" w:rsidDel="00657156">
          <w:rPr>
            <w:rFonts w:hint="eastAsia"/>
            <w:i/>
            <w:szCs w:val="24"/>
          </w:rPr>
          <w:delText>:</w:delText>
        </w:r>
        <w:r w:rsidR="00EF76A2" w:rsidRPr="0007778A" w:rsidDel="00657156">
          <w:rPr>
            <w:i/>
            <w:szCs w:val="24"/>
          </w:rPr>
          <w:tab/>
        </w:r>
        <w:r w:rsidR="005570AF" w:rsidRPr="0007778A" w:rsidDel="00657156">
          <w:delText>Clustering</w:delText>
        </w:r>
        <w:r w:rsidR="0077317A" w:rsidRPr="0007778A" w:rsidDel="00657156">
          <w:delText xml:space="preserve">; </w:delText>
        </w:r>
        <w:r w:rsidR="005570AF" w:rsidRPr="0007778A" w:rsidDel="00657156">
          <w:delText>K-harmonic means</w:delText>
        </w:r>
        <w:r w:rsidR="0077317A" w:rsidRPr="0007778A" w:rsidDel="00657156">
          <w:delText xml:space="preserve">; Simplified swarm optimization (SSO); </w:delText>
        </w:r>
      </w:del>
    </w:p>
    <w:p w14:paraId="0A609C95" w14:textId="24181625" w:rsidR="004A6C75" w:rsidRPr="0007778A" w:rsidDel="00657156" w:rsidRDefault="004A6C75" w:rsidP="00EF76A2">
      <w:pPr>
        <w:tabs>
          <w:tab w:val="left" w:pos="1134"/>
        </w:tabs>
        <w:snapToGrid w:val="0"/>
        <w:spacing w:line="360" w:lineRule="auto"/>
        <w:ind w:left="1133" w:hangingChars="472" w:hanging="1133"/>
        <w:rPr>
          <w:del w:id="24" w:author="CI" w:date="2016-10-05T11:34:00Z"/>
        </w:rPr>
      </w:pPr>
    </w:p>
    <w:p w14:paraId="3763B76D" w14:textId="43095131" w:rsidR="003076FC" w:rsidRPr="0007778A" w:rsidDel="00657156" w:rsidRDefault="003076FC" w:rsidP="00F52B54">
      <w:pPr>
        <w:pStyle w:val="2"/>
        <w:snapToGrid w:val="0"/>
        <w:spacing w:line="480" w:lineRule="auto"/>
        <w:rPr>
          <w:del w:id="25" w:author="CI" w:date="2016-10-05T11:34:00Z"/>
          <w:sz w:val="24"/>
          <w:szCs w:val="24"/>
          <w:lang w:val="en-US"/>
        </w:rPr>
      </w:pPr>
      <w:del w:id="26" w:author="CI" w:date="2016-10-05T11:34:00Z">
        <w:r w:rsidRPr="0007778A" w:rsidDel="00657156">
          <w:rPr>
            <w:sz w:val="24"/>
            <w:szCs w:val="24"/>
            <w:lang w:val="en-US"/>
          </w:rPr>
          <w:delText>1. I</w:delText>
        </w:r>
        <w:bookmarkEnd w:id="22"/>
        <w:r w:rsidR="005670FC" w:rsidRPr="0007778A" w:rsidDel="00657156">
          <w:rPr>
            <w:rFonts w:hint="eastAsia"/>
            <w:sz w:val="24"/>
            <w:szCs w:val="24"/>
            <w:lang w:val="en-US"/>
          </w:rPr>
          <w:delText>ntroduction</w:delText>
        </w:r>
      </w:del>
    </w:p>
    <w:p w14:paraId="0780AC63" w14:textId="3AD87A75" w:rsidR="00C738AF" w:rsidRPr="0007778A" w:rsidDel="00657156" w:rsidRDefault="00C30295" w:rsidP="00C30295">
      <w:pPr>
        <w:autoSpaceDE w:val="0"/>
        <w:autoSpaceDN w:val="0"/>
        <w:snapToGrid w:val="0"/>
        <w:ind w:firstLineChars="200" w:firstLine="480"/>
        <w:rPr>
          <w:del w:id="27" w:author="CI" w:date="2016-10-05T11:34:00Z"/>
          <w:szCs w:val="24"/>
        </w:rPr>
      </w:pPr>
      <w:del w:id="28" w:author="CI" w:date="2016-10-05T11:34:00Z">
        <w:r w:rsidRPr="0007778A" w:rsidDel="00657156">
          <w:rPr>
            <w:szCs w:val="24"/>
          </w:rPr>
          <w:delText xml:space="preserve">Clustering is </w:delText>
        </w:r>
        <w:r w:rsidR="00C738AF" w:rsidRPr="0007778A" w:rsidDel="00657156">
          <w:delText>perhaps the</w:delText>
        </w:r>
        <w:r w:rsidR="00C738AF" w:rsidRPr="0007778A" w:rsidDel="00657156">
          <w:rPr>
            <w:szCs w:val="24"/>
          </w:rPr>
          <w:delText xml:space="preserve"> </w:delText>
        </w:r>
        <w:r w:rsidR="00C738AF" w:rsidRPr="0007778A" w:rsidDel="00657156">
          <w:delText xml:space="preserve">most </w:delText>
        </w:r>
        <w:r w:rsidRPr="0007778A" w:rsidDel="00657156">
          <w:rPr>
            <w:szCs w:val="24"/>
          </w:rPr>
          <w:delText xml:space="preserve">well-known technique in data mining to cluster data </w:delText>
        </w:r>
        <w:r w:rsidR="00C738AF" w:rsidRPr="0007778A" w:rsidDel="00657156">
          <w:rPr>
            <w:szCs w:val="24"/>
          </w:rPr>
          <w:delText xml:space="preserve">based on certain criteria. </w:delText>
        </w:r>
        <w:r w:rsidR="003E2136" w:rsidRPr="0007778A" w:rsidDel="00657156">
          <w:rPr>
            <w:szCs w:val="24"/>
          </w:rPr>
          <w:delText xml:space="preserve">In </w:delText>
        </w:r>
        <w:r w:rsidR="00C738AF" w:rsidRPr="0007778A" w:rsidDel="00657156">
          <w:rPr>
            <w:szCs w:val="24"/>
          </w:rPr>
          <w:delText>past decades</w:delText>
        </w:r>
        <w:r w:rsidR="00C738AF" w:rsidRPr="0007778A" w:rsidDel="00657156">
          <w:rPr>
            <w:rFonts w:hint="eastAsia"/>
            <w:szCs w:val="24"/>
          </w:rPr>
          <w:delText>,</w:delText>
        </w:r>
        <w:r w:rsidR="00C738AF" w:rsidRPr="0007778A" w:rsidDel="00657156">
          <w:rPr>
            <w:szCs w:val="24"/>
          </w:rPr>
          <w:delText xml:space="preserve"> clustering has attracted much attention</w:delText>
        </w:r>
        <w:r w:rsidR="00E84E8C" w:rsidRPr="0007778A" w:rsidDel="00657156">
          <w:rPr>
            <w:szCs w:val="24"/>
          </w:rPr>
          <w:delText>,</w:delText>
        </w:r>
        <w:r w:rsidR="00C738AF" w:rsidRPr="0007778A" w:rsidDel="00657156">
          <w:rPr>
            <w:szCs w:val="24"/>
          </w:rPr>
          <w:delText xml:space="preserve"> and </w:delText>
        </w:r>
        <w:r w:rsidR="00E84E8C" w:rsidRPr="0007778A" w:rsidDel="00657156">
          <w:rPr>
            <w:szCs w:val="24"/>
          </w:rPr>
          <w:delText xml:space="preserve">it </w:delText>
        </w:r>
        <w:r w:rsidR="00C738AF" w:rsidRPr="0007778A" w:rsidDel="00657156">
          <w:rPr>
            <w:szCs w:val="24"/>
          </w:rPr>
          <w:delText xml:space="preserve">is increasingly becoming an important tool due to its wide and valuable applications </w:delText>
        </w:r>
        <w:r w:rsidR="003E2136" w:rsidRPr="0007778A" w:rsidDel="00657156">
          <w:rPr>
            <w:szCs w:val="24"/>
          </w:rPr>
          <w:delText xml:space="preserve">in </w:delText>
        </w:r>
        <w:r w:rsidR="00C738AF" w:rsidRPr="0007778A" w:rsidDel="00657156">
          <w:rPr>
            <w:szCs w:val="24"/>
          </w:rPr>
          <w:delText>improv</w:delText>
        </w:r>
        <w:r w:rsidR="003E2136" w:rsidRPr="0007778A" w:rsidDel="00657156">
          <w:rPr>
            <w:szCs w:val="24"/>
          </w:rPr>
          <w:delText>ing</w:delText>
        </w:r>
        <w:r w:rsidR="00C738AF" w:rsidRPr="0007778A" w:rsidDel="00657156">
          <w:rPr>
            <w:szCs w:val="24"/>
          </w:rPr>
          <w:delText xml:space="preserve"> </w:delText>
        </w:r>
        <w:r w:rsidR="00C738AF" w:rsidRPr="0007778A" w:rsidDel="00657156">
          <w:rPr>
            <w:rFonts w:eastAsia="新細明體"/>
            <w:szCs w:val="24"/>
          </w:rPr>
          <w:delText>data analysis</w:delText>
        </w:r>
        <w:r w:rsidR="003E2136" w:rsidRPr="0007778A" w:rsidDel="00657156">
          <w:rPr>
            <w:rFonts w:eastAsia="新細明體"/>
            <w:szCs w:val="24"/>
          </w:rPr>
          <w:delText xml:space="preserve"> in various fields</w:delText>
        </w:r>
        <w:r w:rsidR="00C738AF" w:rsidRPr="0007778A" w:rsidDel="00657156">
          <w:rPr>
            <w:rFonts w:eastAsia="新細明體"/>
            <w:szCs w:val="24"/>
          </w:rPr>
          <w:delText>, such as the natural sciences, psychology, medicine, engineering, economics, marketing and other fields [</w:delText>
        </w:r>
        <w:r w:rsidR="009F3F58" w:rsidRPr="0007778A" w:rsidDel="00657156">
          <w:rPr>
            <w:rFonts w:eastAsia="新細明體"/>
            <w:szCs w:val="24"/>
          </w:rPr>
          <w:delText>1-</w:delText>
        </w:r>
        <w:r w:rsidR="00C86096" w:rsidRPr="0007778A" w:rsidDel="00657156">
          <w:rPr>
            <w:rFonts w:eastAsia="新細明體"/>
            <w:szCs w:val="24"/>
          </w:rPr>
          <w:delText>28</w:delText>
        </w:r>
        <w:r w:rsidR="00C738AF" w:rsidRPr="0007778A" w:rsidDel="00657156">
          <w:rPr>
            <w:rFonts w:eastAsia="新細明體"/>
            <w:szCs w:val="24"/>
          </w:rPr>
          <w:delText>].</w:delText>
        </w:r>
      </w:del>
    </w:p>
    <w:p w14:paraId="6E6218FF" w14:textId="2C2F3788" w:rsidR="00FE7E32" w:rsidRPr="0007778A" w:rsidDel="00657156" w:rsidRDefault="00A437F0" w:rsidP="00433BD1">
      <w:pPr>
        <w:autoSpaceDE w:val="0"/>
        <w:autoSpaceDN w:val="0"/>
        <w:snapToGrid w:val="0"/>
        <w:ind w:firstLineChars="200" w:firstLine="480"/>
        <w:rPr>
          <w:del w:id="29" w:author="CI" w:date="2016-10-05T11:34:00Z"/>
        </w:rPr>
      </w:pPr>
      <w:del w:id="30" w:author="CI" w:date="2016-10-05T11:34:00Z">
        <w:r w:rsidRPr="0007778A" w:rsidDel="00657156">
          <w:lastRenderedPageBreak/>
          <w:delText>C</w:delText>
        </w:r>
        <w:r w:rsidRPr="0007778A" w:rsidDel="00657156">
          <w:rPr>
            <w:rFonts w:hint="eastAsia"/>
          </w:rPr>
          <w:delText xml:space="preserve">lustering </w:delText>
        </w:r>
        <w:r w:rsidRPr="0007778A" w:rsidDel="00657156">
          <w:delText>is an NP-hard problem with computational effort growing exponentially with the problem size</w:delText>
        </w:r>
        <w:r w:rsidR="009F3F58" w:rsidRPr="0007778A" w:rsidDel="00657156">
          <w:delText xml:space="preserve"> [1-3]</w:delText>
        </w:r>
        <w:r w:rsidRPr="0007778A" w:rsidDel="00657156">
          <w:delText xml:space="preserve">. </w:delText>
        </w:r>
        <w:r w:rsidR="00691D49" w:rsidRPr="0007778A" w:rsidDel="00657156">
          <w:delText>There are two categories among all existing clustering algorithms: hierarchical clustering and partition clustering</w:delText>
        </w:r>
        <w:r w:rsidR="009F3F58" w:rsidRPr="0007778A" w:rsidDel="00657156">
          <w:delText xml:space="preserve"> [3]</w:delText>
        </w:r>
        <w:r w:rsidR="00691D49" w:rsidRPr="0007778A" w:rsidDel="00657156">
          <w:delText>. The former</w:delText>
        </w:r>
        <w:r w:rsidR="009B66BE" w:rsidRPr="0007778A" w:rsidDel="00657156">
          <w:delText xml:space="preserve"> </w:delText>
        </w:r>
        <w:r w:rsidR="00691D49" w:rsidRPr="0007778A" w:rsidDel="00657156">
          <w:delText xml:space="preserve">builds a hierarchy </w:delText>
        </w:r>
        <w:r w:rsidR="00066BEE" w:rsidRPr="0007778A" w:rsidDel="00657156">
          <w:delText>tree of data that successively merges similar clusters</w:delText>
        </w:r>
        <w:r w:rsidR="003E2136" w:rsidRPr="0007778A" w:rsidDel="00657156">
          <w:delText xml:space="preserve">, while </w:delText>
        </w:r>
        <w:r w:rsidR="00066BEE" w:rsidRPr="0007778A" w:rsidDel="00657156">
          <w:rPr>
            <w:rFonts w:hint="eastAsia"/>
          </w:rPr>
          <w:delText>the latter</w:delText>
        </w:r>
        <w:r w:rsidR="009B66BE" w:rsidRPr="0007778A" w:rsidDel="00657156">
          <w:delText xml:space="preserve"> </w:delText>
        </w:r>
        <w:r w:rsidR="003E2136" w:rsidRPr="0007778A" w:rsidDel="00657156">
          <w:delText>begins</w:delText>
        </w:r>
        <w:r w:rsidR="00066BEE" w:rsidRPr="0007778A" w:rsidDel="00657156">
          <w:delText xml:space="preserve"> with </w:delText>
        </w:r>
        <w:r w:rsidR="009B66BE" w:rsidRPr="0007778A" w:rsidDel="00657156">
          <w:delText xml:space="preserve">a random </w:delText>
        </w:r>
        <w:r w:rsidR="00066BEE" w:rsidRPr="0007778A" w:rsidDel="00657156">
          <w:delText xml:space="preserve">partition and </w:delText>
        </w:r>
        <w:r w:rsidR="009B66BE" w:rsidRPr="0007778A" w:rsidDel="00657156">
          <w:delText>refine</w:delText>
        </w:r>
        <w:r w:rsidR="003E2136" w:rsidRPr="0007778A" w:rsidDel="00657156">
          <w:delText>s</w:delText>
        </w:r>
        <w:r w:rsidR="009B66BE" w:rsidRPr="0007778A" w:rsidDel="00657156">
          <w:delText xml:space="preserve"> it iteratively</w:delText>
        </w:r>
        <w:r w:rsidR="009F3F58" w:rsidRPr="0007778A" w:rsidDel="00657156">
          <w:delText xml:space="preserve"> [3]</w:delText>
        </w:r>
        <w:r w:rsidR="00066BEE" w:rsidRPr="0007778A" w:rsidDel="00657156">
          <w:delText>.</w:delText>
        </w:r>
        <w:r w:rsidR="00433BD1" w:rsidRPr="0007778A" w:rsidDel="00657156">
          <w:delText xml:space="preserve"> </w:delText>
        </w:r>
      </w:del>
    </w:p>
    <w:p w14:paraId="4465CFF8" w14:textId="675A15E2" w:rsidR="003C70C8" w:rsidRPr="0007778A" w:rsidDel="00657156" w:rsidRDefault="00433BD1" w:rsidP="0053344E">
      <w:pPr>
        <w:autoSpaceDE w:val="0"/>
        <w:autoSpaceDN w:val="0"/>
        <w:snapToGrid w:val="0"/>
        <w:ind w:firstLineChars="200" w:firstLine="480"/>
        <w:rPr>
          <w:del w:id="31" w:author="CI" w:date="2016-10-05T11:34:00Z"/>
        </w:rPr>
      </w:pPr>
      <w:del w:id="32" w:author="CI" w:date="2016-10-05T11:34:00Z">
        <w:r w:rsidRPr="0007778A" w:rsidDel="00657156">
          <w:delText>The most popular class of partition clustering is the centroid-based clustering algorithm.</w:delText>
        </w:r>
        <w:r w:rsidRPr="0007778A" w:rsidDel="00657156">
          <w:rPr>
            <w:rFonts w:hint="eastAsia"/>
          </w:rPr>
          <w:delText xml:space="preserve"> Among all clustering methods, </w:delText>
        </w:r>
        <w:r w:rsidR="00171549" w:rsidRPr="0007778A" w:rsidDel="00657156">
          <w:rPr>
            <w:rFonts w:hint="eastAsia"/>
          </w:rPr>
          <w:delText xml:space="preserve">with </w:delText>
        </w:r>
        <w:r w:rsidR="00171549" w:rsidRPr="0007778A" w:rsidDel="00657156">
          <w:delText>an extensive</w:delText>
        </w:r>
        <w:r w:rsidR="00171549" w:rsidRPr="0007778A" w:rsidDel="00657156">
          <w:rPr>
            <w:rFonts w:hint="eastAsia"/>
          </w:rPr>
          <w:delText xml:space="preserve"> history </w:delText>
        </w:r>
        <w:r w:rsidR="00171549" w:rsidRPr="0007778A" w:rsidDel="00657156">
          <w:delText xml:space="preserve">dating back to 1972, </w:delText>
        </w:r>
        <w:r w:rsidRPr="0007778A" w:rsidDel="00657156">
          <w:delText xml:space="preserve">K-means (KM) is one of the </w:delText>
        </w:r>
        <w:r w:rsidR="00171549" w:rsidRPr="0007778A" w:rsidDel="00657156">
          <w:delText xml:space="preserve">most </w:delText>
        </w:r>
        <w:r w:rsidRPr="0007778A" w:rsidDel="00657156">
          <w:delText xml:space="preserve">well-known center-based </w:delText>
        </w:r>
        <w:r w:rsidRPr="0007778A" w:rsidDel="00657156">
          <w:rPr>
            <w:rFonts w:eastAsiaTheme="minorEastAsia"/>
          </w:rPr>
          <w:delText>partition clustering</w:delText>
        </w:r>
        <w:r w:rsidR="00E84E8C" w:rsidRPr="0007778A" w:rsidDel="00657156">
          <w:rPr>
            <w:rFonts w:eastAsiaTheme="minorEastAsia"/>
          </w:rPr>
          <w:delText xml:space="preserve"> techniques</w:delText>
        </w:r>
        <w:r w:rsidRPr="0007778A" w:rsidDel="00657156">
          <w:delText xml:space="preserve"> [</w:delText>
        </w:r>
        <w:r w:rsidR="009F3F58" w:rsidRPr="0007778A" w:rsidDel="00657156">
          <w:rPr>
            <w:rFonts w:eastAsiaTheme="minorEastAsia"/>
          </w:rPr>
          <w:delText>4</w:delText>
        </w:r>
        <w:r w:rsidRPr="0007778A" w:rsidDel="00657156">
          <w:rPr>
            <w:rFonts w:eastAsiaTheme="minorEastAsia" w:hint="eastAsia"/>
          </w:rPr>
          <w:delText>-</w:delText>
        </w:r>
        <w:r w:rsidR="00561798" w:rsidRPr="0007778A" w:rsidDel="00657156">
          <w:rPr>
            <w:rFonts w:eastAsiaTheme="minorEastAsia"/>
          </w:rPr>
          <w:delText>1</w:delText>
        </w:r>
        <w:r w:rsidR="009F3F58" w:rsidRPr="0007778A" w:rsidDel="00657156">
          <w:rPr>
            <w:rFonts w:eastAsiaTheme="minorEastAsia"/>
          </w:rPr>
          <w:delText>7</w:delText>
        </w:r>
        <w:r w:rsidRPr="0007778A" w:rsidDel="00657156">
          <w:delText>].</w:delText>
        </w:r>
        <w:r w:rsidR="00FE7E32" w:rsidRPr="0007778A" w:rsidDel="00657156">
          <w:delText xml:space="preserve"> </w:delText>
        </w:r>
        <w:r w:rsidR="00D06568" w:rsidRPr="0007778A" w:rsidDel="00657156">
          <w:delText xml:space="preserve">KM is implemented by </w:delText>
        </w:r>
        <w:r w:rsidR="00171549" w:rsidRPr="0007778A" w:rsidDel="00657156">
          <w:delText xml:space="preserve">first randomly </w:delText>
        </w:r>
        <w:r w:rsidR="00D06568" w:rsidRPr="0007778A" w:rsidDel="00657156">
          <w:delText>selecting</w:delText>
        </w:r>
        <w:r w:rsidR="0086484C" w:rsidRPr="0007778A" w:rsidDel="00657156">
          <w:delText xml:space="preserve"> </w:delText>
        </w:r>
        <w:r w:rsidR="00D06568" w:rsidRPr="0007778A" w:rsidDel="00657156">
          <w:rPr>
            <w:i/>
          </w:rPr>
          <w:delText>K</w:delText>
        </w:r>
        <w:r w:rsidR="0086484C" w:rsidRPr="0007778A" w:rsidDel="00657156">
          <w:delText xml:space="preserve"> initial centroids </w:delText>
        </w:r>
        <w:r w:rsidR="00E84E8C" w:rsidRPr="0007778A" w:rsidDel="00657156">
          <w:delText>and</w:delText>
        </w:r>
        <w:r w:rsidR="00D06568" w:rsidRPr="0007778A" w:rsidDel="00657156">
          <w:delText xml:space="preserve"> then try</w:delText>
        </w:r>
        <w:r w:rsidR="00171549" w:rsidRPr="0007778A" w:rsidDel="00657156">
          <w:delText xml:space="preserve">ing </w:delText>
        </w:r>
        <w:r w:rsidR="00D06568" w:rsidRPr="0007778A" w:rsidDel="00657156">
          <w:delText xml:space="preserve">to minimize </w:delText>
        </w:r>
        <w:r w:rsidR="0053344E" w:rsidRPr="0007778A" w:rsidDel="00657156">
          <w:delText>heuristically the sum of the square</w:delText>
        </w:r>
        <w:r w:rsidR="00171549" w:rsidRPr="0007778A" w:rsidDel="00657156">
          <w:delText>s</w:delText>
        </w:r>
        <w:r w:rsidR="0053344E" w:rsidRPr="0007778A" w:rsidDel="00657156">
          <w:delText xml:space="preserve"> of distance</w:delText>
        </w:r>
        <w:r w:rsidR="00171549" w:rsidRPr="0007778A" w:rsidDel="00657156">
          <w:delText>s</w:delText>
        </w:r>
        <w:r w:rsidR="0053344E" w:rsidRPr="0007778A" w:rsidDel="00657156">
          <w:delText>, e.g., the Euclidean distance, Manhattan distance,</w:delText>
        </w:r>
        <w:r w:rsidR="00E84E8C" w:rsidRPr="0007778A" w:rsidDel="00657156">
          <w:delText xml:space="preserve"> and</w:delText>
        </w:r>
        <w:r w:rsidR="0053344E" w:rsidRPr="0007778A" w:rsidDel="00657156">
          <w:delText xml:space="preserve"> Mahalanobis distance, between each data point to the centroids</w:delText>
        </w:r>
        <w:r w:rsidR="00561798" w:rsidRPr="0007778A" w:rsidDel="00657156">
          <w:delText xml:space="preserve"> [</w:delText>
        </w:r>
        <w:r w:rsidR="009F3F58" w:rsidRPr="0007778A" w:rsidDel="00657156">
          <w:delText>4</w:delText>
        </w:r>
        <w:r w:rsidR="00561798" w:rsidRPr="0007778A" w:rsidDel="00657156">
          <w:delText>-1</w:delText>
        </w:r>
        <w:r w:rsidR="009F3F58" w:rsidRPr="0007778A" w:rsidDel="00657156">
          <w:delText>6</w:delText>
        </w:r>
        <w:r w:rsidR="00561798" w:rsidRPr="0007778A" w:rsidDel="00657156">
          <w:delText>]</w:delText>
        </w:r>
        <w:r w:rsidR="00D06568" w:rsidRPr="0007778A" w:rsidDel="00657156">
          <w:delText>.</w:delText>
        </w:r>
      </w:del>
    </w:p>
    <w:p w14:paraId="10E83523" w14:textId="590D17D8" w:rsidR="005058AD" w:rsidRPr="0007778A" w:rsidDel="00657156" w:rsidRDefault="00171549" w:rsidP="00433BD1">
      <w:pPr>
        <w:autoSpaceDE w:val="0"/>
        <w:autoSpaceDN w:val="0"/>
        <w:snapToGrid w:val="0"/>
        <w:ind w:firstLineChars="200" w:firstLine="480"/>
        <w:rPr>
          <w:del w:id="33" w:author="CI" w:date="2016-10-05T11:34:00Z"/>
        </w:rPr>
      </w:pPr>
      <w:del w:id="34" w:author="CI" w:date="2016-10-05T11:34:00Z">
        <w:r w:rsidRPr="0007778A" w:rsidDel="00657156">
          <w:delText xml:space="preserve">As seen </w:delText>
        </w:r>
        <w:r w:rsidR="00FD0D92" w:rsidRPr="0007778A" w:rsidDel="00657156">
          <w:delText xml:space="preserve">above, </w:delText>
        </w:r>
        <w:r w:rsidR="00FD0D92" w:rsidRPr="0007778A" w:rsidDel="00657156">
          <w:rPr>
            <w:rFonts w:eastAsiaTheme="minorEastAsia"/>
          </w:rPr>
          <w:delText>KM is relatively simple</w:delText>
        </w:r>
        <w:r w:rsidRPr="0007778A" w:rsidDel="00657156">
          <w:rPr>
            <w:rFonts w:eastAsiaTheme="minorEastAsia"/>
          </w:rPr>
          <w:delText>,</w:delText>
        </w:r>
        <w:r w:rsidR="00FD0D92" w:rsidRPr="0007778A" w:rsidDel="00657156">
          <w:rPr>
            <w:rFonts w:eastAsiaTheme="minorEastAsia"/>
          </w:rPr>
          <w:delText xml:space="preserve"> </w:delText>
        </w:r>
        <w:r w:rsidR="00FD0D92" w:rsidRPr="0007778A" w:rsidDel="00657156">
          <w:delText xml:space="preserve">even on large </w:delText>
        </w:r>
        <w:r w:rsidR="00F07B1A" w:rsidRPr="0007778A" w:rsidDel="00657156">
          <w:delText>dataset</w:delText>
        </w:r>
        <w:r w:rsidR="00FD0D92" w:rsidRPr="0007778A" w:rsidDel="00657156">
          <w:delText xml:space="preserve">s. Hence, </w:delText>
        </w:r>
        <w:r w:rsidRPr="0007778A" w:rsidDel="00657156">
          <w:rPr>
            <w:rFonts w:eastAsiaTheme="minorEastAsia"/>
          </w:rPr>
          <w:delText xml:space="preserve">it </w:delText>
        </w:r>
        <w:r w:rsidR="00DE2888" w:rsidRPr="0007778A" w:rsidDel="00657156">
          <w:delText xml:space="preserve">has </w:delText>
        </w:r>
        <w:r w:rsidR="005058AD" w:rsidRPr="0007778A" w:rsidDel="00657156">
          <w:delText xml:space="preserve">effective </w:delText>
        </w:r>
        <w:r w:rsidR="00DE2888" w:rsidRPr="0007778A" w:rsidDel="00657156">
          <w:delText xml:space="preserve">widespread </w:delText>
        </w:r>
        <w:r w:rsidR="005058AD" w:rsidRPr="0007778A" w:rsidDel="00657156">
          <w:delText>appli</w:delText>
        </w:r>
        <w:r w:rsidRPr="0007778A" w:rsidDel="00657156">
          <w:delText>cations</w:delText>
        </w:r>
        <w:r w:rsidR="005058AD" w:rsidRPr="0007778A" w:rsidDel="00657156">
          <w:delText xml:space="preserve"> in various real-life problems, </w:delText>
        </w:r>
        <w:r w:rsidR="00DE2888" w:rsidRPr="0007778A" w:rsidDel="00657156">
          <w:delText xml:space="preserve">such as market segmentation, classification analysis, artificial intelligence, machine learning, image processing, </w:delText>
        </w:r>
        <w:r w:rsidR="00E84E8C" w:rsidRPr="0007778A" w:rsidDel="00657156">
          <w:delText xml:space="preserve">and </w:delText>
        </w:r>
        <w:r w:rsidR="00DE2888" w:rsidRPr="0007778A" w:rsidDel="00657156">
          <w:delText xml:space="preserve">machine vision </w:delText>
        </w:r>
        <w:r w:rsidR="009F3F58" w:rsidRPr="0007778A" w:rsidDel="00657156">
          <w:delText>[4-16]</w:delText>
        </w:r>
        <w:r w:rsidR="00FE7E32" w:rsidRPr="0007778A" w:rsidDel="00657156">
          <w:delText>. Moreover, K</w:delText>
        </w:r>
        <w:r w:rsidR="00DE2888" w:rsidRPr="0007778A" w:rsidDel="00657156">
          <w:delText xml:space="preserve">M is implemented </w:delText>
        </w:r>
        <w:r w:rsidR="008F1D80" w:rsidRPr="0007778A" w:rsidDel="00657156">
          <w:delText xml:space="preserve">frequently </w:delText>
        </w:r>
        <w:r w:rsidR="00DE2888" w:rsidRPr="0007778A" w:rsidDel="00657156">
          <w:delText>as a preprocessing stage for other methodologies as a starting configuration.</w:delText>
        </w:r>
      </w:del>
    </w:p>
    <w:p w14:paraId="374B439A" w14:textId="2696B120" w:rsidR="008C11CF" w:rsidRPr="0007778A" w:rsidDel="00657156" w:rsidRDefault="005570AF" w:rsidP="00BF00F0">
      <w:pPr>
        <w:autoSpaceDE w:val="0"/>
        <w:autoSpaceDN w:val="0"/>
        <w:snapToGrid w:val="0"/>
        <w:ind w:firstLineChars="200" w:firstLine="480"/>
        <w:rPr>
          <w:del w:id="35" w:author="CI" w:date="2016-10-05T11:34:00Z"/>
        </w:rPr>
      </w:pPr>
      <w:del w:id="36" w:author="CI" w:date="2016-10-05T11:34:00Z">
        <w:r w:rsidRPr="0007778A" w:rsidDel="00657156">
          <w:delText xml:space="preserve">However, KM </w:delText>
        </w:r>
        <w:r w:rsidR="008C11CF" w:rsidRPr="0007778A" w:rsidDel="00657156">
          <w:delText xml:space="preserve">is a heuristic algorithm and </w:delText>
        </w:r>
        <w:r w:rsidRPr="0007778A" w:rsidDel="00657156">
          <w:delText xml:space="preserve">has two </w:delText>
        </w:r>
        <w:r w:rsidRPr="0007778A" w:rsidDel="00657156">
          <w:rPr>
            <w:rFonts w:hint="eastAsia"/>
          </w:rPr>
          <w:delText>serious</w:delText>
        </w:r>
        <w:r w:rsidRPr="0007778A" w:rsidDel="00657156">
          <w:delText xml:space="preserve"> drawbacks</w:delText>
        </w:r>
        <w:r w:rsidR="009F3F58" w:rsidRPr="0007778A" w:rsidDel="00657156">
          <w:delText xml:space="preserve"> [7-16]</w:delText>
        </w:r>
        <w:r w:rsidR="008C11CF" w:rsidRPr="0007778A" w:rsidDel="00657156">
          <w:delText>:</w:delText>
        </w:r>
      </w:del>
    </w:p>
    <w:p w14:paraId="5D6D3426" w14:textId="3DB67332" w:rsidR="008C11CF" w:rsidRPr="0007778A" w:rsidDel="00657156" w:rsidRDefault="008C11CF" w:rsidP="00327615">
      <w:pPr>
        <w:pStyle w:val="a5"/>
        <w:numPr>
          <w:ilvl w:val="0"/>
          <w:numId w:val="10"/>
        </w:numPr>
        <w:autoSpaceDE w:val="0"/>
        <w:autoSpaceDN w:val="0"/>
        <w:snapToGrid w:val="0"/>
        <w:spacing w:line="480" w:lineRule="auto"/>
        <w:ind w:leftChars="0" w:left="540"/>
        <w:rPr>
          <w:del w:id="37" w:author="CI" w:date="2016-10-05T11:34:00Z"/>
          <w:rFonts w:ascii="Times New Roman" w:hAnsi="Times New Roman" w:cs="Times New Roman"/>
        </w:rPr>
      </w:pPr>
      <w:del w:id="38" w:author="CI" w:date="2016-10-05T11:34:00Z">
        <w:r w:rsidRPr="0007778A" w:rsidDel="00657156">
          <w:rPr>
            <w:rFonts w:ascii="Times New Roman" w:hAnsi="Times New Roman" w:cs="Times New Roman"/>
          </w:rPr>
          <w:delText>I</w:delText>
        </w:r>
        <w:r w:rsidR="00735111" w:rsidRPr="0007778A" w:rsidDel="00657156">
          <w:rPr>
            <w:rFonts w:ascii="Times New Roman" w:hAnsi="Times New Roman" w:cs="Times New Roman"/>
          </w:rPr>
          <w:delText xml:space="preserve">ts result </w:delText>
        </w:r>
        <w:r w:rsidR="00561798" w:rsidRPr="0007778A" w:rsidDel="00657156">
          <w:rPr>
            <w:rFonts w:ascii="Times New Roman" w:hAnsi="Times New Roman" w:cs="Times New Roman"/>
          </w:rPr>
          <w:delText>depends</w:delText>
        </w:r>
        <w:r w:rsidR="00735111" w:rsidRPr="0007778A" w:rsidDel="00657156">
          <w:rPr>
            <w:rFonts w:ascii="Times New Roman" w:hAnsi="Times New Roman" w:cs="Times New Roman"/>
          </w:rPr>
          <w:delText xml:space="preserve"> on the initial </w:delText>
        </w:r>
        <w:r w:rsidR="00DE2888" w:rsidRPr="0007778A" w:rsidDel="00657156">
          <w:rPr>
            <w:rFonts w:ascii="Times New Roman" w:hAnsi="Times New Roman" w:cs="Times New Roman"/>
          </w:rPr>
          <w:delText xml:space="preserve">random </w:delText>
        </w:r>
        <w:r w:rsidR="00735111" w:rsidRPr="0007778A" w:rsidDel="00657156">
          <w:rPr>
            <w:rFonts w:ascii="Times New Roman" w:hAnsi="Times New Roman" w:cs="Times New Roman"/>
          </w:rPr>
          <w:delText>clusters</w:delText>
        </w:r>
        <w:r w:rsidRPr="0007778A" w:rsidDel="00657156">
          <w:rPr>
            <w:rFonts w:ascii="Times New Roman" w:hAnsi="Times New Roman" w:cs="Times New Roman"/>
          </w:rPr>
          <w:delText>, i.e.,</w:delText>
        </w:r>
        <w:r w:rsidR="00735111" w:rsidRPr="0007778A" w:rsidDel="00657156">
          <w:rPr>
            <w:rFonts w:ascii="Times New Roman" w:hAnsi="Times New Roman" w:cs="Times New Roman"/>
          </w:rPr>
          <w:delText xml:space="preserve"> </w:delText>
        </w:r>
        <w:r w:rsidR="005570AF" w:rsidRPr="0007778A" w:rsidDel="00657156">
          <w:rPr>
            <w:rFonts w:ascii="Times New Roman" w:hAnsi="Times New Roman" w:cs="Times New Roman"/>
          </w:rPr>
          <w:delText xml:space="preserve">sensitivity to initial starting </w:delText>
        </w:r>
        <w:r w:rsidR="00327615" w:rsidRPr="0007778A" w:rsidDel="00657156">
          <w:rPr>
            <w:rFonts w:ascii="Times New Roman" w:hAnsi="Times New Roman" w:cs="Times New Roman"/>
          </w:rPr>
          <w:delText>centroids</w:delText>
        </w:r>
        <w:r w:rsidRPr="0007778A" w:rsidDel="00657156">
          <w:rPr>
            <w:rFonts w:ascii="Times New Roman" w:hAnsi="Times New Roman" w:cs="Times New Roman"/>
          </w:rPr>
          <w:delText>;</w:delText>
        </w:r>
      </w:del>
    </w:p>
    <w:p w14:paraId="41768167" w14:textId="0EED41D2" w:rsidR="008C11CF" w:rsidRPr="0007778A" w:rsidDel="00657156" w:rsidRDefault="008C11CF" w:rsidP="008C11CF">
      <w:pPr>
        <w:pStyle w:val="a5"/>
        <w:numPr>
          <w:ilvl w:val="0"/>
          <w:numId w:val="10"/>
        </w:numPr>
        <w:autoSpaceDE w:val="0"/>
        <w:autoSpaceDN w:val="0"/>
        <w:snapToGrid w:val="0"/>
        <w:spacing w:line="480" w:lineRule="auto"/>
        <w:ind w:leftChars="0" w:left="540"/>
        <w:rPr>
          <w:del w:id="39" w:author="CI" w:date="2016-10-05T11:34:00Z"/>
          <w:rFonts w:ascii="Times New Roman" w:hAnsi="Times New Roman" w:cs="Times New Roman"/>
        </w:rPr>
      </w:pPr>
      <w:del w:id="40" w:author="CI" w:date="2016-10-05T11:34:00Z">
        <w:r w:rsidRPr="0007778A" w:rsidDel="00657156">
          <w:rPr>
            <w:rFonts w:ascii="Times New Roman" w:hAnsi="Times New Roman" w:cs="Times New Roman"/>
          </w:rPr>
          <w:delText xml:space="preserve">It </w:delText>
        </w:r>
        <w:r w:rsidR="00327615" w:rsidRPr="0007778A" w:rsidDel="00657156">
          <w:rPr>
            <w:rFonts w:ascii="Times New Roman" w:hAnsi="Times New Roman" w:cs="Times New Roman"/>
          </w:rPr>
          <w:delText>may be trapped</w:delText>
        </w:r>
        <w:r w:rsidRPr="0007778A" w:rsidDel="00657156">
          <w:rPr>
            <w:rFonts w:ascii="Times New Roman" w:hAnsi="Times New Roman" w:cs="Times New Roman"/>
          </w:rPr>
          <w:delText xml:space="preserve"> </w:delText>
        </w:r>
        <w:r w:rsidR="00327615" w:rsidRPr="0007778A" w:rsidDel="00657156">
          <w:rPr>
            <w:rFonts w:ascii="Times New Roman" w:hAnsi="Times New Roman" w:cs="Times New Roman"/>
          </w:rPr>
          <w:delText>in a local optimum</w:delText>
        </w:r>
        <w:r w:rsidR="00E84E8C" w:rsidRPr="0007778A" w:rsidDel="00657156">
          <w:rPr>
            <w:rFonts w:ascii="Times New Roman" w:hAnsi="Times New Roman" w:cs="Times New Roman"/>
          </w:rPr>
          <w:delText>;</w:delText>
        </w:r>
        <w:r w:rsidRPr="0007778A" w:rsidDel="00657156">
          <w:rPr>
            <w:rFonts w:ascii="Times New Roman" w:hAnsi="Times New Roman" w:cs="Times New Roman"/>
          </w:rPr>
          <w:delText xml:space="preserve"> i.e., there is no guarantee that it will converge to the global optimum</w:delText>
        </w:r>
        <w:r w:rsidR="005570AF" w:rsidRPr="0007778A" w:rsidDel="00657156">
          <w:rPr>
            <w:rFonts w:ascii="Times New Roman" w:hAnsi="Times New Roman" w:cs="Times New Roman"/>
          </w:rPr>
          <w:delText xml:space="preserve">. </w:delText>
        </w:r>
      </w:del>
    </w:p>
    <w:p w14:paraId="6434802D" w14:textId="15CCDE40" w:rsidR="00EC7C51" w:rsidRPr="0007778A" w:rsidDel="00657156" w:rsidRDefault="00EC7C51" w:rsidP="00EC7C51">
      <w:pPr>
        <w:autoSpaceDE w:val="0"/>
        <w:autoSpaceDN w:val="0"/>
        <w:snapToGrid w:val="0"/>
        <w:ind w:firstLineChars="200" w:firstLine="480"/>
        <w:rPr>
          <w:del w:id="41" w:author="CI" w:date="2016-10-05T11:34:00Z"/>
        </w:rPr>
      </w:pPr>
      <w:del w:id="42" w:author="CI" w:date="2016-10-05T11:34:00Z">
        <w:r w:rsidRPr="0007778A" w:rsidDel="00657156">
          <w:delText xml:space="preserve">Therefore, the K-harmonic means (KHM) algorithm was proposed by Zhang [7] in 1999 to solve the </w:delText>
        </w:r>
        <w:r w:rsidRPr="0007778A" w:rsidDel="00657156">
          <w:rPr>
            <w:rFonts w:hint="eastAsia"/>
          </w:rPr>
          <w:delText xml:space="preserve">problem of </w:delText>
        </w:r>
        <w:r w:rsidRPr="0007778A" w:rsidDel="00657156">
          <w:delText>sensitivity to initial starting points</w:delText>
        </w:r>
        <w:r w:rsidRPr="0007778A" w:rsidDel="00657156">
          <w:rPr>
            <w:rFonts w:hint="eastAsia"/>
          </w:rPr>
          <w:delText xml:space="preserve">. </w:delText>
        </w:r>
        <w:r w:rsidRPr="0007778A" w:rsidDel="00657156">
          <w:delText xml:space="preserve">However, it still </w:delText>
        </w:r>
        <w:r w:rsidRPr="0007778A" w:rsidDel="00657156">
          <w:lastRenderedPageBreak/>
          <w:delText>may be trapped by</w:delText>
        </w:r>
        <w:r w:rsidRPr="0007778A" w:rsidDel="00657156">
          <w:rPr>
            <w:rFonts w:hint="eastAsia"/>
          </w:rPr>
          <w:delText xml:space="preserve"> </w:delText>
        </w:r>
        <w:r w:rsidRPr="0007778A" w:rsidDel="00657156">
          <w:delText>convergence to a local optimum</w:delText>
        </w:r>
        <w:r w:rsidRPr="0007778A" w:rsidDel="00657156">
          <w:rPr>
            <w:rFonts w:hint="eastAsia"/>
          </w:rPr>
          <w:delText>.</w:delText>
        </w:r>
        <w:r w:rsidRPr="0007778A" w:rsidDel="00657156">
          <w:delText xml:space="preserve"> Henc</w:delText>
        </w:r>
        <w:r w:rsidRPr="0007778A" w:rsidDel="00657156">
          <w:rPr>
            <w:rFonts w:hint="eastAsia"/>
          </w:rPr>
          <w:delText>e</w:delText>
        </w:r>
        <w:r w:rsidRPr="0007778A" w:rsidDel="00657156">
          <w:delText xml:space="preserve">, </w:delText>
        </w:r>
        <w:r w:rsidRPr="0007778A" w:rsidDel="00657156">
          <w:rPr>
            <w:rFonts w:hint="eastAsia"/>
          </w:rPr>
          <w:delText>t</w:delText>
        </w:r>
        <w:r w:rsidRPr="0007778A" w:rsidDel="00657156">
          <w:delText xml:space="preserve">he main focus of KHM research has shifted to develop </w:delText>
        </w:r>
        <w:r w:rsidRPr="0007778A" w:rsidDel="00657156">
          <w:rPr>
            <w:rFonts w:hint="eastAsia"/>
          </w:rPr>
          <w:delText>soft computing</w:delText>
        </w:r>
        <w:r w:rsidRPr="0007778A" w:rsidDel="00657156">
          <w:delText>, such as the tabu K-harmonic means [9], simulated annealing based KHM [10], the particle swarm optimization (PSO) KHM</w:delText>
        </w:r>
        <w:r w:rsidRPr="0007778A" w:rsidDel="00657156">
          <w:rPr>
            <w:rFonts w:hint="eastAsia"/>
          </w:rPr>
          <w:delText xml:space="preserve"> </w:delText>
        </w:r>
        <w:r w:rsidR="0053030D" w:rsidRPr="0007778A" w:rsidDel="00657156">
          <w:delText xml:space="preserve">(PSO-KHM) </w:delText>
        </w:r>
        <w:r w:rsidRPr="0007778A" w:rsidDel="00657156">
          <w:delText>[11]</w:delText>
        </w:r>
        <w:r w:rsidRPr="0007778A" w:rsidDel="00657156">
          <w:rPr>
            <w:rFonts w:hint="eastAsia"/>
          </w:rPr>
          <w:delText>,</w:delText>
        </w:r>
        <w:r w:rsidRPr="0007778A" w:rsidDel="00657156">
          <w:delText xml:space="preserve"> the hybrid data clustering algorithms based on ant colony optimization and KHM [12], a variable neighborhood search (VNS) for KHM clustering [10], the multi-start </w:delText>
        </w:r>
        <w:r w:rsidRPr="0007778A" w:rsidDel="00657156">
          <w:rPr>
            <w:rFonts w:hint="eastAsia"/>
          </w:rPr>
          <w:delText>local search for KHM clustering (MLS) [</w:delText>
        </w:r>
        <w:r w:rsidRPr="0007778A" w:rsidDel="00657156">
          <w:delText>13</w:delText>
        </w:r>
        <w:r w:rsidRPr="0007778A" w:rsidDel="00657156">
          <w:rPr>
            <w:rFonts w:hint="eastAsia"/>
          </w:rPr>
          <w:delText xml:space="preserve">], </w:delText>
        </w:r>
        <w:r w:rsidRPr="0007778A" w:rsidDel="00657156">
          <w:delText>the gravitational search algorithm based KHM [14], the candidate groups search combined with K-harmonic mean (CGS-KHM)</w:delText>
        </w:r>
        <w:r w:rsidRPr="0007778A" w:rsidDel="00657156">
          <w:rPr>
            <w:rFonts w:hint="eastAsia"/>
          </w:rPr>
          <w:delText xml:space="preserve"> [</w:delText>
        </w:r>
        <w:r w:rsidRPr="0007778A" w:rsidDel="00657156">
          <w:delText>15</w:delText>
        </w:r>
        <w:r w:rsidRPr="0007778A" w:rsidDel="00657156">
          <w:rPr>
            <w:rFonts w:hint="eastAsia"/>
          </w:rPr>
          <w:delText xml:space="preserve">], </w:delText>
        </w:r>
        <w:r w:rsidRPr="0007778A" w:rsidDel="00657156">
          <w:delText xml:space="preserve">the </w:delText>
        </w:r>
        <w:r w:rsidRPr="0007778A" w:rsidDel="00657156">
          <w:rPr>
            <w:rFonts w:hint="eastAsia"/>
          </w:rPr>
          <w:delText xml:space="preserve">simplified swarm optimization </w:delText>
        </w:r>
        <w:r w:rsidRPr="0007778A" w:rsidDel="00657156">
          <w:delText xml:space="preserve">based KHM (SSO-KHM) [16], the </w:delText>
        </w:r>
        <w:r w:rsidRPr="0007778A" w:rsidDel="00657156">
          <w:rPr>
            <w:szCs w:val="24"/>
            <w:shd w:val="clear" w:color="auto" w:fill="FFFFFF"/>
          </w:rPr>
          <w:delText xml:space="preserve">statistical feature extraction modeling KHM [34], </w:delText>
        </w:r>
        <w:r w:rsidRPr="0007778A" w:rsidDel="00657156">
          <w:delText xml:space="preserve">the </w:delText>
        </w:r>
        <w:r w:rsidRPr="0007778A" w:rsidDel="00657156">
          <w:rPr>
            <w:szCs w:val="24"/>
            <w:shd w:val="clear" w:color="auto" w:fill="FFFFFF"/>
          </w:rPr>
          <w:delText>PSO hybrid with tabu search</w:delText>
        </w:r>
        <w:r w:rsidRPr="0007778A" w:rsidDel="00657156">
          <w:rPr>
            <w:rFonts w:hint="eastAsia"/>
          </w:rPr>
          <w:delText xml:space="preserve"> for KHM clustering</w:delText>
        </w:r>
        <w:r w:rsidRPr="0007778A" w:rsidDel="00657156">
          <w:rPr>
            <w:szCs w:val="24"/>
            <w:shd w:val="clear" w:color="auto" w:fill="FFFFFF"/>
          </w:rPr>
          <w:delText xml:space="preserve"> [30], </w:delText>
        </w:r>
        <w:r w:rsidRPr="0007778A" w:rsidDel="00657156">
          <w:delText xml:space="preserve">the </w:delText>
        </w:r>
        <w:r w:rsidRPr="0007778A" w:rsidDel="00657156">
          <w:rPr>
            <w:szCs w:val="24"/>
            <w:shd w:val="clear" w:color="auto" w:fill="FFFFFF"/>
          </w:rPr>
          <w:delText>firefly [29] and</w:delText>
        </w:r>
        <w:r w:rsidRPr="0007778A" w:rsidDel="00657156">
          <w:delText xml:space="preserve"> the</w:delText>
        </w:r>
        <w:r w:rsidRPr="0007778A" w:rsidDel="00657156">
          <w:rPr>
            <w:szCs w:val="24"/>
            <w:shd w:val="clear" w:color="auto" w:fill="FFFFFF"/>
          </w:rPr>
          <w:delText xml:space="preserve"> enhanced firefly algorithm [32]</w:delText>
        </w:r>
        <w:r w:rsidRPr="0007778A" w:rsidDel="00657156">
          <w:rPr>
            <w:rFonts w:hint="eastAsia"/>
          </w:rPr>
          <w:delText xml:space="preserve"> for KHM clustering</w:delText>
        </w:r>
        <w:r w:rsidRPr="0007778A" w:rsidDel="00657156">
          <w:rPr>
            <w:szCs w:val="24"/>
            <w:shd w:val="clear" w:color="auto" w:fill="FFFFFF"/>
          </w:rPr>
          <w:delText xml:space="preserve">, </w:delText>
        </w:r>
        <w:r w:rsidRPr="0007778A" w:rsidDel="00657156">
          <w:delText xml:space="preserve">the </w:delText>
        </w:r>
        <w:r w:rsidRPr="0007778A" w:rsidDel="00657156">
          <w:rPr>
            <w:szCs w:val="24"/>
            <w:shd w:val="clear" w:color="auto" w:fill="FFFFFF"/>
          </w:rPr>
          <w:delText>fish school search algorithm [33]</w:delText>
        </w:r>
        <w:r w:rsidRPr="0007778A" w:rsidDel="00657156">
          <w:delText xml:space="preserve">, and the </w:delText>
        </w:r>
        <w:r w:rsidRPr="0007778A" w:rsidDel="00657156">
          <w:rPr>
            <w:szCs w:val="24"/>
            <w:shd w:val="clear" w:color="auto" w:fill="FFFFFF"/>
          </w:rPr>
          <w:delText xml:space="preserve">genetic hybrid with gravitational search </w:delText>
        </w:r>
        <w:r w:rsidRPr="0007778A" w:rsidDel="00657156">
          <w:delText>for KHM</w:delText>
        </w:r>
        <w:r w:rsidRPr="0007778A" w:rsidDel="00657156">
          <w:rPr>
            <w:rFonts w:hint="eastAsia"/>
          </w:rPr>
          <w:delText xml:space="preserve"> clustering</w:delText>
        </w:r>
        <w:r w:rsidRPr="0007778A" w:rsidDel="00657156">
          <w:rPr>
            <w:szCs w:val="24"/>
            <w:shd w:val="clear" w:color="auto" w:fill="FFFFFF"/>
          </w:rPr>
          <w:delText xml:space="preserve"> [35], </w:delText>
        </w:r>
        <w:r w:rsidRPr="0007778A" w:rsidDel="00657156">
          <w:delText xml:space="preserve">to avoid </w:delText>
        </w:r>
        <w:r w:rsidRPr="0007778A" w:rsidDel="00657156">
          <w:rPr>
            <w:rFonts w:hint="eastAsia"/>
          </w:rPr>
          <w:delText xml:space="preserve">the </w:delText>
        </w:r>
        <w:r w:rsidRPr="0007778A" w:rsidDel="00657156">
          <w:delText xml:space="preserve">local trap </w:delText>
        </w:r>
        <w:r w:rsidRPr="0007778A" w:rsidDel="00657156">
          <w:rPr>
            <w:rFonts w:hint="eastAsia"/>
          </w:rPr>
          <w:delText xml:space="preserve">problem </w:delText>
        </w:r>
        <w:r w:rsidRPr="0007778A" w:rsidDel="00657156">
          <w:delText>and reduce numerical difficulties.</w:delText>
        </w:r>
      </w:del>
    </w:p>
    <w:p w14:paraId="488A0E83" w14:textId="5471B8EE" w:rsidR="00414472" w:rsidRPr="0007778A" w:rsidDel="00657156" w:rsidRDefault="00414472" w:rsidP="005570AF">
      <w:pPr>
        <w:autoSpaceDE w:val="0"/>
        <w:autoSpaceDN w:val="0"/>
        <w:snapToGrid w:val="0"/>
        <w:ind w:firstLineChars="200" w:firstLine="480"/>
        <w:rPr>
          <w:del w:id="43" w:author="CI" w:date="2016-10-05T11:34:00Z"/>
        </w:rPr>
      </w:pPr>
      <w:del w:id="44" w:author="CI" w:date="2016-10-05T11:34:00Z">
        <w:r w:rsidRPr="0007778A" w:rsidDel="00657156">
          <w:delText xml:space="preserve">Soft </w:delText>
        </w:r>
        <w:r w:rsidRPr="0007778A" w:rsidDel="00657156">
          <w:rPr>
            <w:szCs w:val="24"/>
            <w:lang w:eastAsia="zh-CN"/>
          </w:rPr>
          <w:delText>computing</w:delText>
        </w:r>
        <w:r w:rsidRPr="0007778A" w:rsidDel="00657156">
          <w:delText xml:space="preserve"> is </w:delText>
        </w:r>
        <w:r w:rsidR="008F1D80" w:rsidRPr="0007778A" w:rsidDel="00657156">
          <w:delText xml:space="preserve">able to </w:delText>
        </w:r>
        <w:r w:rsidRPr="0007778A" w:rsidDel="00657156">
          <w:delText xml:space="preserve">help </w:delText>
        </w:r>
        <w:r w:rsidR="001E3DCA" w:rsidRPr="0007778A" w:rsidDel="00657156">
          <w:delText xml:space="preserve">the traditional KHM methods </w:delText>
        </w:r>
        <w:r w:rsidRPr="0007778A" w:rsidDel="00657156">
          <w:delText xml:space="preserve">escape </w:delText>
        </w:r>
        <w:r w:rsidR="001E3DCA" w:rsidRPr="0007778A" w:rsidDel="00657156">
          <w:delText xml:space="preserve">from </w:delText>
        </w:r>
        <w:r w:rsidRPr="0007778A" w:rsidDel="00657156">
          <w:delText>the local</w:delText>
        </w:r>
        <w:r w:rsidR="00674A16" w:rsidRPr="0007778A" w:rsidDel="00657156">
          <w:delText xml:space="preserve"> optimum </w:delText>
        </w:r>
        <w:r w:rsidRPr="0007778A" w:rsidDel="00657156">
          <w:delText>trap and obtain better results</w:delText>
        </w:r>
        <w:r w:rsidR="005F6CA8" w:rsidRPr="0007778A" w:rsidDel="00657156">
          <w:delText xml:space="preserve"> [</w:delText>
        </w:r>
        <w:r w:rsidR="009F3F58" w:rsidRPr="0007778A" w:rsidDel="00657156">
          <w:delText>7</w:delText>
        </w:r>
        <w:r w:rsidR="005F6CA8" w:rsidRPr="0007778A" w:rsidDel="00657156">
          <w:delText>-1</w:delText>
        </w:r>
        <w:r w:rsidR="009F3F58" w:rsidRPr="0007778A" w:rsidDel="00657156">
          <w:delText>6</w:delText>
        </w:r>
        <w:r w:rsidR="005F6CA8" w:rsidRPr="0007778A" w:rsidDel="00657156">
          <w:delText>]</w:delText>
        </w:r>
        <w:r w:rsidRPr="0007778A" w:rsidDel="00657156">
          <w:delText xml:space="preserve">. However, </w:delText>
        </w:r>
        <w:r w:rsidRPr="0007778A" w:rsidDel="00657156">
          <w:rPr>
            <w:rFonts w:hint="eastAsia"/>
          </w:rPr>
          <w:delText xml:space="preserve">the </w:delText>
        </w:r>
        <w:r w:rsidRPr="0007778A" w:rsidDel="00657156">
          <w:delText xml:space="preserve">update mechanisms of these soft </w:delText>
        </w:r>
        <w:r w:rsidRPr="0007778A" w:rsidDel="00657156">
          <w:rPr>
            <w:szCs w:val="24"/>
            <w:lang w:eastAsia="zh-CN"/>
          </w:rPr>
          <w:delText>computing</w:delText>
        </w:r>
        <w:r w:rsidRPr="0007778A" w:rsidDel="00657156">
          <w:delText xml:space="preserve"> methods are either too tedious</w:delText>
        </w:r>
        <w:r w:rsidR="00674A16" w:rsidRPr="0007778A" w:rsidDel="00657156">
          <w:delText>,</w:delText>
        </w:r>
        <w:r w:rsidRPr="0007778A" w:rsidDel="00657156">
          <w:delText xml:space="preserve"> which </w:delText>
        </w:r>
        <w:r w:rsidR="00674A16" w:rsidRPr="0007778A" w:rsidDel="00657156">
          <w:delText xml:space="preserve">then </w:delText>
        </w:r>
        <w:r w:rsidR="00E84E8C" w:rsidRPr="0007778A" w:rsidDel="00657156">
          <w:delText>requires</w:delText>
        </w:r>
        <w:r w:rsidR="00674A16" w:rsidRPr="0007778A" w:rsidDel="00657156">
          <w:delText xml:space="preserve"> </w:delText>
        </w:r>
        <w:r w:rsidRPr="0007778A" w:rsidDel="00657156">
          <w:delText>extra computational efforts</w:delText>
        </w:r>
        <w:r w:rsidR="00674A16" w:rsidRPr="0007778A" w:rsidDel="00657156">
          <w:delText xml:space="preserve">, </w:delText>
        </w:r>
        <w:r w:rsidRPr="0007778A" w:rsidDel="00657156">
          <w:delText xml:space="preserve">or </w:delText>
        </w:r>
        <w:r w:rsidR="00674A16" w:rsidRPr="0007778A" w:rsidDel="00657156">
          <w:delText xml:space="preserve">too </w:delText>
        </w:r>
        <w:r w:rsidR="001E3DCA" w:rsidRPr="0007778A" w:rsidDel="00657156">
          <w:delText xml:space="preserve">weak in </w:delText>
        </w:r>
        <w:r w:rsidR="00674A16" w:rsidRPr="0007778A" w:rsidDel="00657156">
          <w:delText xml:space="preserve">their </w:delText>
        </w:r>
        <w:r w:rsidR="001E3DCA" w:rsidRPr="0007778A" w:rsidDel="00657156">
          <w:delText>local search</w:delText>
        </w:r>
        <w:r w:rsidR="00674A16" w:rsidRPr="0007778A" w:rsidDel="00657156">
          <w:delText>,</w:delText>
        </w:r>
        <w:r w:rsidR="001E3DCA" w:rsidRPr="0007778A" w:rsidDel="00657156">
          <w:delText xml:space="preserve"> which </w:delText>
        </w:r>
        <w:r w:rsidR="00E84E8C" w:rsidRPr="0007778A" w:rsidDel="00657156">
          <w:delText>requires more</w:delText>
        </w:r>
        <w:r w:rsidR="00674A16" w:rsidRPr="0007778A" w:rsidDel="00657156">
          <w:delText xml:space="preserve"> </w:delText>
        </w:r>
        <w:r w:rsidR="001E3DCA" w:rsidRPr="0007778A" w:rsidDel="00657156">
          <w:delText xml:space="preserve">time </w:delText>
        </w:r>
        <w:r w:rsidR="00674A16" w:rsidRPr="0007778A" w:rsidDel="00657156">
          <w:delText>for convergence</w:delText>
        </w:r>
        <w:r w:rsidR="009F3F58" w:rsidRPr="0007778A" w:rsidDel="00657156">
          <w:delText xml:space="preserve"> [16]</w:delText>
        </w:r>
        <w:r w:rsidR="001E3DCA" w:rsidRPr="0007778A" w:rsidDel="00657156">
          <w:delText xml:space="preserve">. Thus, there is always a need to have a better soft computing method for KHM </w:delText>
        </w:r>
        <w:r w:rsidR="00E84E8C" w:rsidRPr="0007778A" w:rsidDel="00657156">
          <w:delText>c</w:delText>
        </w:r>
        <w:r w:rsidR="001E3DCA" w:rsidRPr="0007778A" w:rsidDel="00657156">
          <w:delText>lustering.</w:delText>
        </w:r>
      </w:del>
    </w:p>
    <w:p w14:paraId="735B9207" w14:textId="06026113" w:rsidR="00A437F0" w:rsidRPr="0007778A" w:rsidDel="00657156" w:rsidRDefault="005570AF" w:rsidP="00B440D9">
      <w:pPr>
        <w:autoSpaceDE w:val="0"/>
        <w:autoSpaceDN w:val="0"/>
        <w:snapToGrid w:val="0"/>
        <w:ind w:firstLineChars="200" w:firstLine="480"/>
        <w:rPr>
          <w:del w:id="45" w:author="CI" w:date="2016-10-05T11:34:00Z"/>
          <w:rFonts w:eastAsiaTheme="minorEastAsia"/>
        </w:rPr>
      </w:pPr>
      <w:del w:id="46" w:author="CI" w:date="2016-10-05T11:34:00Z">
        <w:r w:rsidRPr="0007778A" w:rsidDel="00657156">
          <w:rPr>
            <w:rFonts w:hint="eastAsia"/>
          </w:rPr>
          <w:delText xml:space="preserve">In this paper, a </w:delText>
        </w:r>
        <w:r w:rsidR="00734527" w:rsidRPr="0007778A" w:rsidDel="00657156">
          <w:delText>new</w:delText>
        </w:r>
        <w:r w:rsidRPr="0007778A" w:rsidDel="00657156">
          <w:rPr>
            <w:rFonts w:hint="eastAsia"/>
          </w:rPr>
          <w:delText xml:space="preserve"> algorithm, </w:delText>
        </w:r>
        <w:r w:rsidR="00734527" w:rsidRPr="0007778A" w:rsidDel="00657156">
          <w:delText>iSSO-KHM</w:delText>
        </w:r>
        <w:r w:rsidRPr="0007778A" w:rsidDel="00657156">
          <w:rPr>
            <w:rFonts w:hint="eastAsia"/>
          </w:rPr>
          <w:delText xml:space="preserve">, is proposed to </w:delText>
        </w:r>
        <w:r w:rsidR="00FF1C32" w:rsidRPr="0007778A" w:rsidDel="00657156">
          <w:delText>help the KHM escape from local optim</w:delText>
        </w:r>
        <w:r w:rsidR="00E84E8C" w:rsidRPr="0007778A" w:rsidDel="00657156">
          <w:delText>a</w:delText>
        </w:r>
        <w:r w:rsidR="00BF00F0" w:rsidRPr="0007778A" w:rsidDel="00657156">
          <w:delText xml:space="preserve"> by installing a new update mechanism into </w:delText>
        </w:r>
        <w:r w:rsidR="00674A16" w:rsidRPr="0007778A" w:rsidDel="00657156">
          <w:delText xml:space="preserve">the </w:delText>
        </w:r>
        <w:r w:rsidR="00BF00F0" w:rsidRPr="0007778A" w:rsidDel="00657156">
          <w:delText xml:space="preserve">SSO and integrating the </w:delText>
        </w:r>
        <w:r w:rsidR="00B440D9" w:rsidRPr="0007778A" w:rsidDel="00657156">
          <w:delText>KHM</w:delText>
        </w:r>
        <w:r w:rsidR="00FF1C32" w:rsidRPr="0007778A" w:rsidDel="00657156">
          <w:delText>.</w:delText>
        </w:r>
        <w:r w:rsidR="00FF1C32" w:rsidRPr="0007778A" w:rsidDel="00657156">
          <w:rPr>
            <w:rFonts w:hint="eastAsia"/>
          </w:rPr>
          <w:delText xml:space="preserve"> </w:delText>
        </w:r>
        <w:bookmarkStart w:id="47" w:name="_Toc334891395"/>
        <w:r w:rsidR="00A437F0" w:rsidRPr="0007778A" w:rsidDel="00657156">
          <w:delText>The rest of the paper is organized as follows</w:delText>
        </w:r>
        <w:r w:rsidR="00674A16" w:rsidRPr="0007778A" w:rsidDel="00657156">
          <w:delText>:</w:delText>
        </w:r>
        <w:r w:rsidR="00A437F0" w:rsidRPr="0007778A" w:rsidDel="00657156">
          <w:delText xml:space="preserve"> Section 2</w:delText>
        </w:r>
        <w:r w:rsidR="00A437F0" w:rsidRPr="0007778A" w:rsidDel="00657156">
          <w:rPr>
            <w:rFonts w:hint="eastAsia"/>
          </w:rPr>
          <w:delText xml:space="preserve"> provides a description of the</w:delText>
        </w:r>
        <w:r w:rsidR="00A437F0" w:rsidRPr="0007778A" w:rsidDel="00657156">
          <w:delText xml:space="preserve"> KHM </w:delText>
        </w:r>
        <w:r w:rsidR="00A437F0" w:rsidRPr="0007778A" w:rsidDel="00657156">
          <w:rPr>
            <w:rFonts w:hint="eastAsia"/>
          </w:rPr>
          <w:delText>and</w:delText>
        </w:r>
        <w:r w:rsidR="00A437F0" w:rsidRPr="0007778A" w:rsidDel="00657156">
          <w:delText xml:space="preserve"> </w:delText>
        </w:r>
        <w:r w:rsidR="00E84E8C" w:rsidRPr="0007778A" w:rsidDel="00657156">
          <w:delText>an</w:delText>
        </w:r>
        <w:r w:rsidR="00E84E8C" w:rsidRPr="0007778A" w:rsidDel="00657156">
          <w:rPr>
            <w:rFonts w:hint="eastAsia"/>
          </w:rPr>
          <w:delText xml:space="preserve"> </w:delText>
        </w:r>
        <w:r w:rsidR="00A437F0" w:rsidRPr="0007778A" w:rsidDel="00657156">
          <w:rPr>
            <w:rFonts w:hint="eastAsia"/>
          </w:rPr>
          <w:delText>o</w:delText>
        </w:r>
        <w:r w:rsidR="00A437F0" w:rsidRPr="0007778A" w:rsidDel="00657156">
          <w:delText>verview of</w:delText>
        </w:r>
        <w:r w:rsidR="00A437F0" w:rsidRPr="0007778A" w:rsidDel="00657156">
          <w:rPr>
            <w:rFonts w:hint="eastAsia"/>
          </w:rPr>
          <w:delText xml:space="preserve"> SSO</w:delText>
        </w:r>
        <w:r w:rsidR="00B440D9" w:rsidRPr="0007778A" w:rsidDel="00657156">
          <w:delText>.</w:delText>
        </w:r>
        <w:r w:rsidR="00A437F0" w:rsidRPr="0007778A" w:rsidDel="00657156">
          <w:delText xml:space="preserve"> </w:delText>
        </w:r>
        <w:r w:rsidR="00B440D9" w:rsidRPr="0007778A" w:rsidDel="00657156">
          <w:delText xml:space="preserve">The novel one-variable difference update mechanism and the survival of the fittest policy, which are two cores in the </w:delText>
        </w:r>
        <w:r w:rsidR="00B440D9" w:rsidRPr="0007778A" w:rsidDel="00657156">
          <w:lastRenderedPageBreak/>
          <w:delText xml:space="preserve">proposed iSSO-KHM, </w:delText>
        </w:r>
        <w:r w:rsidR="00A437F0" w:rsidRPr="0007778A" w:rsidDel="00657156">
          <w:delText>are</w:delText>
        </w:r>
        <w:r w:rsidR="00A437F0" w:rsidRPr="0007778A" w:rsidDel="00657156">
          <w:rPr>
            <w:rFonts w:hint="eastAsia"/>
          </w:rPr>
          <w:delText xml:space="preserve"> introduce</w:delText>
        </w:r>
        <w:r w:rsidR="00A437F0" w:rsidRPr="0007778A" w:rsidDel="00657156">
          <w:delText>d</w:delText>
        </w:r>
        <w:r w:rsidR="00A437F0" w:rsidRPr="0007778A" w:rsidDel="00657156">
          <w:rPr>
            <w:rFonts w:hint="eastAsia"/>
          </w:rPr>
          <w:delText xml:space="preserve"> in Section </w:delText>
        </w:r>
        <w:r w:rsidR="00A437F0" w:rsidRPr="0007778A" w:rsidDel="00657156">
          <w:delText>3</w:delText>
        </w:r>
        <w:r w:rsidR="00A437F0" w:rsidRPr="0007778A" w:rsidDel="00657156">
          <w:rPr>
            <w:rFonts w:hint="eastAsia"/>
          </w:rPr>
          <w:delText>.</w:delText>
        </w:r>
        <w:r w:rsidR="00A437F0" w:rsidRPr="0007778A" w:rsidDel="00657156">
          <w:delText xml:space="preserve"> Section</w:delText>
        </w:r>
        <w:r w:rsidR="00A437F0" w:rsidRPr="0007778A" w:rsidDel="00657156">
          <w:rPr>
            <w:rFonts w:hint="eastAsia"/>
          </w:rPr>
          <w:delText xml:space="preserve"> </w:delText>
        </w:r>
        <w:r w:rsidR="00A437F0" w:rsidRPr="0007778A" w:rsidDel="00657156">
          <w:delText xml:space="preserve">4 </w:delText>
        </w:r>
        <w:r w:rsidR="00B440D9" w:rsidRPr="0007778A" w:rsidDel="00657156">
          <w:rPr>
            <w:rFonts w:hint="eastAsia"/>
          </w:rPr>
          <w:delText>compare</w:delText>
        </w:r>
        <w:r w:rsidR="00B440D9" w:rsidRPr="0007778A" w:rsidDel="00657156">
          <w:delText>s</w:delText>
        </w:r>
        <w:r w:rsidR="00B440D9" w:rsidRPr="0007778A" w:rsidDel="00657156">
          <w:rPr>
            <w:rFonts w:hint="eastAsia"/>
          </w:rPr>
          <w:delText xml:space="preserve"> </w:delText>
        </w:r>
        <w:r w:rsidR="00B440D9" w:rsidRPr="0007778A" w:rsidDel="00657156">
          <w:delText>the</w:delText>
        </w:r>
        <w:r w:rsidR="00B440D9" w:rsidRPr="0007778A" w:rsidDel="00657156">
          <w:rPr>
            <w:rFonts w:hint="eastAsia"/>
          </w:rPr>
          <w:delText xml:space="preserve"> proposed </w:delText>
        </w:r>
        <w:r w:rsidR="00B440D9" w:rsidRPr="0007778A" w:rsidDel="00657156">
          <w:delText>iSSO-KHM</w:delText>
        </w:r>
        <w:r w:rsidR="00B440D9" w:rsidRPr="0007778A" w:rsidDel="00657156">
          <w:rPr>
            <w:rFonts w:hint="eastAsia"/>
          </w:rPr>
          <w:delText xml:space="preserve"> with </w:delText>
        </w:r>
        <w:r w:rsidR="008F1D80" w:rsidRPr="0007778A" w:rsidDel="00657156">
          <w:delText>three</w:delText>
        </w:r>
        <w:r w:rsidR="00B440D9" w:rsidRPr="0007778A" w:rsidDel="00657156">
          <w:rPr>
            <w:rFonts w:hint="eastAsia"/>
          </w:rPr>
          <w:delText xml:space="preserve"> recently introduced KHM-based</w:delText>
        </w:r>
        <w:r w:rsidR="00B440D9" w:rsidRPr="0007778A" w:rsidDel="00657156">
          <w:delText xml:space="preserve"> algorithm</w:delText>
        </w:r>
        <w:r w:rsidR="00B440D9" w:rsidRPr="0007778A" w:rsidDel="00657156">
          <w:rPr>
            <w:rFonts w:hint="eastAsia"/>
          </w:rPr>
          <w:delText>s</w:delText>
        </w:r>
        <w:r w:rsidR="00B440D9" w:rsidRPr="0007778A" w:rsidDel="00657156">
          <w:delText xml:space="preserve"> in eight benchmark </w:delText>
        </w:r>
        <w:r w:rsidR="00B440D9" w:rsidRPr="0007778A" w:rsidDel="00657156">
          <w:rPr>
            <w:rFonts w:hint="eastAsia"/>
          </w:rPr>
          <w:delText>dataset</w:delText>
        </w:r>
        <w:r w:rsidR="00E84E8C" w:rsidRPr="0007778A" w:rsidDel="00657156">
          <w:delText>s</w:delText>
        </w:r>
        <w:r w:rsidR="00B440D9" w:rsidRPr="0007778A" w:rsidDel="00657156">
          <w:rPr>
            <w:rFonts w:hint="eastAsia"/>
          </w:rPr>
          <w:delText xml:space="preserve"> </w:delText>
        </w:r>
        <w:r w:rsidR="00B440D9" w:rsidRPr="0007778A" w:rsidDel="00657156">
          <w:delText>adopted from</w:delText>
        </w:r>
        <w:r w:rsidR="00B440D9" w:rsidRPr="0007778A" w:rsidDel="00657156">
          <w:rPr>
            <w:rFonts w:hint="eastAsia"/>
          </w:rPr>
          <w:delText xml:space="preserve"> the UCI database</w:delText>
        </w:r>
        <w:r w:rsidR="00B440D9" w:rsidRPr="0007778A" w:rsidDel="00657156">
          <w:delText xml:space="preserve"> to demonstrate the performance of the proposed iSSO-KHM.</w:delText>
        </w:r>
        <w:r w:rsidR="00B440D9" w:rsidRPr="0007778A" w:rsidDel="00657156">
          <w:rPr>
            <w:rFonts w:eastAsiaTheme="minorEastAsia" w:hint="eastAsia"/>
          </w:rPr>
          <w:delText xml:space="preserve"> </w:delText>
        </w:r>
        <w:r w:rsidR="00A437F0" w:rsidRPr="0007778A" w:rsidDel="00657156">
          <w:delText xml:space="preserve">Finally, </w:delText>
        </w:r>
        <w:r w:rsidR="00A437F0" w:rsidRPr="0007778A" w:rsidDel="00657156">
          <w:rPr>
            <w:rFonts w:hint="eastAsia"/>
          </w:rPr>
          <w:delText>c</w:delText>
        </w:r>
        <w:r w:rsidR="00A437F0" w:rsidRPr="0007778A" w:rsidDel="00657156">
          <w:delText>oncluding remarks are summarize</w:delText>
        </w:r>
        <w:r w:rsidR="00A437F0" w:rsidRPr="0007778A" w:rsidDel="00657156">
          <w:rPr>
            <w:rFonts w:hint="eastAsia"/>
          </w:rPr>
          <w:delText>d</w:delText>
        </w:r>
        <w:r w:rsidR="00A437F0" w:rsidRPr="0007778A" w:rsidDel="00657156">
          <w:delText xml:space="preserve"> in Section </w:delText>
        </w:r>
        <w:r w:rsidR="00B440D9" w:rsidRPr="0007778A" w:rsidDel="00657156">
          <w:delText>5</w:delText>
        </w:r>
        <w:r w:rsidR="00A437F0" w:rsidRPr="0007778A" w:rsidDel="00657156">
          <w:delText>.</w:delText>
        </w:r>
        <w:r w:rsidR="00A437F0" w:rsidRPr="0007778A" w:rsidDel="00657156">
          <w:rPr>
            <w:rFonts w:hint="eastAsia"/>
          </w:rPr>
          <w:delText xml:space="preserve"> </w:delText>
        </w:r>
      </w:del>
    </w:p>
    <w:bookmarkEnd w:id="47"/>
    <w:p w14:paraId="1AFDF99A" w14:textId="150A76AD" w:rsidR="00825949" w:rsidRPr="0007778A" w:rsidDel="00657156" w:rsidRDefault="0041751E" w:rsidP="00F52B54">
      <w:pPr>
        <w:pStyle w:val="2"/>
        <w:snapToGrid w:val="0"/>
        <w:spacing w:line="480" w:lineRule="auto"/>
        <w:rPr>
          <w:del w:id="48" w:author="CI" w:date="2016-10-05T11:34:00Z"/>
          <w:sz w:val="24"/>
          <w:szCs w:val="24"/>
          <w:lang w:val="en-US"/>
        </w:rPr>
      </w:pPr>
      <w:del w:id="49" w:author="CI" w:date="2016-10-05T11:34:00Z">
        <w:r w:rsidRPr="0007778A" w:rsidDel="00657156">
          <w:rPr>
            <w:sz w:val="24"/>
            <w:szCs w:val="24"/>
            <w:lang w:val="en-US"/>
          </w:rPr>
          <w:delText>2. OVERVIEW OF SSO AND KHM</w:delText>
        </w:r>
      </w:del>
    </w:p>
    <w:p w14:paraId="1C5D4185" w14:textId="0B0755C2" w:rsidR="00E10EF3" w:rsidRPr="0007778A" w:rsidDel="00657156" w:rsidRDefault="00E10EF3" w:rsidP="007056E2">
      <w:pPr>
        <w:ind w:firstLineChars="200" w:firstLine="480"/>
        <w:rPr>
          <w:del w:id="50" w:author="CI" w:date="2016-10-05T11:34:00Z"/>
        </w:rPr>
      </w:pPr>
      <w:del w:id="51" w:author="CI" w:date="2016-10-05T11:34:00Z">
        <w:r w:rsidRPr="0007778A" w:rsidDel="00657156">
          <w:rPr>
            <w:rFonts w:eastAsia="AdvGulliv-R" w:hint="eastAsia"/>
          </w:rPr>
          <w:delText>The proposed iSSO</w:delText>
        </w:r>
        <w:r w:rsidR="001E3DCA" w:rsidRPr="0007778A" w:rsidDel="00657156">
          <w:rPr>
            <w:rFonts w:eastAsia="AdvGulliv-R"/>
          </w:rPr>
          <w:delText>-KHM</w:delText>
        </w:r>
        <w:r w:rsidRPr="0007778A" w:rsidDel="00657156">
          <w:rPr>
            <w:rFonts w:eastAsia="AdvGulliv-R" w:hint="eastAsia"/>
          </w:rPr>
          <w:delText xml:space="preserve"> is based on </w:delText>
        </w:r>
        <w:r w:rsidR="001E3DCA" w:rsidRPr="0007778A" w:rsidDel="00657156">
          <w:rPr>
            <w:rFonts w:eastAsia="AdvGulliv-R"/>
          </w:rPr>
          <w:delText xml:space="preserve">both </w:delText>
        </w:r>
        <w:r w:rsidRPr="0007778A" w:rsidDel="00657156">
          <w:rPr>
            <w:rFonts w:eastAsia="AdvGulliv-R" w:hint="eastAsia"/>
          </w:rPr>
          <w:delText>SSO</w:delText>
        </w:r>
        <w:r w:rsidRPr="0007778A" w:rsidDel="00657156">
          <w:delText xml:space="preserve"> </w:delText>
        </w:r>
        <w:r w:rsidR="001E3DCA" w:rsidRPr="0007778A" w:rsidDel="00657156">
          <w:delText xml:space="preserve">and KHM. </w:delText>
        </w:r>
        <w:r w:rsidRPr="0007778A" w:rsidDel="00657156">
          <w:rPr>
            <w:rFonts w:eastAsia="AdvGulliv-R" w:hint="eastAsia"/>
          </w:rPr>
          <w:delText>Before discussing the proposed iSSO</w:delText>
        </w:r>
        <w:r w:rsidR="002578C3" w:rsidRPr="0007778A" w:rsidDel="00657156">
          <w:rPr>
            <w:rFonts w:eastAsia="AdvGulliv-R"/>
          </w:rPr>
          <w:delText>-KHM</w:delText>
        </w:r>
        <w:r w:rsidR="00171895" w:rsidRPr="0007778A" w:rsidDel="00657156">
          <w:rPr>
            <w:rFonts w:eastAsia="AdvGulliv-R"/>
          </w:rPr>
          <w:delText>,</w:delText>
        </w:r>
        <w:r w:rsidRPr="0007778A" w:rsidDel="00657156">
          <w:rPr>
            <w:rFonts w:eastAsia="AdvGulliv-R"/>
          </w:rPr>
          <w:delText xml:space="preserve"> how to solve the KHM</w:delText>
        </w:r>
        <w:r w:rsidR="008F1D80" w:rsidRPr="0007778A" w:rsidDel="00657156">
          <w:delText xml:space="preserve"> </w:delText>
        </w:r>
        <w:r w:rsidR="008F1D80" w:rsidRPr="0007778A" w:rsidDel="00657156">
          <w:rPr>
            <w:rFonts w:eastAsia="AdvGulliv-R"/>
          </w:rPr>
          <w:delText>clustering</w:delText>
        </w:r>
        <w:r w:rsidRPr="0007778A" w:rsidDel="00657156">
          <w:rPr>
            <w:rFonts w:eastAsia="AdvGulliv-R" w:hint="eastAsia"/>
          </w:rPr>
          <w:delText xml:space="preserve">, </w:delText>
        </w:r>
        <w:r w:rsidRPr="0007778A" w:rsidDel="00657156">
          <w:rPr>
            <w:rFonts w:eastAsia="AdvGulliv-R"/>
          </w:rPr>
          <w:delText xml:space="preserve">basic </w:delText>
        </w:r>
        <w:r w:rsidRPr="0007778A" w:rsidDel="00657156">
          <w:rPr>
            <w:rFonts w:eastAsia="AdvGulliv-R" w:hint="eastAsia"/>
          </w:rPr>
          <w:delText>SSO</w:delText>
        </w:r>
        <w:r w:rsidRPr="0007778A" w:rsidDel="00657156">
          <w:rPr>
            <w:rFonts w:eastAsia="AdvGulliv-R"/>
          </w:rPr>
          <w:delText xml:space="preserve"> and KHM</w:delText>
        </w:r>
        <w:r w:rsidRPr="0007778A" w:rsidDel="00657156">
          <w:rPr>
            <w:rFonts w:eastAsia="AdvGulliv-R" w:hint="eastAsia"/>
          </w:rPr>
          <w:delText xml:space="preserve"> </w:delText>
        </w:r>
        <w:r w:rsidR="00171895" w:rsidRPr="0007778A" w:rsidDel="00657156">
          <w:rPr>
            <w:rFonts w:eastAsia="AdvGulliv-R"/>
          </w:rPr>
          <w:delText>algorithms is</w:delText>
        </w:r>
        <w:r w:rsidRPr="0007778A" w:rsidDel="00657156">
          <w:rPr>
            <w:rFonts w:eastAsia="AdvGulliv-R" w:hint="eastAsia"/>
          </w:rPr>
          <w:delText xml:space="preserve"> introduced formally in this section</w:delText>
        </w:r>
        <w:r w:rsidRPr="0007778A" w:rsidDel="00657156">
          <w:delText>.</w:delText>
        </w:r>
        <w:r w:rsidRPr="0007778A" w:rsidDel="00657156">
          <w:rPr>
            <w:rFonts w:hint="eastAsia"/>
          </w:rPr>
          <w:delText xml:space="preserve"> </w:delText>
        </w:r>
      </w:del>
    </w:p>
    <w:p w14:paraId="40A7441D" w14:textId="288C426B" w:rsidR="002A4D3E" w:rsidRPr="0007778A" w:rsidDel="00657156" w:rsidRDefault="002A4D3E" w:rsidP="002A4D3E">
      <w:pPr>
        <w:pStyle w:val="3"/>
        <w:snapToGrid w:val="0"/>
        <w:spacing w:before="360"/>
        <w:ind w:left="0"/>
        <w:textAlignment w:val="auto"/>
        <w:rPr>
          <w:del w:id="52" w:author="CI" w:date="2016-10-05T11:34:00Z"/>
          <w:szCs w:val="24"/>
          <w:lang w:val="en-US"/>
        </w:rPr>
      </w:pPr>
      <w:del w:id="53" w:author="CI" w:date="2016-10-05T11:34:00Z">
        <w:r w:rsidRPr="0007778A" w:rsidDel="00657156">
          <w:rPr>
            <w:szCs w:val="24"/>
            <w:lang w:val="en-US"/>
          </w:rPr>
          <w:delText>2.1</w:delText>
        </w:r>
        <w:r w:rsidRPr="0007778A" w:rsidDel="00657156">
          <w:rPr>
            <w:szCs w:val="24"/>
            <w:lang w:val="en-US"/>
          </w:rPr>
          <w:tab/>
          <w:delText>The SSO</w:delText>
        </w:r>
      </w:del>
    </w:p>
    <w:p w14:paraId="6BECDA3C" w14:textId="41E6C9E9" w:rsidR="008E506E" w:rsidRPr="0007778A" w:rsidDel="00657156" w:rsidRDefault="008E506E" w:rsidP="008E506E">
      <w:pPr>
        <w:autoSpaceDE w:val="0"/>
        <w:autoSpaceDN w:val="0"/>
        <w:snapToGrid w:val="0"/>
        <w:ind w:firstLineChars="200" w:firstLine="480"/>
        <w:rPr>
          <w:del w:id="54" w:author="CI" w:date="2016-10-05T11:34:00Z"/>
        </w:rPr>
      </w:pPr>
      <w:del w:id="55" w:author="CI" w:date="2016-10-05T11:34:00Z">
        <w:r w:rsidRPr="0007778A" w:rsidDel="00657156">
          <w:delText>SSO is a new</w:delText>
        </w:r>
        <w:r w:rsidRPr="0007778A" w:rsidDel="00657156">
          <w:rPr>
            <w:rFonts w:hint="eastAsia"/>
          </w:rPr>
          <w:delText xml:space="preserve"> </w:delText>
        </w:r>
        <w:r w:rsidRPr="0007778A" w:rsidDel="00657156">
          <w:delText>population-based soft computing method</w:delText>
        </w:r>
        <w:r w:rsidRPr="0007778A" w:rsidDel="00657156">
          <w:rPr>
            <w:rFonts w:hint="eastAsia"/>
          </w:rPr>
          <w:delText xml:space="preserve"> </w:delText>
        </w:r>
        <w:r w:rsidR="00171895" w:rsidRPr="0007778A" w:rsidDel="00657156">
          <w:delText xml:space="preserve">that </w:delText>
        </w:r>
        <w:r w:rsidR="004C0C2E" w:rsidRPr="0007778A" w:rsidDel="00657156">
          <w:delText>was</w:delText>
        </w:r>
        <w:r w:rsidRPr="0007778A" w:rsidDel="00657156">
          <w:delText xml:space="preserve"> </w:delText>
        </w:r>
        <w:r w:rsidRPr="0007778A" w:rsidDel="00657156">
          <w:rPr>
            <w:rFonts w:eastAsia="AdvGulliv-R"/>
          </w:rPr>
          <w:delText xml:space="preserve">introduced </w:delText>
        </w:r>
        <w:r w:rsidRPr="0007778A" w:rsidDel="00657156">
          <w:delText xml:space="preserve">originally </w:delText>
        </w:r>
        <w:r w:rsidRPr="0007778A" w:rsidDel="00657156">
          <w:rPr>
            <w:rFonts w:eastAsia="AdvGulliv-R"/>
          </w:rPr>
          <w:delText xml:space="preserve">by Yeh </w:delText>
        </w:r>
        <w:r w:rsidRPr="0007778A" w:rsidDel="00657156">
          <w:delText>for discrete-type optimization</w:delText>
        </w:r>
        <w:r w:rsidRPr="0007778A" w:rsidDel="00657156">
          <w:rPr>
            <w:rFonts w:hint="eastAsia"/>
          </w:rPr>
          <w:delText xml:space="preserve"> problems</w:delText>
        </w:r>
        <w:r w:rsidRPr="0007778A" w:rsidDel="00657156">
          <w:rPr>
            <w:rFonts w:eastAsia="新細明體"/>
          </w:rPr>
          <w:delText xml:space="preserve"> </w:delText>
        </w:r>
        <w:r w:rsidRPr="0007778A" w:rsidDel="00657156">
          <w:rPr>
            <w:rFonts w:eastAsia="AdvGulliv-R"/>
          </w:rPr>
          <w:delText>[</w:delText>
        </w:r>
        <w:r w:rsidR="009F3F58" w:rsidRPr="0007778A" w:rsidDel="00657156">
          <w:rPr>
            <w:rFonts w:eastAsia="AdvGulliv-R"/>
          </w:rPr>
          <w:delText>17</w:delText>
        </w:r>
        <w:r w:rsidRPr="0007778A" w:rsidDel="00657156">
          <w:rPr>
            <w:rFonts w:eastAsia="AdvGulliv-R"/>
          </w:rPr>
          <w:delText xml:space="preserve">] </w:delText>
        </w:r>
        <w:r w:rsidR="004C0C2E" w:rsidRPr="0007778A" w:rsidDel="00657156">
          <w:rPr>
            <w:rFonts w:eastAsia="AdvGulliv-R"/>
          </w:rPr>
          <w:delText>and has applications</w:delText>
        </w:r>
        <w:r w:rsidRPr="0007778A" w:rsidDel="00657156">
          <w:rPr>
            <w:rFonts w:hint="eastAsia"/>
          </w:rPr>
          <w:delText xml:space="preserve"> </w:delText>
        </w:r>
        <w:r w:rsidR="004C0C2E" w:rsidRPr="0007778A" w:rsidDel="00657156">
          <w:delText>in two</w:delText>
        </w:r>
        <w:r w:rsidRPr="0007778A" w:rsidDel="00657156">
          <w:delText xml:space="preserve"> hot research topics in soft computing: swarm intelligence and evolutionary computing. From the applications in various</w:delText>
        </w:r>
        <w:r w:rsidRPr="0007778A" w:rsidDel="00657156">
          <w:rPr>
            <w:rFonts w:hint="eastAsia"/>
          </w:rPr>
          <w:delText xml:space="preserve"> optimization problems</w:delText>
        </w:r>
        <w:r w:rsidRPr="0007778A" w:rsidDel="00657156">
          <w:delText>,</w:delText>
        </w:r>
        <w:r w:rsidRPr="0007778A" w:rsidDel="00657156">
          <w:rPr>
            <w:rFonts w:hint="eastAsia"/>
          </w:rPr>
          <w:delText xml:space="preserve"> SSO </w:delText>
        </w:r>
        <w:r w:rsidR="004C0C2E" w:rsidRPr="0007778A" w:rsidDel="00657156">
          <w:delText xml:space="preserve">has </w:delText>
        </w:r>
        <w:r w:rsidRPr="0007778A" w:rsidDel="00657156">
          <w:delText>demonstrated its simplicity, efficiency, and</w:delText>
        </w:r>
        <w:r w:rsidRPr="0007778A" w:rsidDel="00657156">
          <w:rPr>
            <w:rFonts w:hint="eastAsia"/>
          </w:rPr>
          <w:delText xml:space="preserve"> </w:delText>
        </w:r>
        <w:r w:rsidRPr="0007778A" w:rsidDel="00657156">
          <w:delText>flexibility</w:delText>
        </w:r>
        <w:r w:rsidRPr="0007778A" w:rsidDel="00657156">
          <w:rPr>
            <w:rFonts w:hint="eastAsia"/>
          </w:rPr>
          <w:delText xml:space="preserve"> </w:delText>
        </w:r>
        <w:r w:rsidRPr="0007778A" w:rsidDel="00657156">
          <w:delText>at exploring large and complex space</w:delText>
        </w:r>
        <w:r w:rsidRPr="0007778A" w:rsidDel="00657156">
          <w:rPr>
            <w:rFonts w:hint="eastAsia"/>
          </w:rPr>
          <w:delText>s</w:delText>
        </w:r>
        <w:r w:rsidRPr="0007778A" w:rsidDel="00657156">
          <w:delText xml:space="preserve"> [</w:delText>
        </w:r>
        <w:r w:rsidR="00566363" w:rsidRPr="0007778A" w:rsidDel="00657156">
          <w:delText>1</w:delText>
        </w:r>
        <w:r w:rsidR="009F3F58" w:rsidRPr="0007778A" w:rsidDel="00657156">
          <w:delText>6</w:delText>
        </w:r>
        <w:r w:rsidR="00566363" w:rsidRPr="0007778A" w:rsidDel="00657156">
          <w:delText>-2</w:delText>
        </w:r>
        <w:r w:rsidR="007D246B" w:rsidRPr="0007778A" w:rsidDel="00657156">
          <w:delText>8</w:delText>
        </w:r>
        <w:r w:rsidRPr="0007778A" w:rsidDel="00657156">
          <w:delText>]</w:delText>
        </w:r>
      </w:del>
    </w:p>
    <w:p w14:paraId="787D177F" w14:textId="5DE5B74B" w:rsidR="008E506E" w:rsidRPr="0007778A" w:rsidDel="00657156" w:rsidRDefault="008E506E" w:rsidP="008E506E">
      <w:pPr>
        <w:autoSpaceDE w:val="0"/>
        <w:autoSpaceDN w:val="0"/>
        <w:snapToGrid w:val="0"/>
        <w:ind w:firstLineChars="200" w:firstLine="480"/>
        <w:rPr>
          <w:del w:id="56" w:author="CI" w:date="2016-10-05T11:34:00Z"/>
        </w:rPr>
      </w:pPr>
      <w:del w:id="57" w:author="CI" w:date="2016-10-05T11:34:00Z">
        <w:r w:rsidRPr="0007778A" w:rsidDel="00657156">
          <w:rPr>
            <w:rFonts w:hint="eastAsia"/>
          </w:rPr>
          <w:delText xml:space="preserve">Let </w:delText>
        </w:r>
        <w:r w:rsidRPr="0007778A" w:rsidDel="00657156">
          <w:delText xml:space="preserve">Nsol be the number of solutions </w:delText>
        </w:r>
        <w:r w:rsidR="00171895" w:rsidRPr="0007778A" w:rsidDel="00657156">
          <w:delText xml:space="preserve">that </w:delText>
        </w:r>
        <w:r w:rsidRPr="0007778A" w:rsidDel="00657156">
          <w:delText>are initialized randomly, K be the number of variables</w:delText>
        </w:r>
        <w:r w:rsidR="008F1D80" w:rsidRPr="0007778A" w:rsidDel="00657156">
          <w:delText xml:space="preserve"> and the number of centroids</w:delText>
        </w:r>
        <w:r w:rsidRPr="0007778A" w:rsidDel="00657156">
          <w:delText xml:space="preserve">, </w:delText>
        </w:r>
        <w:r w:rsidR="0053344E" w:rsidRPr="0007778A" w:rsidDel="00657156">
          <w:rPr>
            <w:b/>
          </w:rPr>
          <w:delText>c</w:delText>
        </w:r>
        <w:r w:rsidRPr="0007778A" w:rsidDel="00657156">
          <w:rPr>
            <w:rFonts w:hint="eastAsia"/>
            <w:i/>
            <w:vertAlign w:val="subscript"/>
          </w:rPr>
          <w:delText>i</w:delText>
        </w:r>
        <w:r w:rsidRPr="0007778A" w:rsidDel="00657156">
          <w:delText>=</w:delText>
        </w:r>
        <w:r w:rsidRPr="0007778A" w:rsidDel="00657156">
          <w:rPr>
            <w:rFonts w:hint="eastAsia"/>
          </w:rPr>
          <w:delText>(</w:delText>
        </w:r>
        <w:r w:rsidRPr="0007778A" w:rsidDel="00657156">
          <w:rPr>
            <w:i/>
          </w:rPr>
          <w:delText>c</w:delText>
        </w:r>
        <w:r w:rsidRPr="0007778A" w:rsidDel="00657156">
          <w:rPr>
            <w:rFonts w:hint="eastAsia"/>
            <w:i/>
            <w:vertAlign w:val="subscript"/>
          </w:rPr>
          <w:delText>i</w:delText>
        </w:r>
        <w:r w:rsidRPr="0007778A" w:rsidDel="00657156">
          <w:rPr>
            <w:vertAlign w:val="subscript"/>
          </w:rPr>
          <w:delText>,</w:delText>
        </w:r>
        <w:r w:rsidRPr="0007778A" w:rsidDel="00657156">
          <w:rPr>
            <w:rFonts w:hint="eastAsia"/>
            <w:vertAlign w:val="subscript"/>
          </w:rPr>
          <w:delText>1</w:delText>
        </w:r>
        <w:r w:rsidRPr="0007778A" w:rsidDel="00657156">
          <w:rPr>
            <w:rFonts w:hint="eastAsia"/>
          </w:rPr>
          <w:delText>,</w:delText>
        </w:r>
        <w:r w:rsidRPr="0007778A" w:rsidDel="00657156">
          <w:delText xml:space="preserve"> </w:delText>
        </w:r>
        <w:r w:rsidRPr="0007778A" w:rsidDel="00657156">
          <w:rPr>
            <w:i/>
          </w:rPr>
          <w:delText>c</w:delText>
        </w:r>
        <w:r w:rsidRPr="0007778A" w:rsidDel="00657156">
          <w:rPr>
            <w:rFonts w:hint="eastAsia"/>
            <w:i/>
            <w:vertAlign w:val="subscript"/>
          </w:rPr>
          <w:delText>i</w:delText>
        </w:r>
        <w:r w:rsidRPr="0007778A" w:rsidDel="00657156">
          <w:rPr>
            <w:vertAlign w:val="subscript"/>
          </w:rPr>
          <w:delText>,</w:delText>
        </w:r>
        <w:r w:rsidRPr="0007778A" w:rsidDel="00657156">
          <w:rPr>
            <w:rFonts w:hint="eastAsia"/>
            <w:vertAlign w:val="subscript"/>
          </w:rPr>
          <w:delText>2</w:delText>
        </w:r>
        <w:r w:rsidRPr="0007778A" w:rsidDel="00657156">
          <w:rPr>
            <w:rFonts w:hint="eastAsia"/>
          </w:rPr>
          <w:delText>,</w:delText>
        </w:r>
        <w:r w:rsidRPr="0007778A" w:rsidDel="00657156">
          <w:delText>…</w:delText>
        </w:r>
        <w:r w:rsidRPr="0007778A" w:rsidDel="00657156">
          <w:rPr>
            <w:rFonts w:hint="eastAsia"/>
          </w:rPr>
          <w:delText>,</w:delText>
        </w:r>
        <w:r w:rsidRPr="0007778A" w:rsidDel="00657156">
          <w:delText xml:space="preserve"> </w:delText>
        </w:r>
        <w:r w:rsidRPr="0007778A" w:rsidDel="00657156">
          <w:rPr>
            <w:i/>
          </w:rPr>
          <w:delText>c</w:delText>
        </w:r>
        <w:r w:rsidRPr="0007778A" w:rsidDel="00657156">
          <w:rPr>
            <w:rFonts w:hint="eastAsia"/>
            <w:i/>
            <w:vertAlign w:val="subscript"/>
          </w:rPr>
          <w:delText>i</w:delText>
        </w:r>
        <w:r w:rsidRPr="0007778A" w:rsidDel="00657156">
          <w:rPr>
            <w:rFonts w:hint="eastAsia"/>
            <w:vertAlign w:val="subscript"/>
          </w:rPr>
          <w:delText>,</w:delText>
        </w:r>
        <w:r w:rsidRPr="0007778A" w:rsidDel="00657156">
          <w:rPr>
            <w:i/>
            <w:vertAlign w:val="subscript"/>
          </w:rPr>
          <w:delText>K</w:delText>
        </w:r>
        <w:r w:rsidRPr="0007778A" w:rsidDel="00657156">
          <w:rPr>
            <w:rFonts w:hint="eastAsia"/>
          </w:rPr>
          <w:delText>)</w:delText>
        </w:r>
        <w:r w:rsidRPr="0007778A" w:rsidDel="00657156">
          <w:delText xml:space="preserve"> be the </w:delText>
        </w:r>
        <w:r w:rsidRPr="0007778A" w:rsidDel="00657156">
          <w:rPr>
            <w:i/>
          </w:rPr>
          <w:delText>i</w:delText>
        </w:r>
        <w:r w:rsidRPr="0007778A" w:rsidDel="00657156">
          <w:delText xml:space="preserve">th solution inside the problem space with </w:delText>
        </w:r>
        <w:r w:rsidRPr="0007778A" w:rsidDel="00657156">
          <w:rPr>
            <w:rFonts w:hint="eastAsia"/>
          </w:rPr>
          <w:delText>a fit</w:delText>
        </w:r>
        <w:r w:rsidRPr="0007778A" w:rsidDel="00657156">
          <w:delText xml:space="preserve">ness value </w:delText>
        </w:r>
        <w:r w:rsidRPr="0007778A" w:rsidDel="00657156">
          <w:rPr>
            <w:i/>
          </w:rPr>
          <w:delText>F</w:delText>
        </w:r>
        <w:r w:rsidRPr="0007778A" w:rsidDel="00657156">
          <w:delText>(</w:delText>
        </w:r>
        <w:r w:rsidR="0053344E" w:rsidRPr="0007778A" w:rsidDel="00657156">
          <w:rPr>
            <w:b/>
          </w:rPr>
          <w:delText>c</w:delText>
        </w:r>
        <w:r w:rsidRPr="0007778A" w:rsidDel="00657156">
          <w:rPr>
            <w:rFonts w:hint="eastAsia"/>
            <w:i/>
            <w:vertAlign w:val="subscript"/>
          </w:rPr>
          <w:delText>i</w:delText>
        </w:r>
        <w:r w:rsidRPr="0007778A" w:rsidDel="00657156">
          <w:delText>) determined by the</w:delText>
        </w:r>
        <w:r w:rsidRPr="0007778A" w:rsidDel="00657156">
          <w:rPr>
            <w:rFonts w:hint="eastAsia"/>
          </w:rPr>
          <w:delText xml:space="preserve"> fi</w:delText>
        </w:r>
        <w:r w:rsidRPr="0007778A" w:rsidDel="00657156">
          <w:delText xml:space="preserve">tness function </w:delText>
        </w:r>
        <w:r w:rsidRPr="0007778A" w:rsidDel="00657156">
          <w:rPr>
            <w:i/>
          </w:rPr>
          <w:delText>F</w:delText>
        </w:r>
        <w:r w:rsidRPr="0007778A" w:rsidDel="00657156">
          <w:delText xml:space="preserve"> to be</w:delText>
        </w:r>
        <w:r w:rsidRPr="0007778A" w:rsidDel="00657156">
          <w:rPr>
            <w:rFonts w:hint="eastAsia"/>
          </w:rPr>
          <w:delText xml:space="preserve"> </w:delText>
        </w:r>
        <w:r w:rsidRPr="0007778A" w:rsidDel="00657156">
          <w:delText>optimized,</w:delText>
        </w:r>
        <w:r w:rsidRPr="0007778A" w:rsidDel="00657156">
          <w:rPr>
            <w:i/>
          </w:rPr>
          <w:delText xml:space="preserve"> pBest</w:delText>
        </w:r>
        <w:r w:rsidRPr="0007778A" w:rsidDel="00657156">
          <w:rPr>
            <w:rFonts w:hint="eastAsia"/>
            <w:i/>
          </w:rPr>
          <w:delText xml:space="preserve"> P</w:delText>
        </w:r>
        <w:r w:rsidRPr="0007778A" w:rsidDel="00657156">
          <w:rPr>
            <w:rFonts w:hint="eastAsia"/>
            <w:i/>
            <w:vertAlign w:val="subscript"/>
          </w:rPr>
          <w:delText>i</w:delText>
        </w:r>
        <w:r w:rsidRPr="0007778A" w:rsidDel="00657156">
          <w:rPr>
            <w:rFonts w:hint="eastAsia"/>
          </w:rPr>
          <w:delText>=(</w:delText>
        </w:r>
        <w:r w:rsidRPr="0007778A" w:rsidDel="00657156">
          <w:rPr>
            <w:rFonts w:hint="eastAsia"/>
            <w:i/>
          </w:rPr>
          <w:delText>p</w:delText>
        </w:r>
        <w:r w:rsidRPr="0007778A" w:rsidDel="00657156">
          <w:rPr>
            <w:rFonts w:hint="eastAsia"/>
            <w:i/>
            <w:vertAlign w:val="subscript"/>
          </w:rPr>
          <w:delText>i</w:delText>
        </w:r>
        <w:r w:rsidRPr="0007778A" w:rsidDel="00657156">
          <w:rPr>
            <w:vertAlign w:val="subscript"/>
          </w:rPr>
          <w:delText>,</w:delText>
        </w:r>
        <w:r w:rsidRPr="0007778A" w:rsidDel="00657156">
          <w:rPr>
            <w:rFonts w:hint="eastAsia"/>
            <w:vertAlign w:val="subscript"/>
          </w:rPr>
          <w:delText>1</w:delText>
        </w:r>
        <w:r w:rsidRPr="0007778A" w:rsidDel="00657156">
          <w:rPr>
            <w:rFonts w:hint="eastAsia"/>
          </w:rPr>
          <w:delText>,</w:delText>
        </w:r>
        <w:r w:rsidRPr="0007778A" w:rsidDel="00657156">
          <w:delText xml:space="preserve"> </w:delText>
        </w:r>
        <w:r w:rsidRPr="0007778A" w:rsidDel="00657156">
          <w:rPr>
            <w:rFonts w:hint="eastAsia"/>
            <w:i/>
          </w:rPr>
          <w:delText>p</w:delText>
        </w:r>
        <w:r w:rsidRPr="0007778A" w:rsidDel="00657156">
          <w:rPr>
            <w:rFonts w:hint="eastAsia"/>
            <w:i/>
            <w:vertAlign w:val="subscript"/>
          </w:rPr>
          <w:delText>i</w:delText>
        </w:r>
        <w:r w:rsidRPr="0007778A" w:rsidDel="00657156">
          <w:rPr>
            <w:vertAlign w:val="subscript"/>
          </w:rPr>
          <w:delText>,</w:delText>
        </w:r>
        <w:r w:rsidRPr="0007778A" w:rsidDel="00657156">
          <w:rPr>
            <w:rFonts w:hint="eastAsia"/>
            <w:vertAlign w:val="subscript"/>
          </w:rPr>
          <w:delText>2</w:delText>
        </w:r>
        <w:r w:rsidRPr="0007778A" w:rsidDel="00657156">
          <w:rPr>
            <w:rFonts w:hint="eastAsia"/>
          </w:rPr>
          <w:delText>,</w:delText>
        </w:r>
        <w:r w:rsidRPr="0007778A" w:rsidDel="00657156">
          <w:delText>…</w:delText>
        </w:r>
        <w:r w:rsidRPr="0007778A" w:rsidDel="00657156">
          <w:rPr>
            <w:rFonts w:hint="eastAsia"/>
          </w:rPr>
          <w:delText>,</w:delText>
        </w:r>
        <w:r w:rsidRPr="0007778A" w:rsidDel="00657156">
          <w:rPr>
            <w:rFonts w:hint="eastAsia"/>
            <w:i/>
          </w:rPr>
          <w:delText>p</w:delText>
        </w:r>
        <w:r w:rsidRPr="0007778A" w:rsidDel="00657156">
          <w:rPr>
            <w:rFonts w:hint="eastAsia"/>
            <w:i/>
            <w:vertAlign w:val="subscript"/>
          </w:rPr>
          <w:delText>i</w:delText>
        </w:r>
        <w:r w:rsidRPr="0007778A" w:rsidDel="00657156">
          <w:rPr>
            <w:rFonts w:hint="eastAsia"/>
            <w:vertAlign w:val="subscript"/>
          </w:rPr>
          <w:delText>,</w:delText>
        </w:r>
        <w:r w:rsidRPr="0007778A" w:rsidDel="00657156">
          <w:rPr>
            <w:i/>
            <w:vertAlign w:val="subscript"/>
          </w:rPr>
          <w:delText>K</w:delText>
        </w:r>
        <w:r w:rsidRPr="0007778A" w:rsidDel="00657156">
          <w:rPr>
            <w:rFonts w:hint="eastAsia"/>
          </w:rPr>
          <w:delText xml:space="preserve">) be the </w:delText>
        </w:r>
        <w:r w:rsidRPr="0007778A" w:rsidDel="00657156">
          <w:delText xml:space="preserve">best fitness function value of </w:delText>
        </w:r>
        <w:r w:rsidRPr="0007778A" w:rsidDel="00657156">
          <w:rPr>
            <w:rFonts w:hint="eastAsia"/>
          </w:rPr>
          <w:delText xml:space="preserve">the </w:delText>
        </w:r>
        <w:r w:rsidRPr="0007778A" w:rsidDel="00657156">
          <w:rPr>
            <w:rFonts w:hint="eastAsia"/>
            <w:i/>
          </w:rPr>
          <w:delText>i</w:delText>
        </w:r>
        <w:r w:rsidRPr="0007778A" w:rsidDel="00657156">
          <w:rPr>
            <w:rFonts w:hint="eastAsia"/>
          </w:rPr>
          <w:delText xml:space="preserve">th </w:delText>
        </w:r>
        <w:r w:rsidRPr="0007778A" w:rsidDel="00657156">
          <w:delText xml:space="preserve">solution with its own history, </w:delText>
        </w:r>
        <w:r w:rsidRPr="0007778A" w:rsidDel="00657156">
          <w:rPr>
            <w:rFonts w:hint="eastAsia"/>
          </w:rPr>
          <w:delText xml:space="preserve">and </w:delText>
        </w:r>
        <w:r w:rsidRPr="0007778A" w:rsidDel="00657156">
          <w:rPr>
            <w:i/>
          </w:rPr>
          <w:delText xml:space="preserve">gBest </w:delText>
        </w:r>
        <w:r w:rsidRPr="0007778A" w:rsidDel="00657156">
          <w:rPr>
            <w:rFonts w:hint="eastAsia"/>
            <w:i/>
          </w:rPr>
          <w:delText>P</w:delText>
        </w:r>
        <w:r w:rsidRPr="0007778A" w:rsidDel="00657156">
          <w:rPr>
            <w:rFonts w:hint="eastAsia"/>
            <w:i/>
            <w:vertAlign w:val="subscript"/>
          </w:rPr>
          <w:delText>g</w:delText>
        </w:r>
        <w:r w:rsidRPr="0007778A" w:rsidDel="00657156">
          <w:rPr>
            <w:i/>
            <w:vertAlign w:val="subscript"/>
          </w:rPr>
          <w:delText>B</w:delText>
        </w:r>
        <w:r w:rsidRPr="0007778A" w:rsidDel="00657156">
          <w:rPr>
            <w:rFonts w:hint="eastAsia"/>
            <w:i/>
            <w:vertAlign w:val="subscript"/>
          </w:rPr>
          <w:delText>est</w:delText>
        </w:r>
        <w:r w:rsidRPr="0007778A" w:rsidDel="00657156">
          <w:rPr>
            <w:rFonts w:hint="eastAsia"/>
          </w:rPr>
          <w:delText>=(</w:delText>
        </w:r>
        <w:r w:rsidRPr="0007778A" w:rsidDel="00657156">
          <w:rPr>
            <w:rFonts w:hint="eastAsia"/>
            <w:i/>
          </w:rPr>
          <w:delText>p</w:delText>
        </w:r>
        <w:r w:rsidRPr="0007778A" w:rsidDel="00657156">
          <w:rPr>
            <w:rFonts w:hint="eastAsia"/>
            <w:i/>
            <w:vertAlign w:val="subscript"/>
          </w:rPr>
          <w:delText>g</w:delText>
        </w:r>
        <w:r w:rsidRPr="0007778A" w:rsidDel="00657156">
          <w:rPr>
            <w:i/>
            <w:vertAlign w:val="subscript"/>
          </w:rPr>
          <w:delText>B</w:delText>
        </w:r>
        <w:r w:rsidRPr="0007778A" w:rsidDel="00657156">
          <w:rPr>
            <w:rFonts w:hint="eastAsia"/>
            <w:i/>
            <w:vertAlign w:val="subscript"/>
          </w:rPr>
          <w:delText>est</w:delText>
        </w:r>
        <w:r w:rsidRPr="0007778A" w:rsidDel="00657156">
          <w:rPr>
            <w:vertAlign w:val="subscript"/>
          </w:rPr>
          <w:delText>,</w:delText>
        </w:r>
        <w:r w:rsidRPr="0007778A" w:rsidDel="00657156">
          <w:rPr>
            <w:rFonts w:hint="eastAsia"/>
            <w:vertAlign w:val="subscript"/>
          </w:rPr>
          <w:delText>1</w:delText>
        </w:r>
        <w:r w:rsidRPr="0007778A" w:rsidDel="00657156">
          <w:rPr>
            <w:rFonts w:hint="eastAsia"/>
          </w:rPr>
          <w:delText>,</w:delText>
        </w:r>
        <w:r w:rsidRPr="0007778A" w:rsidDel="00657156">
          <w:delText xml:space="preserve"> </w:delText>
        </w:r>
        <w:r w:rsidRPr="0007778A" w:rsidDel="00657156">
          <w:rPr>
            <w:rFonts w:hint="eastAsia"/>
            <w:i/>
          </w:rPr>
          <w:delText>p</w:delText>
        </w:r>
        <w:r w:rsidRPr="0007778A" w:rsidDel="00657156">
          <w:rPr>
            <w:rFonts w:hint="eastAsia"/>
            <w:i/>
            <w:vertAlign w:val="subscript"/>
          </w:rPr>
          <w:delText>g</w:delText>
        </w:r>
        <w:r w:rsidRPr="0007778A" w:rsidDel="00657156">
          <w:rPr>
            <w:i/>
            <w:vertAlign w:val="subscript"/>
          </w:rPr>
          <w:delText>B</w:delText>
        </w:r>
        <w:r w:rsidRPr="0007778A" w:rsidDel="00657156">
          <w:rPr>
            <w:rFonts w:hint="eastAsia"/>
            <w:i/>
            <w:vertAlign w:val="subscript"/>
          </w:rPr>
          <w:delText>est</w:delText>
        </w:r>
        <w:r w:rsidRPr="0007778A" w:rsidDel="00657156">
          <w:rPr>
            <w:vertAlign w:val="subscript"/>
          </w:rPr>
          <w:delText>,</w:delText>
        </w:r>
        <w:r w:rsidRPr="0007778A" w:rsidDel="00657156">
          <w:rPr>
            <w:rFonts w:hint="eastAsia"/>
            <w:vertAlign w:val="subscript"/>
          </w:rPr>
          <w:delText>2</w:delText>
        </w:r>
        <w:r w:rsidRPr="0007778A" w:rsidDel="00657156">
          <w:rPr>
            <w:rFonts w:hint="eastAsia"/>
          </w:rPr>
          <w:delText>,</w:delText>
        </w:r>
        <w:r w:rsidRPr="0007778A" w:rsidDel="00657156">
          <w:delText>…</w:delText>
        </w:r>
        <w:r w:rsidRPr="0007778A" w:rsidDel="00657156">
          <w:rPr>
            <w:rFonts w:hint="eastAsia"/>
          </w:rPr>
          <w:delText>,</w:delText>
        </w:r>
        <w:r w:rsidRPr="0007778A" w:rsidDel="00657156">
          <w:rPr>
            <w:rFonts w:hint="eastAsia"/>
            <w:i/>
          </w:rPr>
          <w:delText>p</w:delText>
        </w:r>
        <w:r w:rsidRPr="0007778A" w:rsidDel="00657156">
          <w:rPr>
            <w:rFonts w:hint="eastAsia"/>
            <w:i/>
            <w:vertAlign w:val="subscript"/>
          </w:rPr>
          <w:delText>g</w:delText>
        </w:r>
        <w:r w:rsidRPr="0007778A" w:rsidDel="00657156">
          <w:rPr>
            <w:i/>
            <w:vertAlign w:val="subscript"/>
          </w:rPr>
          <w:delText>B</w:delText>
        </w:r>
        <w:r w:rsidRPr="0007778A" w:rsidDel="00657156">
          <w:rPr>
            <w:rFonts w:hint="eastAsia"/>
            <w:i/>
            <w:vertAlign w:val="subscript"/>
          </w:rPr>
          <w:delText>est</w:delText>
        </w:r>
        <w:r w:rsidRPr="0007778A" w:rsidDel="00657156">
          <w:rPr>
            <w:rFonts w:hint="eastAsia"/>
            <w:vertAlign w:val="subscript"/>
          </w:rPr>
          <w:delText>,</w:delText>
        </w:r>
        <w:r w:rsidRPr="0007778A" w:rsidDel="00657156">
          <w:rPr>
            <w:i/>
            <w:vertAlign w:val="subscript"/>
          </w:rPr>
          <w:delText>K</w:delText>
        </w:r>
        <w:r w:rsidRPr="0007778A" w:rsidDel="00657156">
          <w:rPr>
            <w:rFonts w:hint="eastAsia"/>
          </w:rPr>
          <w:delText xml:space="preserve">) </w:delText>
        </w:r>
        <w:r w:rsidRPr="0007778A" w:rsidDel="00657156">
          <w:delText>be</w:delText>
        </w:r>
        <w:r w:rsidRPr="0007778A" w:rsidDel="00657156">
          <w:rPr>
            <w:rFonts w:hint="eastAsia"/>
          </w:rPr>
          <w:delText xml:space="preserve"> t</w:delText>
        </w:r>
        <w:r w:rsidRPr="0007778A" w:rsidDel="00657156">
          <w:delText xml:space="preserve">he solution with the best fitness function value among all </w:delText>
        </w:r>
        <w:r w:rsidRPr="0007778A" w:rsidDel="00657156">
          <w:rPr>
            <w:i/>
          </w:rPr>
          <w:delText>pBest</w:delText>
        </w:r>
        <w:r w:rsidRPr="0007778A" w:rsidDel="00657156">
          <w:rPr>
            <w:rFonts w:hint="eastAsia"/>
          </w:rPr>
          <w:delText>s</w:delText>
        </w:r>
        <w:r w:rsidRPr="0007778A" w:rsidDel="00657156">
          <w:delText xml:space="preserve">, where </w:delText>
        </w:r>
        <w:r w:rsidRPr="0007778A" w:rsidDel="00657156">
          <w:rPr>
            <w:i/>
          </w:rPr>
          <w:delText>i</w:delText>
        </w:r>
        <w:r w:rsidRPr="0007778A" w:rsidDel="00657156">
          <w:delText xml:space="preserve">=1, 2, …, Nsol and </w:delText>
        </w:r>
        <w:r w:rsidRPr="0007778A" w:rsidDel="00657156">
          <w:rPr>
            <w:i/>
          </w:rPr>
          <w:delText>gBest</w:delText>
        </w:r>
        <w:r w:rsidRPr="0007778A" w:rsidDel="00657156">
          <w:sym w:font="Symbol" w:char="F0CE"/>
        </w:r>
        <w:r w:rsidRPr="0007778A" w:rsidDel="00657156">
          <w:delText>{1, 2, …, Nsol}.</w:delText>
        </w:r>
      </w:del>
    </w:p>
    <w:p w14:paraId="71FB4BF5" w14:textId="7B63777F" w:rsidR="008E506E" w:rsidRPr="0007778A" w:rsidDel="00657156" w:rsidRDefault="008E506E" w:rsidP="008E506E">
      <w:pPr>
        <w:autoSpaceDE w:val="0"/>
        <w:autoSpaceDN w:val="0"/>
        <w:snapToGrid w:val="0"/>
        <w:ind w:firstLine="480"/>
        <w:rPr>
          <w:del w:id="58" w:author="CI" w:date="2016-10-05T11:34:00Z"/>
        </w:rPr>
      </w:pPr>
      <w:del w:id="59" w:author="CI" w:date="2016-10-05T11:34:00Z">
        <w:r w:rsidRPr="0007778A" w:rsidDel="00657156">
          <w:lastRenderedPageBreak/>
          <w:delText xml:space="preserve">Analogous </w:delText>
        </w:r>
        <w:r w:rsidRPr="0007778A" w:rsidDel="00657156">
          <w:rPr>
            <w:rFonts w:hint="eastAsia"/>
          </w:rPr>
          <w:delText xml:space="preserve">to </w:delText>
        </w:r>
        <w:r w:rsidRPr="0007778A" w:rsidDel="00657156">
          <w:delText>all other soft computing techniques, SSO searches for optimal solutions by updating generations. In every generation</w:delText>
        </w:r>
        <w:r w:rsidRPr="0007778A" w:rsidDel="00657156">
          <w:rPr>
            <w:rFonts w:hint="eastAsia"/>
          </w:rPr>
          <w:delText xml:space="preserve"> </w:delText>
        </w:r>
        <w:r w:rsidRPr="0007778A" w:rsidDel="00657156">
          <w:delText xml:space="preserve">of </w:delText>
        </w:r>
        <w:r w:rsidRPr="0007778A" w:rsidDel="00657156">
          <w:rPr>
            <w:rFonts w:hint="eastAsia"/>
          </w:rPr>
          <w:delText>SSO</w:delText>
        </w:r>
        <w:r w:rsidRPr="0007778A" w:rsidDel="00657156">
          <w:delText>,</w:delText>
        </w:r>
        <w:r w:rsidRPr="0007778A" w:rsidDel="00657156">
          <w:rPr>
            <w:rFonts w:hint="eastAsia"/>
          </w:rPr>
          <w:delText xml:space="preserve"> </w:delText>
        </w:r>
        <w:r w:rsidR="008F1D80" w:rsidRPr="0007778A" w:rsidDel="00657156">
          <w:delText xml:space="preserve">each variable </w:delText>
        </w:r>
        <w:r w:rsidRPr="0007778A" w:rsidDel="00657156">
          <w:rPr>
            <w:i/>
          </w:rPr>
          <w:delText>c</w:delText>
        </w:r>
        <w:r w:rsidRPr="0007778A" w:rsidDel="00657156">
          <w:rPr>
            <w:i/>
            <w:vertAlign w:val="subscript"/>
          </w:rPr>
          <w:delText>j</w:delText>
        </w:r>
        <w:r w:rsidRPr="0007778A" w:rsidDel="00657156">
          <w:rPr>
            <w:vertAlign w:val="subscript"/>
          </w:rPr>
          <w:delText>,</w:delText>
        </w:r>
        <w:r w:rsidRPr="0007778A" w:rsidDel="00657156">
          <w:rPr>
            <w:i/>
            <w:vertAlign w:val="subscript"/>
          </w:rPr>
          <w:delText>k</w:delText>
        </w:r>
        <w:r w:rsidRPr="0007778A" w:rsidDel="00657156">
          <w:delText xml:space="preserve"> </w:delText>
        </w:r>
        <w:r w:rsidRPr="0007778A" w:rsidDel="00657156">
          <w:rPr>
            <w:rFonts w:hint="eastAsia"/>
          </w:rPr>
          <w:delText xml:space="preserve">is </w:delText>
        </w:r>
        <w:r w:rsidRPr="0007778A" w:rsidDel="00657156">
          <w:delText>update</w:delText>
        </w:r>
        <w:r w:rsidRPr="0007778A" w:rsidDel="00657156">
          <w:rPr>
            <w:rFonts w:hint="eastAsia"/>
          </w:rPr>
          <w:delText xml:space="preserve">d </w:delText>
        </w:r>
        <w:r w:rsidRPr="0007778A" w:rsidDel="00657156">
          <w:delText xml:space="preserve">according to the following </w:delText>
        </w:r>
        <w:r w:rsidRPr="0007778A" w:rsidDel="00657156">
          <w:rPr>
            <w:rFonts w:hint="eastAsia"/>
          </w:rPr>
          <w:delText xml:space="preserve">simple </w:delText>
        </w:r>
        <w:r w:rsidRPr="0007778A" w:rsidDel="00657156">
          <w:delText>step function</w:delText>
        </w:r>
        <w:r w:rsidRPr="0007778A" w:rsidDel="00657156">
          <w:rPr>
            <w:rFonts w:hint="eastAsia"/>
          </w:rPr>
          <w:delText xml:space="preserve"> </w:delText>
        </w:r>
        <w:r w:rsidRPr="0007778A" w:rsidDel="00657156">
          <w:delText xml:space="preserve">after </w:delText>
        </w:r>
        <w:r w:rsidRPr="0007778A" w:rsidDel="00657156">
          <w:rPr>
            <w:i/>
          </w:rPr>
          <w:delText>C</w:delText>
        </w:r>
        <w:r w:rsidRPr="0007778A" w:rsidDel="00657156">
          <w:rPr>
            <w:i/>
            <w:vertAlign w:val="subscript"/>
          </w:rPr>
          <w:delText>w</w:delText>
        </w:r>
        <w:r w:rsidRPr="0007778A" w:rsidDel="00657156">
          <w:delText xml:space="preserve">, </w:delText>
        </w:r>
        <w:r w:rsidRPr="0007778A" w:rsidDel="00657156">
          <w:rPr>
            <w:i/>
          </w:rPr>
          <w:delText>C</w:delText>
        </w:r>
        <w:r w:rsidRPr="0007778A" w:rsidDel="00657156">
          <w:rPr>
            <w:i/>
            <w:vertAlign w:val="subscript"/>
          </w:rPr>
          <w:delText>p</w:delText>
        </w:r>
        <w:r w:rsidRPr="0007778A" w:rsidDel="00657156">
          <w:delText xml:space="preserve">, and </w:delText>
        </w:r>
        <w:r w:rsidRPr="0007778A" w:rsidDel="00657156">
          <w:rPr>
            <w:i/>
          </w:rPr>
          <w:delText>C</w:delText>
        </w:r>
        <w:r w:rsidRPr="0007778A" w:rsidDel="00657156">
          <w:rPr>
            <w:i/>
            <w:vertAlign w:val="subscript"/>
          </w:rPr>
          <w:delText>g</w:delText>
        </w:r>
        <w:r w:rsidRPr="0007778A" w:rsidDel="00657156">
          <w:delText xml:space="preserve"> are given:</w:delText>
        </w:r>
      </w:del>
    </w:p>
    <w:p w14:paraId="509DFAB4" w14:textId="2D254EA8" w:rsidR="008E506E" w:rsidRPr="0007778A" w:rsidDel="00657156" w:rsidRDefault="008E506E" w:rsidP="008E506E">
      <w:pPr>
        <w:tabs>
          <w:tab w:val="right" w:pos="9639"/>
        </w:tabs>
        <w:snapToGrid w:val="0"/>
        <w:ind w:leftChars="590" w:left="1416"/>
        <w:rPr>
          <w:del w:id="60" w:author="CI" w:date="2016-10-05T11:34:00Z"/>
          <w:rFonts w:eastAsia="BLEX"/>
          <w:szCs w:val="24"/>
        </w:rPr>
      </w:pPr>
      <w:del w:id="61" w:author="CI" w:date="2016-10-05T11:34:00Z">
        <w:r w:rsidRPr="0007778A" w:rsidDel="00657156">
          <w:rPr>
            <w:i/>
          </w:rPr>
          <w:delText>c</w:delText>
        </w:r>
        <w:r w:rsidRPr="0007778A" w:rsidDel="00657156">
          <w:rPr>
            <w:i/>
            <w:vertAlign w:val="subscript"/>
          </w:rPr>
          <w:delText>j</w:delText>
        </w:r>
        <w:r w:rsidRPr="0007778A" w:rsidDel="00657156">
          <w:rPr>
            <w:vertAlign w:val="subscript"/>
          </w:rPr>
          <w:delText>,</w:delText>
        </w:r>
        <w:r w:rsidRPr="0007778A" w:rsidDel="00657156">
          <w:rPr>
            <w:i/>
            <w:vertAlign w:val="subscript"/>
          </w:rPr>
          <w:delText>k</w:delText>
        </w:r>
        <w:r w:rsidRPr="0007778A" w:rsidDel="00657156">
          <w:delText>=</w:delText>
        </w:r>
        <w:r w:rsidRPr="0007778A" w:rsidDel="00657156">
          <w:rPr>
            <w:position w:val="-62"/>
            <w:szCs w:val="24"/>
          </w:rPr>
          <w:object w:dxaOrig="2280" w:dyaOrig="1340" w14:anchorId="3CB9127F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14.75pt;height:69pt" o:ole="">
              <v:imagedata r:id="rId9" o:title=""/>
            </v:shape>
            <o:OLEObject Type="Embed" ProgID="Equation.DSMT4" ShapeID="_x0000_i1025" DrawAspect="Content" ObjectID="_1537631534" r:id="rId10"/>
          </w:object>
        </w:r>
        <w:r w:rsidRPr="0007778A" w:rsidDel="00657156">
          <w:rPr>
            <w:rFonts w:eastAsia="BLEX"/>
            <w:szCs w:val="24"/>
          </w:rPr>
          <w:delText>.</w:delText>
        </w:r>
        <w:r w:rsidRPr="0007778A" w:rsidDel="00657156">
          <w:rPr>
            <w:szCs w:val="24"/>
          </w:rPr>
          <w:tab/>
          <w:delText>(</w:delText>
        </w:r>
        <w:r w:rsidR="0053344E" w:rsidRPr="0007778A" w:rsidDel="00657156">
          <w:rPr>
            <w:szCs w:val="24"/>
          </w:rPr>
          <w:delText>1</w:delText>
        </w:r>
        <w:r w:rsidRPr="0007778A" w:rsidDel="00657156">
          <w:rPr>
            <w:szCs w:val="24"/>
          </w:rPr>
          <w:delText>)</w:delText>
        </w:r>
      </w:del>
    </w:p>
    <w:p w14:paraId="57A7993D" w14:textId="639513D2" w:rsidR="008E506E" w:rsidRPr="0007778A" w:rsidDel="00657156" w:rsidRDefault="008E506E" w:rsidP="008E506E">
      <w:pPr>
        <w:autoSpaceDE w:val="0"/>
        <w:autoSpaceDN w:val="0"/>
        <w:snapToGrid w:val="0"/>
        <w:rPr>
          <w:del w:id="62" w:author="CI" w:date="2016-10-05T11:34:00Z"/>
          <w:rFonts w:eastAsia="新細明體"/>
        </w:rPr>
      </w:pPr>
      <w:del w:id="63" w:author="CI" w:date="2016-10-05T11:34:00Z">
        <w:r w:rsidRPr="0007778A" w:rsidDel="00657156">
          <w:delText xml:space="preserve">where </w:delText>
        </w:r>
        <w:r w:rsidRPr="0007778A" w:rsidDel="00657156">
          <w:rPr>
            <w:i/>
          </w:rPr>
          <w:delText>j</w:delText>
        </w:r>
        <w:r w:rsidRPr="0007778A" w:rsidDel="00657156">
          <w:delText>=1, 2 ,…, Nsol</w:delText>
        </w:r>
        <w:r w:rsidR="00171895" w:rsidRPr="0007778A" w:rsidDel="00657156">
          <w:delText>;</w:delText>
        </w:r>
        <w:r w:rsidRPr="0007778A" w:rsidDel="00657156">
          <w:delText xml:space="preserve"> </w:delText>
        </w:r>
        <w:r w:rsidRPr="0007778A" w:rsidDel="00657156">
          <w:rPr>
            <w:i/>
          </w:rPr>
          <w:delText>k</w:delText>
        </w:r>
        <w:r w:rsidRPr="0007778A" w:rsidDel="00657156">
          <w:delText>=1, 2, …, K</w:delText>
        </w:r>
        <w:r w:rsidR="00171895" w:rsidRPr="0007778A" w:rsidDel="00657156">
          <w:delText>;</w:delText>
        </w:r>
        <w:r w:rsidRPr="0007778A" w:rsidDel="00657156">
          <w:delText xml:space="preserve"> </w:delText>
        </w:r>
        <w:r w:rsidRPr="0007778A" w:rsidDel="00657156">
          <w:rPr>
            <w:i/>
          </w:rPr>
          <w:delText>C</w:delText>
        </w:r>
        <w:r w:rsidRPr="0007778A" w:rsidDel="00657156">
          <w:rPr>
            <w:i/>
            <w:vertAlign w:val="subscript"/>
          </w:rPr>
          <w:delText>w</w:delText>
        </w:r>
        <w:r w:rsidRPr="0007778A" w:rsidDel="00657156">
          <w:delText xml:space="preserve">, </w:delText>
        </w:r>
        <w:r w:rsidRPr="0007778A" w:rsidDel="00657156">
          <w:rPr>
            <w:i/>
          </w:rPr>
          <w:delText>C</w:delText>
        </w:r>
        <w:r w:rsidRPr="0007778A" w:rsidDel="00657156">
          <w:rPr>
            <w:i/>
            <w:vertAlign w:val="subscript"/>
          </w:rPr>
          <w:delText>p</w:delText>
        </w:r>
        <w:r w:rsidRPr="0007778A" w:rsidDel="00657156">
          <w:rPr>
            <w:rFonts w:ascii="Symbol" w:hAnsi="Symbol"/>
          </w:rPr>
          <w:delText></w:delText>
        </w:r>
        <w:r w:rsidRPr="0007778A" w:rsidDel="00657156">
          <w:rPr>
            <w:i/>
          </w:rPr>
          <w:delText>C</w:delText>
        </w:r>
        <w:r w:rsidRPr="0007778A" w:rsidDel="00657156">
          <w:rPr>
            <w:i/>
            <w:vertAlign w:val="subscript"/>
          </w:rPr>
          <w:delText>w</w:delText>
        </w:r>
        <w:r w:rsidRPr="0007778A" w:rsidDel="00657156">
          <w:delText xml:space="preserve">, </w:delText>
        </w:r>
        <w:r w:rsidRPr="0007778A" w:rsidDel="00657156">
          <w:rPr>
            <w:i/>
          </w:rPr>
          <w:delText>C</w:delText>
        </w:r>
        <w:r w:rsidRPr="0007778A" w:rsidDel="00657156">
          <w:rPr>
            <w:i/>
            <w:vertAlign w:val="subscript"/>
          </w:rPr>
          <w:delText>g</w:delText>
        </w:r>
        <w:r w:rsidRPr="0007778A" w:rsidDel="00657156">
          <w:delText>, and 1</w:delText>
        </w:r>
        <w:r w:rsidRPr="0007778A" w:rsidDel="00657156">
          <w:rPr>
            <w:rFonts w:ascii="Symbol" w:hAnsi="Symbol"/>
          </w:rPr>
          <w:delText></w:delText>
        </w:r>
        <w:r w:rsidRPr="0007778A" w:rsidDel="00657156">
          <w:rPr>
            <w:i/>
          </w:rPr>
          <w:delText>C</w:delText>
        </w:r>
        <w:r w:rsidRPr="0007778A" w:rsidDel="00657156">
          <w:rPr>
            <w:i/>
            <w:vertAlign w:val="subscript"/>
          </w:rPr>
          <w:delText>g</w:delText>
        </w:r>
        <w:r w:rsidRPr="0007778A" w:rsidDel="00657156">
          <w:delText xml:space="preserve"> are the predefined probabilities </w:delText>
        </w:r>
        <w:r w:rsidR="001D4AA9" w:rsidRPr="0007778A" w:rsidDel="00657156">
          <w:delText>to</w:delText>
        </w:r>
        <w:r w:rsidR="008F1D80" w:rsidRPr="0007778A" w:rsidDel="00657156">
          <w:delText xml:space="preserve"> </w:delText>
        </w:r>
        <w:r w:rsidR="00FF119A" w:rsidRPr="0007778A" w:rsidDel="00657156">
          <w:delText xml:space="preserve">determine whether </w:delText>
        </w:r>
        <w:r w:rsidR="00FF119A" w:rsidRPr="0007778A" w:rsidDel="00657156">
          <w:rPr>
            <w:i/>
          </w:rPr>
          <w:delText>c</w:delText>
        </w:r>
        <w:r w:rsidR="00FF119A" w:rsidRPr="0007778A" w:rsidDel="00657156">
          <w:rPr>
            <w:i/>
            <w:vertAlign w:val="subscript"/>
          </w:rPr>
          <w:delText>j</w:delText>
        </w:r>
        <w:r w:rsidR="00FF119A" w:rsidRPr="0007778A" w:rsidDel="00657156">
          <w:rPr>
            <w:vertAlign w:val="subscript"/>
          </w:rPr>
          <w:delText>,</w:delText>
        </w:r>
        <w:r w:rsidR="00FF119A" w:rsidRPr="0007778A" w:rsidDel="00657156">
          <w:rPr>
            <w:i/>
            <w:vertAlign w:val="subscript"/>
          </w:rPr>
          <w:delText>k</w:delText>
        </w:r>
        <w:r w:rsidR="00FF119A" w:rsidRPr="0007778A" w:rsidDel="00657156">
          <w:delText xml:space="preserve"> </w:delText>
        </w:r>
        <w:r w:rsidRPr="0007778A" w:rsidDel="00657156">
          <w:delText>will be updated to the same value (i.e., no change)</w:delText>
        </w:r>
        <w:r w:rsidR="00CA385D" w:rsidRPr="0007778A" w:rsidDel="00657156">
          <w:delText>;</w:delText>
        </w:r>
        <w:r w:rsidRPr="0007778A" w:rsidDel="00657156">
          <w:delText xml:space="preserve"> </w:delText>
        </w:r>
        <w:r w:rsidR="008F1D80" w:rsidRPr="0007778A" w:rsidDel="00657156">
          <w:rPr>
            <w:i/>
          </w:rPr>
          <w:delText>p</w:delText>
        </w:r>
        <w:r w:rsidR="008F1D80" w:rsidRPr="0007778A" w:rsidDel="00657156">
          <w:rPr>
            <w:i/>
            <w:vertAlign w:val="subscript"/>
          </w:rPr>
          <w:delText>j</w:delText>
        </w:r>
        <w:r w:rsidR="008F1D80" w:rsidRPr="0007778A" w:rsidDel="00657156">
          <w:rPr>
            <w:vertAlign w:val="subscript"/>
          </w:rPr>
          <w:delText>,</w:delText>
        </w:r>
        <w:r w:rsidR="008F1D80" w:rsidRPr="0007778A" w:rsidDel="00657156">
          <w:rPr>
            <w:i/>
            <w:vertAlign w:val="subscript"/>
          </w:rPr>
          <w:delText>k</w:delText>
        </w:r>
        <w:r w:rsidRPr="0007778A" w:rsidDel="00657156">
          <w:delText xml:space="preserve"> in its </w:delText>
        </w:r>
        <w:r w:rsidRPr="0007778A" w:rsidDel="00657156">
          <w:rPr>
            <w:i/>
          </w:rPr>
          <w:delText>pBest</w:delText>
        </w:r>
        <w:r w:rsidRPr="0007778A" w:rsidDel="00657156">
          <w:delText xml:space="preserve">, </w:delText>
        </w:r>
        <w:r w:rsidR="008F1D80" w:rsidRPr="0007778A" w:rsidDel="00657156">
          <w:rPr>
            <w:i/>
          </w:rPr>
          <w:delText>p</w:delText>
        </w:r>
        <w:r w:rsidR="008F1D80" w:rsidRPr="0007778A" w:rsidDel="00657156">
          <w:rPr>
            <w:i/>
            <w:vertAlign w:val="subscript"/>
          </w:rPr>
          <w:delText>gBest</w:delText>
        </w:r>
        <w:r w:rsidR="008F1D80" w:rsidRPr="0007778A" w:rsidDel="00657156">
          <w:rPr>
            <w:vertAlign w:val="subscript"/>
          </w:rPr>
          <w:delText>,</w:delText>
        </w:r>
        <w:r w:rsidR="008F1D80" w:rsidRPr="0007778A" w:rsidDel="00657156">
          <w:rPr>
            <w:i/>
            <w:vertAlign w:val="subscript"/>
          </w:rPr>
          <w:delText>k</w:delText>
        </w:r>
        <w:r w:rsidRPr="0007778A" w:rsidDel="00657156">
          <w:delText xml:space="preserve"> of </w:delText>
        </w:r>
        <w:r w:rsidRPr="0007778A" w:rsidDel="00657156">
          <w:rPr>
            <w:i/>
          </w:rPr>
          <w:delText>gBest</w:delText>
        </w:r>
        <w:r w:rsidRPr="0007778A" w:rsidDel="00657156">
          <w:delText xml:space="preserve">, and regenerated </w:delText>
        </w:r>
        <w:r w:rsidR="008F1D80" w:rsidRPr="0007778A" w:rsidDel="00657156">
          <w:delText>to a new randomly generated feasible value</w:delText>
        </w:r>
        <w:r w:rsidR="00566363" w:rsidRPr="0007778A" w:rsidDel="00657156">
          <w:delText xml:space="preserve"> [1</w:delText>
        </w:r>
        <w:r w:rsidR="007D246B" w:rsidRPr="0007778A" w:rsidDel="00657156">
          <w:delText>6</w:delText>
        </w:r>
        <w:r w:rsidR="00566363" w:rsidRPr="0007778A" w:rsidDel="00657156">
          <w:delText>-2</w:delText>
        </w:r>
        <w:r w:rsidR="007D246B" w:rsidRPr="0007778A" w:rsidDel="00657156">
          <w:delText>8</w:delText>
        </w:r>
        <w:r w:rsidR="00566363" w:rsidRPr="0007778A" w:rsidDel="00657156">
          <w:delText>]</w:delText>
        </w:r>
        <w:r w:rsidR="008F1D80" w:rsidRPr="0007778A" w:rsidDel="00657156">
          <w:delText>.</w:delText>
        </w:r>
      </w:del>
    </w:p>
    <w:p w14:paraId="53AEAECC" w14:textId="776B0961" w:rsidR="008E506E" w:rsidRPr="0007778A" w:rsidDel="00657156" w:rsidRDefault="00D37BA5" w:rsidP="008E506E">
      <w:pPr>
        <w:autoSpaceDE w:val="0"/>
        <w:autoSpaceDN w:val="0"/>
        <w:snapToGrid w:val="0"/>
        <w:ind w:firstLine="480"/>
        <w:rPr>
          <w:del w:id="64" w:author="CI" w:date="2016-10-05T11:34:00Z"/>
          <w:rFonts w:eastAsia="AdvGulliv-R"/>
        </w:rPr>
      </w:pPr>
      <w:del w:id="65" w:author="CI" w:date="2016-10-05T11:34:00Z">
        <w:r w:rsidRPr="0007778A" w:rsidDel="00657156">
          <w:delText>Moving</w:delText>
        </w:r>
        <w:r w:rsidR="008E506E" w:rsidRPr="0007778A" w:rsidDel="00657156">
          <w:delText xml:space="preserve"> toward</w:delText>
        </w:r>
        <w:r w:rsidR="008E506E" w:rsidRPr="0007778A" w:rsidDel="00657156">
          <w:rPr>
            <w:rFonts w:hint="eastAsia"/>
            <w:i/>
          </w:rPr>
          <w:delText xml:space="preserve"> pBest</w:delText>
        </w:r>
        <w:r w:rsidR="008E506E" w:rsidRPr="0007778A" w:rsidDel="00657156">
          <w:delText xml:space="preserve"> is a local search;</w:delText>
        </w:r>
        <w:r w:rsidRPr="0007778A" w:rsidDel="00657156">
          <w:delText xml:space="preserve"> moving t</w:delText>
        </w:r>
        <w:r w:rsidR="008E506E" w:rsidRPr="0007778A" w:rsidDel="00657156">
          <w:delText>oward</w:delText>
        </w:r>
        <w:r w:rsidR="008E506E" w:rsidRPr="0007778A" w:rsidDel="00657156">
          <w:rPr>
            <w:rFonts w:hint="eastAsia"/>
            <w:i/>
          </w:rPr>
          <w:delText xml:space="preserve"> gBest</w:delText>
        </w:r>
        <w:r w:rsidR="008E506E" w:rsidRPr="0007778A" w:rsidDel="00657156">
          <w:delText xml:space="preserve"> is a global search</w:delText>
        </w:r>
        <w:r w:rsidRPr="0007778A" w:rsidDel="00657156">
          <w:delText>. Moving</w:delText>
        </w:r>
        <w:r w:rsidR="008E506E" w:rsidRPr="0007778A" w:rsidDel="00657156">
          <w:delText xml:space="preserve"> toward</w:delText>
        </w:r>
        <w:r w:rsidR="008E506E" w:rsidRPr="0007778A" w:rsidDel="00657156">
          <w:rPr>
            <w:rFonts w:hint="eastAsia"/>
            <w:i/>
          </w:rPr>
          <w:delText xml:space="preserve"> </w:delText>
        </w:r>
        <w:r w:rsidR="008E506E" w:rsidRPr="0007778A" w:rsidDel="00657156">
          <w:delText xml:space="preserve">a </w:delText>
        </w:r>
        <w:r w:rsidR="006627C3" w:rsidRPr="0007778A" w:rsidDel="00657156">
          <w:delText xml:space="preserve">randomly </w:delText>
        </w:r>
        <w:r w:rsidR="008E506E" w:rsidRPr="0007778A" w:rsidDel="00657156">
          <w:delText xml:space="preserve">generated feasible value </w:delText>
        </w:r>
        <w:r w:rsidR="008F1D80" w:rsidRPr="0007778A" w:rsidDel="00657156">
          <w:delText>is also a global search to maintain</w:delText>
        </w:r>
        <w:r w:rsidR="008E506E" w:rsidRPr="0007778A" w:rsidDel="00657156">
          <w:delText xml:space="preserve"> population diversity</w:delText>
        </w:r>
        <w:r w:rsidR="008E506E" w:rsidRPr="0007778A" w:rsidDel="00657156">
          <w:rPr>
            <w:rFonts w:hint="eastAsia"/>
          </w:rPr>
          <w:delText xml:space="preserve"> and </w:delText>
        </w:r>
        <w:r w:rsidR="008E506E" w:rsidRPr="0007778A" w:rsidDel="00657156">
          <w:delText xml:space="preserve">enhance the capacity of escaping from </w:delText>
        </w:r>
        <w:r w:rsidR="008E506E" w:rsidRPr="0007778A" w:rsidDel="00657156">
          <w:rPr>
            <w:rFonts w:hint="eastAsia"/>
          </w:rPr>
          <w:delText>a</w:delText>
        </w:r>
        <w:r w:rsidR="008E506E" w:rsidRPr="0007778A" w:rsidDel="00657156">
          <w:delText xml:space="preserve"> local optimum.</w:delText>
        </w:r>
        <w:r w:rsidR="008E506E" w:rsidRPr="0007778A" w:rsidDel="00657156">
          <w:rPr>
            <w:rFonts w:hint="eastAsia"/>
          </w:rPr>
          <w:delText xml:space="preserve"> Thus, </w:delText>
        </w:r>
        <w:r w:rsidR="008E506E" w:rsidRPr="0007778A" w:rsidDel="00657156">
          <w:delText xml:space="preserve">each </w:delText>
        </w:r>
        <w:r w:rsidR="008E506E" w:rsidRPr="0007778A" w:rsidDel="00657156">
          <w:rPr>
            <w:rFonts w:hint="eastAsia"/>
          </w:rPr>
          <w:delText>solution</w:delText>
        </w:r>
        <w:r w:rsidR="008E506E" w:rsidRPr="0007778A" w:rsidDel="00657156">
          <w:delText xml:space="preserve"> is a compromise among </w:delText>
        </w:r>
        <w:r w:rsidR="008E506E" w:rsidRPr="0007778A" w:rsidDel="00657156">
          <w:rPr>
            <w:rFonts w:hint="eastAsia"/>
          </w:rPr>
          <w:delText>the</w:delText>
        </w:r>
        <w:r w:rsidR="008E506E" w:rsidRPr="0007778A" w:rsidDel="00657156">
          <w:delText xml:space="preserve"> current </w:delText>
        </w:r>
        <w:r w:rsidR="008E506E" w:rsidRPr="0007778A" w:rsidDel="00657156">
          <w:rPr>
            <w:rFonts w:hint="eastAsia"/>
          </w:rPr>
          <w:delText>solution</w:delText>
        </w:r>
        <w:r w:rsidR="008E506E" w:rsidRPr="0007778A" w:rsidDel="00657156">
          <w:delText>,</w:delText>
        </w:r>
        <w:r w:rsidR="008E506E" w:rsidRPr="0007778A" w:rsidDel="00657156">
          <w:rPr>
            <w:rFonts w:hint="eastAsia"/>
          </w:rPr>
          <w:delText xml:space="preserve"> </w:delText>
        </w:r>
        <w:r w:rsidR="008E506E" w:rsidRPr="0007778A" w:rsidDel="00657156">
          <w:rPr>
            <w:rFonts w:hint="eastAsia"/>
            <w:i/>
          </w:rPr>
          <w:delText>pBest</w:delText>
        </w:r>
        <w:r w:rsidR="008E506E" w:rsidRPr="0007778A" w:rsidDel="00657156">
          <w:delText xml:space="preserve">, </w:delText>
        </w:r>
        <w:r w:rsidR="008E506E" w:rsidRPr="0007778A" w:rsidDel="00657156">
          <w:rPr>
            <w:rFonts w:hint="eastAsia"/>
            <w:i/>
          </w:rPr>
          <w:delText>gBest</w:delText>
        </w:r>
        <w:r w:rsidR="008E506E" w:rsidRPr="0007778A" w:rsidDel="00657156">
          <w:rPr>
            <w:rFonts w:hint="eastAsia"/>
          </w:rPr>
          <w:delText xml:space="preserve">, </w:delText>
        </w:r>
        <w:r w:rsidR="008E506E" w:rsidRPr="0007778A" w:rsidDel="00657156">
          <w:delText>and</w:delText>
        </w:r>
        <w:r w:rsidR="008E506E" w:rsidRPr="0007778A" w:rsidDel="00657156">
          <w:rPr>
            <w:rFonts w:hint="eastAsia"/>
          </w:rPr>
          <w:delText xml:space="preserve"> a random movement</w:delText>
        </w:r>
        <w:r w:rsidR="008E506E" w:rsidRPr="0007778A" w:rsidDel="00657156">
          <w:delText xml:space="preserve">; </w:delText>
        </w:r>
        <w:r w:rsidR="006627C3" w:rsidRPr="0007778A" w:rsidDel="00657156">
          <w:delText xml:space="preserve">this process </w:delText>
        </w:r>
        <w:r w:rsidR="008E506E" w:rsidRPr="0007778A" w:rsidDel="00657156">
          <w:delText>combines local search and global search</w:delText>
        </w:r>
        <w:r w:rsidR="006627C3" w:rsidRPr="0007778A" w:rsidDel="00657156">
          <w:delText>,</w:delText>
        </w:r>
        <w:r w:rsidR="008E506E" w:rsidRPr="0007778A" w:rsidDel="00657156">
          <w:delText xml:space="preserve"> yielding </w:delText>
        </w:r>
        <w:r w:rsidR="008E506E" w:rsidRPr="0007778A" w:rsidDel="00657156">
          <w:rPr>
            <w:rFonts w:eastAsia="AdvGulliv-R"/>
            <w:szCs w:val="24"/>
          </w:rPr>
          <w:delText>high</w:delText>
        </w:r>
        <w:r w:rsidR="008E506E" w:rsidRPr="0007778A" w:rsidDel="00657156">
          <w:delText xml:space="preserve"> search e</w:delText>
        </w:r>
        <w:r w:rsidR="008E506E" w:rsidRPr="0007778A" w:rsidDel="00657156">
          <w:rPr>
            <w:rFonts w:hint="eastAsia"/>
          </w:rPr>
          <w:delText>ffi</w:delText>
        </w:r>
        <w:r w:rsidR="008E506E" w:rsidRPr="0007778A" w:rsidDel="00657156">
          <w:delText>ciency</w:delText>
        </w:r>
        <w:r w:rsidR="00566363" w:rsidRPr="0007778A" w:rsidDel="00657156">
          <w:delText xml:space="preserve"> [1</w:delText>
        </w:r>
        <w:r w:rsidR="007D246B" w:rsidRPr="0007778A" w:rsidDel="00657156">
          <w:delText>6</w:delText>
        </w:r>
        <w:r w:rsidR="00566363" w:rsidRPr="0007778A" w:rsidDel="00657156">
          <w:delText>-2</w:delText>
        </w:r>
        <w:r w:rsidR="007D246B" w:rsidRPr="0007778A" w:rsidDel="00657156">
          <w:delText>8</w:delText>
        </w:r>
        <w:r w:rsidR="00566363" w:rsidRPr="0007778A" w:rsidDel="00657156">
          <w:delText>]</w:delText>
        </w:r>
        <w:r w:rsidR="008E506E" w:rsidRPr="0007778A" w:rsidDel="00657156">
          <w:delText>.</w:delText>
        </w:r>
      </w:del>
    </w:p>
    <w:bookmarkEnd w:id="5"/>
    <w:p w14:paraId="6F74A8B0" w14:textId="77362440" w:rsidR="00926E2F" w:rsidRPr="0007778A" w:rsidDel="00657156" w:rsidRDefault="002A4D3E" w:rsidP="00926E2F">
      <w:pPr>
        <w:pStyle w:val="3"/>
        <w:snapToGrid w:val="0"/>
        <w:spacing w:before="360"/>
        <w:ind w:left="0"/>
        <w:textAlignment w:val="auto"/>
        <w:rPr>
          <w:del w:id="66" w:author="CI" w:date="2016-10-05T11:34:00Z"/>
          <w:szCs w:val="24"/>
          <w:lang w:val="en-US"/>
        </w:rPr>
      </w:pPr>
      <w:del w:id="67" w:author="CI" w:date="2016-10-05T11:34:00Z">
        <w:r w:rsidRPr="0007778A" w:rsidDel="00657156">
          <w:rPr>
            <w:szCs w:val="24"/>
            <w:lang w:val="en-US"/>
          </w:rPr>
          <w:delText>2</w:delText>
        </w:r>
        <w:r w:rsidR="00926E2F" w:rsidRPr="0007778A" w:rsidDel="00657156">
          <w:rPr>
            <w:szCs w:val="24"/>
            <w:lang w:val="en-US"/>
          </w:rPr>
          <w:delText>.</w:delText>
        </w:r>
        <w:r w:rsidRPr="0007778A" w:rsidDel="00657156">
          <w:rPr>
            <w:szCs w:val="24"/>
            <w:lang w:val="en-US"/>
          </w:rPr>
          <w:delText>2</w:delText>
        </w:r>
        <w:r w:rsidR="00926E2F" w:rsidRPr="0007778A" w:rsidDel="00657156">
          <w:rPr>
            <w:szCs w:val="24"/>
            <w:lang w:val="en-US"/>
          </w:rPr>
          <w:tab/>
          <w:delText>The K</w:delText>
        </w:r>
        <w:r w:rsidR="00926E2F" w:rsidRPr="0007778A" w:rsidDel="00657156">
          <w:rPr>
            <w:rFonts w:hint="eastAsia"/>
            <w:szCs w:val="24"/>
            <w:lang w:val="en-US"/>
          </w:rPr>
          <w:delText>HM</w:delText>
        </w:r>
      </w:del>
    </w:p>
    <w:p w14:paraId="69786D4F" w14:textId="17CCCEB4" w:rsidR="00926E2F" w:rsidRPr="0007778A" w:rsidDel="00657156" w:rsidRDefault="00926E2F" w:rsidP="00926E2F">
      <w:pPr>
        <w:spacing w:beforeLines="50" w:before="120" w:afterLines="50" w:after="120"/>
        <w:ind w:firstLineChars="200" w:firstLine="480"/>
        <w:rPr>
          <w:del w:id="68" w:author="CI" w:date="2016-10-05T11:34:00Z"/>
          <w:rFonts w:eastAsiaTheme="minorEastAsia"/>
        </w:rPr>
      </w:pPr>
      <w:del w:id="69" w:author="CI" w:date="2016-10-05T11:34:00Z">
        <w:r w:rsidRPr="0007778A" w:rsidDel="00657156">
          <w:delText>KHM is similar to KM</w:delText>
        </w:r>
        <w:r w:rsidR="007D246B" w:rsidRPr="0007778A" w:rsidDel="00657156">
          <w:delText xml:space="preserve"> [7-16]</w:delText>
        </w:r>
        <w:r w:rsidR="008F1D80" w:rsidRPr="0007778A" w:rsidDel="00657156">
          <w:delText>.</w:delText>
        </w:r>
        <w:r w:rsidRPr="0007778A" w:rsidDel="00657156">
          <w:delText xml:space="preserve"> </w:delText>
        </w:r>
        <w:r w:rsidR="008F1D80" w:rsidRPr="0007778A" w:rsidDel="00657156">
          <w:delText>It is</w:delText>
        </w:r>
        <w:r w:rsidRPr="0007778A" w:rsidDel="00657156">
          <w:delText xml:space="preserve"> </w:delText>
        </w:r>
        <w:r w:rsidR="004550EC" w:rsidRPr="0007778A" w:rsidDel="00657156">
          <w:delText>also a center-based</w:delText>
        </w:r>
        <w:r w:rsidR="004550EC" w:rsidRPr="0007778A" w:rsidDel="00657156">
          <w:rPr>
            <w:rFonts w:eastAsiaTheme="minorEastAsia"/>
          </w:rPr>
          <w:delText xml:space="preserve"> partition</w:delText>
        </w:r>
        <w:r w:rsidR="004550EC" w:rsidRPr="0007778A" w:rsidDel="00657156">
          <w:delText xml:space="preserve"> clustering</w:delText>
        </w:r>
        <w:r w:rsidR="008F1D80" w:rsidRPr="0007778A" w:rsidDel="00657156">
          <w:delText xml:space="preserve"> and </w:delText>
        </w:r>
        <w:r w:rsidR="006627C3" w:rsidRPr="0007778A" w:rsidDel="00657156">
          <w:delText xml:space="preserve">randomly </w:delText>
        </w:r>
        <w:r w:rsidR="004550EC" w:rsidRPr="0007778A" w:rsidDel="00657156">
          <w:delText xml:space="preserve">selects </w:delText>
        </w:r>
        <w:r w:rsidR="004550EC" w:rsidRPr="0007778A" w:rsidDel="00657156">
          <w:rPr>
            <w:i/>
          </w:rPr>
          <w:delText>K</w:delText>
        </w:r>
        <w:r w:rsidR="004550EC" w:rsidRPr="0007778A" w:rsidDel="00657156">
          <w:delText xml:space="preserve"> initial centroids in the beginning. The major difference </w:delText>
        </w:r>
        <w:r w:rsidR="008F1D80" w:rsidRPr="0007778A" w:rsidDel="00657156">
          <w:delText xml:space="preserve">between KHM and KM </w:delText>
        </w:r>
        <w:r w:rsidR="004550EC" w:rsidRPr="0007778A" w:rsidDel="00657156">
          <w:delText xml:space="preserve">is that KHM uses </w:delText>
        </w:r>
        <w:r w:rsidR="006627C3" w:rsidRPr="0007778A" w:rsidDel="00657156">
          <w:delText>h</w:delText>
        </w:r>
        <w:r w:rsidR="004550EC" w:rsidRPr="0007778A" w:rsidDel="00657156">
          <w:delText xml:space="preserve">armonic </w:delText>
        </w:r>
        <w:r w:rsidR="006627C3" w:rsidRPr="0007778A" w:rsidDel="00657156">
          <w:delText>a</w:delText>
        </w:r>
        <w:r w:rsidR="004550EC" w:rsidRPr="0007778A" w:rsidDel="00657156">
          <w:delText xml:space="preserve">verages of the distances from each data point to the centers as components </w:delText>
        </w:r>
        <w:r w:rsidR="006627C3" w:rsidRPr="0007778A" w:rsidDel="00657156">
          <w:delText xml:space="preserve">of </w:delText>
        </w:r>
        <w:r w:rsidR="004550EC" w:rsidRPr="0007778A" w:rsidDel="00657156">
          <w:delText xml:space="preserve">its performance function. </w:delText>
        </w:r>
        <w:r w:rsidRPr="0007778A" w:rsidDel="00657156">
          <w:rPr>
            <w:rFonts w:eastAsiaTheme="minorEastAsia"/>
          </w:rPr>
          <w:delText>The detail of the K</w:delText>
        </w:r>
        <w:r w:rsidRPr="0007778A" w:rsidDel="00657156">
          <w:rPr>
            <w:rFonts w:eastAsiaTheme="minorEastAsia" w:hint="eastAsia"/>
          </w:rPr>
          <w:delText>HM</w:delText>
        </w:r>
        <w:r w:rsidRPr="0007778A" w:rsidDel="00657156">
          <w:rPr>
            <w:rFonts w:eastAsiaTheme="minorEastAsia"/>
          </w:rPr>
          <w:delText xml:space="preserve"> clustering algorithm is</w:delText>
        </w:r>
        <w:r w:rsidRPr="0007778A" w:rsidDel="00657156">
          <w:rPr>
            <w:rFonts w:eastAsiaTheme="minorEastAsia" w:hint="eastAsia"/>
          </w:rPr>
          <w:delText xml:space="preserve"> </w:delText>
        </w:r>
        <w:r w:rsidRPr="0007778A" w:rsidDel="00657156">
          <w:rPr>
            <w:rFonts w:eastAsiaTheme="minorEastAsia"/>
          </w:rPr>
          <w:delText>shown as follows</w:delText>
        </w:r>
        <w:r w:rsidR="007D246B" w:rsidRPr="0007778A" w:rsidDel="00657156">
          <w:rPr>
            <w:szCs w:val="24"/>
          </w:rPr>
          <w:delText xml:space="preserve"> [7-16]</w:delText>
        </w:r>
        <w:r w:rsidRPr="0007778A" w:rsidDel="00657156">
          <w:rPr>
            <w:rFonts w:eastAsiaTheme="minorEastAsia"/>
          </w:rPr>
          <w:delText>:</w:delText>
        </w:r>
      </w:del>
    </w:p>
    <w:p w14:paraId="4C0655D3" w14:textId="7475F420" w:rsidR="00884FB2" w:rsidRPr="0007778A" w:rsidDel="00657156" w:rsidRDefault="00D37BA5" w:rsidP="00884FB2">
      <w:pPr>
        <w:autoSpaceDE w:val="0"/>
        <w:autoSpaceDN w:val="0"/>
        <w:snapToGrid w:val="0"/>
        <w:ind w:left="1134" w:hangingChars="472" w:hanging="1134"/>
        <w:rPr>
          <w:del w:id="70" w:author="CI" w:date="2016-10-05T11:34:00Z"/>
          <w:szCs w:val="24"/>
          <w:u w:val="single"/>
        </w:rPr>
      </w:pPr>
      <w:del w:id="71" w:author="CI" w:date="2016-10-05T11:34:00Z">
        <w:r w:rsidRPr="0007778A" w:rsidDel="00657156">
          <w:rPr>
            <w:b/>
            <w:szCs w:val="24"/>
            <w:u w:val="single"/>
          </w:rPr>
          <w:lastRenderedPageBreak/>
          <w:delText>KHM PROCEDURE</w:delText>
        </w:r>
      </w:del>
    </w:p>
    <w:p w14:paraId="2A176F99" w14:textId="76F2E45C" w:rsidR="00926E2F" w:rsidRPr="0007778A" w:rsidDel="00657156" w:rsidRDefault="00926E2F" w:rsidP="00926E2F">
      <w:pPr>
        <w:tabs>
          <w:tab w:val="left" w:pos="1080"/>
        </w:tabs>
        <w:ind w:left="1081" w:hangingChars="450" w:hanging="1081"/>
        <w:jc w:val="left"/>
        <w:rPr>
          <w:del w:id="72" w:author="CI" w:date="2016-10-05T11:34:00Z"/>
          <w:rFonts w:eastAsiaTheme="minorEastAsia"/>
        </w:rPr>
      </w:pPr>
      <w:del w:id="73" w:author="CI" w:date="2016-10-05T11:34:00Z">
        <w:r w:rsidRPr="0007778A" w:rsidDel="00657156">
          <w:rPr>
            <w:rFonts w:eastAsiaTheme="minorEastAsia"/>
            <w:b/>
          </w:rPr>
          <w:delText>STEP K1.</w:delText>
        </w:r>
        <w:r w:rsidRPr="0007778A" w:rsidDel="00657156">
          <w:rPr>
            <w:rFonts w:eastAsiaTheme="minorEastAsia"/>
          </w:rPr>
          <w:tab/>
        </w:r>
        <w:r w:rsidRPr="0007778A" w:rsidDel="00657156">
          <w:delText xml:space="preserve">Select </w:delText>
        </w:r>
        <w:r w:rsidRPr="0007778A" w:rsidDel="00657156">
          <w:rPr>
            <w:i/>
          </w:rPr>
          <w:delText>K</w:delText>
        </w:r>
        <w:r w:rsidRPr="0007778A" w:rsidDel="00657156">
          <w:delText xml:space="preserve"> initial centroids </w:delText>
        </w:r>
        <w:r w:rsidR="0053344E" w:rsidRPr="0007778A" w:rsidDel="00657156">
          <w:rPr>
            <w:b/>
          </w:rPr>
          <w:delText>c</w:delText>
        </w:r>
        <w:r w:rsidRPr="0007778A" w:rsidDel="00657156">
          <w:rPr>
            <w:vertAlign w:val="subscript"/>
          </w:rPr>
          <w:delText>1</w:delText>
        </w:r>
        <w:r w:rsidRPr="0007778A" w:rsidDel="00657156">
          <w:delText xml:space="preserve">, </w:delText>
        </w:r>
        <w:r w:rsidR="0053344E" w:rsidRPr="0007778A" w:rsidDel="00657156">
          <w:rPr>
            <w:b/>
          </w:rPr>
          <w:delText>c</w:delText>
        </w:r>
        <w:r w:rsidRPr="0007778A" w:rsidDel="00657156">
          <w:rPr>
            <w:vertAlign w:val="subscript"/>
          </w:rPr>
          <w:delText>2</w:delText>
        </w:r>
        <w:r w:rsidRPr="0007778A" w:rsidDel="00657156">
          <w:delText xml:space="preserve">, …, </w:delText>
        </w:r>
        <w:r w:rsidR="0053344E" w:rsidRPr="0007778A" w:rsidDel="00657156">
          <w:rPr>
            <w:b/>
          </w:rPr>
          <w:delText>c</w:delText>
        </w:r>
        <w:r w:rsidRPr="0007778A" w:rsidDel="00657156">
          <w:rPr>
            <w:i/>
            <w:vertAlign w:val="subscript"/>
          </w:rPr>
          <w:delText>K</w:delText>
        </w:r>
        <w:r w:rsidRPr="0007778A" w:rsidDel="00657156">
          <w:delText xml:space="preserve"> randomly, where </w:delText>
        </w:r>
        <w:r w:rsidR="0053344E" w:rsidRPr="0007778A" w:rsidDel="00657156">
          <w:rPr>
            <w:b/>
          </w:rPr>
          <w:delText>c</w:delText>
        </w:r>
        <w:r w:rsidRPr="0007778A" w:rsidDel="00657156">
          <w:rPr>
            <w:i/>
            <w:vertAlign w:val="subscript"/>
          </w:rPr>
          <w:delText>k</w:delText>
        </w:r>
        <w:r w:rsidRPr="0007778A" w:rsidDel="00657156">
          <w:delText xml:space="preserve"> is the centroid</w:delText>
        </w:r>
        <w:r w:rsidRPr="0007778A" w:rsidDel="00657156">
          <w:rPr>
            <w:rFonts w:eastAsiaTheme="minorEastAsia"/>
          </w:rPr>
          <w:delText xml:space="preserve"> of the </w:delText>
        </w:r>
        <w:r w:rsidRPr="0007778A" w:rsidDel="00657156">
          <w:rPr>
            <w:rFonts w:eastAsiaTheme="minorEastAsia"/>
            <w:i/>
          </w:rPr>
          <w:delText>k</w:delText>
        </w:r>
        <w:r w:rsidRPr="0007778A" w:rsidDel="00657156">
          <w:rPr>
            <w:rFonts w:eastAsiaTheme="minorEastAsia"/>
          </w:rPr>
          <w:delText>th cluster</w:delText>
        </w:r>
        <w:r w:rsidR="006627C3" w:rsidRPr="0007778A" w:rsidDel="00657156">
          <w:rPr>
            <w:rFonts w:eastAsiaTheme="minorEastAsia"/>
          </w:rPr>
          <w:delText>;</w:delText>
        </w:r>
        <w:r w:rsidR="00B93EE8" w:rsidRPr="0007778A" w:rsidDel="00657156">
          <w:rPr>
            <w:rFonts w:eastAsiaTheme="minorEastAsia"/>
          </w:rPr>
          <w:delText xml:space="preserve"> let </w:delText>
        </w:r>
        <w:r w:rsidR="00B93EE8" w:rsidRPr="0007778A" w:rsidDel="00657156">
          <w:rPr>
            <w:rFonts w:eastAsiaTheme="minorEastAsia"/>
            <w:i/>
          </w:rPr>
          <w:delText>F</w:delText>
        </w:r>
        <w:r w:rsidR="00B93EE8" w:rsidRPr="0007778A" w:rsidDel="00657156">
          <w:rPr>
            <w:rFonts w:eastAsiaTheme="minorEastAsia"/>
            <w:vertAlign w:val="superscript"/>
          </w:rPr>
          <w:delText>*</w:delText>
        </w:r>
        <w:r w:rsidR="00B93EE8" w:rsidRPr="0007778A" w:rsidDel="00657156">
          <w:rPr>
            <w:rFonts w:eastAsiaTheme="minorEastAsia"/>
          </w:rPr>
          <w:delText xml:space="preserve"> be a large number, and provide a </w:delText>
        </w:r>
        <w:r w:rsidR="00B93EE8" w:rsidRPr="0007778A" w:rsidDel="00657156">
          <w:delText xml:space="preserve">tolerance </w:delText>
        </w:r>
        <w:r w:rsidR="00B93EE8" w:rsidRPr="0007778A" w:rsidDel="00657156">
          <w:rPr>
            <w:rFonts w:ascii="Symbol" w:eastAsia="Times-Roman" w:hAnsi="Symbol" w:cs="TimesNewRoman"/>
          </w:rPr>
          <w:delText></w:delText>
        </w:r>
        <w:r w:rsidR="00B93EE8" w:rsidRPr="0007778A" w:rsidDel="00657156">
          <w:rPr>
            <w:rFonts w:eastAsiaTheme="minorEastAsia"/>
          </w:rPr>
          <w:delText>.</w:delText>
        </w:r>
        <w:r w:rsidRPr="0007778A" w:rsidDel="00657156">
          <w:rPr>
            <w:rFonts w:eastAsiaTheme="minorEastAsia" w:hint="eastAsia"/>
          </w:rPr>
          <w:delText xml:space="preserve"> </w:delText>
        </w:r>
      </w:del>
    </w:p>
    <w:p w14:paraId="6021024B" w14:textId="37671767" w:rsidR="00926E2F" w:rsidRPr="0007778A" w:rsidDel="00657156" w:rsidRDefault="00926E2F" w:rsidP="00926E2F">
      <w:pPr>
        <w:tabs>
          <w:tab w:val="left" w:pos="1080"/>
        </w:tabs>
        <w:ind w:left="1081" w:hangingChars="450" w:hanging="1081"/>
        <w:jc w:val="left"/>
        <w:rPr>
          <w:del w:id="74" w:author="CI" w:date="2016-10-05T11:34:00Z"/>
          <w:rFonts w:eastAsiaTheme="minorEastAsia"/>
        </w:rPr>
      </w:pPr>
      <w:del w:id="75" w:author="CI" w:date="2016-10-05T11:34:00Z">
        <w:r w:rsidRPr="0007778A" w:rsidDel="00657156">
          <w:rPr>
            <w:rFonts w:eastAsiaTheme="minorEastAsia"/>
            <w:b/>
          </w:rPr>
          <w:delText>STEP K2.</w:delText>
        </w:r>
        <w:r w:rsidRPr="0007778A" w:rsidDel="00657156">
          <w:rPr>
            <w:rFonts w:eastAsiaTheme="minorEastAsia"/>
          </w:rPr>
          <w:tab/>
        </w:r>
        <w:r w:rsidRPr="0007778A" w:rsidDel="00657156">
          <w:rPr>
            <w:rFonts w:eastAsiaTheme="minorEastAsia" w:hint="eastAsia"/>
          </w:rPr>
          <w:delText xml:space="preserve">Calculate </w:delText>
        </w:r>
        <w:r w:rsidRPr="0007778A" w:rsidDel="00657156">
          <w:rPr>
            <w:rFonts w:eastAsiaTheme="minorEastAsia"/>
          </w:rPr>
          <w:delText>fitness function</w:delText>
        </w:r>
        <w:r w:rsidRPr="0007778A" w:rsidDel="00657156">
          <w:rPr>
            <w:rFonts w:eastAsiaTheme="minorEastAsia" w:hint="eastAsia"/>
          </w:rPr>
          <w:delText>:</w:delText>
        </w:r>
      </w:del>
    </w:p>
    <w:p w14:paraId="6D61DC8C" w14:textId="5859BAF3" w:rsidR="00926E2F" w:rsidRPr="0007778A" w:rsidDel="00657156" w:rsidRDefault="00926E2F" w:rsidP="00926E2F">
      <w:pPr>
        <w:tabs>
          <w:tab w:val="right" w:pos="10080"/>
        </w:tabs>
        <w:ind w:leftChars="675" w:left="1620" w:firstLine="1"/>
        <w:jc w:val="left"/>
        <w:rPr>
          <w:del w:id="76" w:author="CI" w:date="2016-10-05T11:34:00Z"/>
          <w:rFonts w:eastAsiaTheme="minorEastAsia"/>
        </w:rPr>
      </w:pPr>
      <w:del w:id="77" w:author="CI" w:date="2016-10-05T11:34:00Z">
        <w:r w:rsidRPr="0007778A" w:rsidDel="00657156">
          <w:rPr>
            <w:i/>
          </w:rPr>
          <w:delText>F</w:delText>
        </w:r>
        <w:r w:rsidRPr="0007778A" w:rsidDel="00657156">
          <w:delText>(</w:delText>
        </w:r>
        <w:r w:rsidR="0053344E" w:rsidRPr="0007778A" w:rsidDel="00657156">
          <w:rPr>
            <w:b/>
          </w:rPr>
          <w:delText>c</w:delText>
        </w:r>
        <w:r w:rsidR="0053344E" w:rsidRPr="0007778A" w:rsidDel="00657156">
          <w:rPr>
            <w:vertAlign w:val="subscript"/>
          </w:rPr>
          <w:delText>1</w:delText>
        </w:r>
        <w:r w:rsidR="0053344E" w:rsidRPr="0007778A" w:rsidDel="00657156">
          <w:delText xml:space="preserve">, </w:delText>
        </w:r>
        <w:r w:rsidR="0053344E" w:rsidRPr="0007778A" w:rsidDel="00657156">
          <w:rPr>
            <w:b/>
          </w:rPr>
          <w:delText>c</w:delText>
        </w:r>
        <w:r w:rsidR="0053344E" w:rsidRPr="0007778A" w:rsidDel="00657156">
          <w:rPr>
            <w:vertAlign w:val="subscript"/>
          </w:rPr>
          <w:delText>2</w:delText>
        </w:r>
        <w:r w:rsidR="0053344E" w:rsidRPr="0007778A" w:rsidDel="00657156">
          <w:delText xml:space="preserve">, …, </w:delText>
        </w:r>
        <w:r w:rsidR="0053344E" w:rsidRPr="0007778A" w:rsidDel="00657156">
          <w:rPr>
            <w:b/>
          </w:rPr>
          <w:delText>c</w:delText>
        </w:r>
        <w:r w:rsidR="0053344E" w:rsidRPr="0007778A" w:rsidDel="00657156">
          <w:rPr>
            <w:i/>
            <w:vertAlign w:val="subscript"/>
          </w:rPr>
          <w:delText>K</w:delText>
        </w:r>
        <w:r w:rsidRPr="0007778A" w:rsidDel="00657156">
          <w:delText>)=</w:delText>
        </w:r>
        <w:r w:rsidR="0053344E" w:rsidRPr="0007778A" w:rsidDel="00657156">
          <w:rPr>
            <w:position w:val="-68"/>
          </w:rPr>
          <w:object w:dxaOrig="1660" w:dyaOrig="1080" w14:anchorId="23076A1B">
            <v:shape id="_x0000_i1026" type="#_x0000_t75" style="width:81.75pt;height:54pt" o:ole="">
              <v:imagedata r:id="rId11" o:title=""/>
            </v:shape>
            <o:OLEObject Type="Embed" ProgID="Equation.DSMT4" ShapeID="_x0000_i1026" DrawAspect="Content" ObjectID="_1537631535" r:id="rId12"/>
          </w:object>
        </w:r>
        <w:r w:rsidRPr="0007778A" w:rsidDel="00657156">
          <w:delText>,</w:delText>
        </w:r>
        <w:r w:rsidRPr="0007778A" w:rsidDel="00657156">
          <w:rPr>
            <w:rFonts w:eastAsiaTheme="minorEastAsia"/>
          </w:rPr>
          <w:tab/>
        </w:r>
        <w:r w:rsidRPr="0007778A" w:rsidDel="00657156">
          <w:rPr>
            <w:rFonts w:hint="eastAsia"/>
          </w:rPr>
          <w:delText>(</w:delText>
        </w:r>
        <w:r w:rsidR="0053344E" w:rsidRPr="0007778A" w:rsidDel="00657156">
          <w:delText>2</w:delText>
        </w:r>
        <w:r w:rsidRPr="0007778A" w:rsidDel="00657156">
          <w:rPr>
            <w:rFonts w:hint="eastAsia"/>
          </w:rPr>
          <w:delText>)</w:delText>
        </w:r>
      </w:del>
    </w:p>
    <w:p w14:paraId="5E56D6E0" w14:textId="29E5071B" w:rsidR="00926E2F" w:rsidRPr="0007778A" w:rsidDel="00657156" w:rsidRDefault="00926E2F" w:rsidP="00B93EE8">
      <w:pPr>
        <w:tabs>
          <w:tab w:val="left" w:pos="1080"/>
        </w:tabs>
        <w:ind w:left="1080" w:hangingChars="450" w:hanging="1080"/>
        <w:jc w:val="left"/>
        <w:rPr>
          <w:del w:id="78" w:author="CI" w:date="2016-10-05T11:34:00Z"/>
          <w:rFonts w:eastAsiaTheme="minorEastAsia"/>
        </w:rPr>
      </w:pPr>
      <w:del w:id="79" w:author="CI" w:date="2016-10-05T11:34:00Z">
        <w:r w:rsidRPr="0007778A" w:rsidDel="00657156">
          <w:tab/>
          <w:delText>w</w:delText>
        </w:r>
        <w:r w:rsidRPr="0007778A" w:rsidDel="00657156">
          <w:rPr>
            <w:rFonts w:hint="eastAsia"/>
          </w:rPr>
          <w:delText>here</w:delText>
        </w:r>
        <w:r w:rsidRPr="0007778A" w:rsidDel="00657156">
          <w:delText xml:space="preserve"> </w:delText>
        </w:r>
        <w:r w:rsidRPr="0007778A" w:rsidDel="00657156">
          <w:rPr>
            <w:i/>
          </w:rPr>
          <w:delText>p</w:delText>
        </w:r>
        <w:r w:rsidRPr="0007778A" w:rsidDel="00657156">
          <w:delText xml:space="preserve"> </w:delText>
        </w:r>
        <w:r w:rsidRPr="0007778A" w:rsidDel="00657156">
          <w:rPr>
            <w:rFonts w:hint="eastAsia"/>
          </w:rPr>
          <w:delText>is the</w:delText>
        </w:r>
        <w:r w:rsidRPr="0007778A" w:rsidDel="00657156">
          <w:delText xml:space="preserve"> </w:delText>
        </w:r>
        <w:r w:rsidRPr="0007778A" w:rsidDel="00657156">
          <w:rPr>
            <w:i/>
          </w:rPr>
          <w:delText>p</w:delText>
        </w:r>
        <w:r w:rsidRPr="0007778A" w:rsidDel="00657156">
          <w:rPr>
            <w:vertAlign w:val="superscript"/>
          </w:rPr>
          <w:delText>th</w:delText>
        </w:r>
        <w:r w:rsidRPr="0007778A" w:rsidDel="00657156">
          <w:delText xml:space="preserve"> </w:delText>
        </w:r>
        <w:r w:rsidRPr="0007778A" w:rsidDel="00657156">
          <w:rPr>
            <w:rFonts w:hint="eastAsia"/>
          </w:rPr>
          <w:delText>power of the Manhattan distance</w:delText>
        </w:r>
        <w:r w:rsidRPr="0007778A" w:rsidDel="00657156">
          <w:delText>.</w:delText>
        </w:r>
      </w:del>
    </w:p>
    <w:p w14:paraId="447E3E7E" w14:textId="5B091C73" w:rsidR="00B93EE8" w:rsidRPr="0007778A" w:rsidDel="00657156" w:rsidRDefault="00B93EE8" w:rsidP="00926E2F">
      <w:pPr>
        <w:tabs>
          <w:tab w:val="left" w:pos="1080"/>
        </w:tabs>
        <w:ind w:left="1081" w:hangingChars="450" w:hanging="1081"/>
        <w:jc w:val="left"/>
        <w:rPr>
          <w:del w:id="80" w:author="CI" w:date="2016-10-05T11:34:00Z"/>
          <w:rFonts w:eastAsiaTheme="minorEastAsia"/>
        </w:rPr>
      </w:pPr>
      <w:del w:id="81" w:author="CI" w:date="2016-10-05T11:34:00Z">
        <w:r w:rsidRPr="0007778A" w:rsidDel="00657156">
          <w:rPr>
            <w:rFonts w:eastAsiaTheme="minorEastAsia"/>
            <w:b/>
          </w:rPr>
          <w:delText>STEP K3.</w:delText>
        </w:r>
        <w:r w:rsidRPr="0007778A" w:rsidDel="00657156">
          <w:rPr>
            <w:rFonts w:eastAsiaTheme="minorEastAsia"/>
          </w:rPr>
          <w:tab/>
          <w:delText>If (</w:delText>
        </w:r>
        <w:r w:rsidRPr="0007778A" w:rsidDel="00657156">
          <w:rPr>
            <w:rFonts w:eastAsiaTheme="minorEastAsia"/>
            <w:i/>
          </w:rPr>
          <w:delText>F</w:delText>
        </w:r>
        <w:r w:rsidRPr="0007778A" w:rsidDel="00657156">
          <w:rPr>
            <w:rFonts w:eastAsiaTheme="minorEastAsia"/>
            <w:vertAlign w:val="superscript"/>
          </w:rPr>
          <w:delText>*</w:delText>
        </w:r>
        <w:r w:rsidRPr="0007778A" w:rsidDel="00657156">
          <w:delText>/</w:delText>
        </w:r>
        <w:r w:rsidRPr="0007778A" w:rsidDel="00657156">
          <w:rPr>
            <w:i/>
          </w:rPr>
          <w:delText>F</w:delText>
        </w:r>
        <w:r w:rsidRPr="0007778A" w:rsidDel="00657156">
          <w:delText>(</w:delText>
        </w:r>
        <w:r w:rsidR="0053344E" w:rsidRPr="0007778A" w:rsidDel="00657156">
          <w:rPr>
            <w:b/>
          </w:rPr>
          <w:delText>c</w:delText>
        </w:r>
        <w:r w:rsidR="0053344E" w:rsidRPr="0007778A" w:rsidDel="00657156">
          <w:rPr>
            <w:vertAlign w:val="subscript"/>
          </w:rPr>
          <w:delText>1</w:delText>
        </w:r>
        <w:r w:rsidR="0053344E" w:rsidRPr="0007778A" w:rsidDel="00657156">
          <w:delText xml:space="preserve">, </w:delText>
        </w:r>
        <w:r w:rsidR="0053344E" w:rsidRPr="0007778A" w:rsidDel="00657156">
          <w:rPr>
            <w:b/>
          </w:rPr>
          <w:delText>c</w:delText>
        </w:r>
        <w:r w:rsidR="0053344E" w:rsidRPr="0007778A" w:rsidDel="00657156">
          <w:rPr>
            <w:vertAlign w:val="subscript"/>
          </w:rPr>
          <w:delText>2</w:delText>
        </w:r>
        <w:r w:rsidR="0053344E" w:rsidRPr="0007778A" w:rsidDel="00657156">
          <w:delText xml:space="preserve">, …, </w:delText>
        </w:r>
        <w:r w:rsidR="0053344E" w:rsidRPr="0007778A" w:rsidDel="00657156">
          <w:rPr>
            <w:b/>
          </w:rPr>
          <w:delText>c</w:delText>
        </w:r>
        <w:r w:rsidR="0053344E" w:rsidRPr="0007778A" w:rsidDel="00657156">
          <w:rPr>
            <w:i/>
            <w:vertAlign w:val="subscript"/>
          </w:rPr>
          <w:delText>K</w:delText>
        </w:r>
        <w:r w:rsidRPr="0007778A" w:rsidDel="00657156">
          <w:delText>)</w:delText>
        </w:r>
        <w:r w:rsidRPr="0007778A" w:rsidDel="00657156">
          <w:rPr>
            <w:rFonts w:ascii="Symbol" w:hAnsi="Symbol"/>
          </w:rPr>
          <w:delText></w:delText>
        </w:r>
        <w:r w:rsidRPr="0007778A" w:rsidDel="00657156">
          <w:delText>1&lt;</w:delText>
        </w:r>
        <w:r w:rsidRPr="0007778A" w:rsidDel="00657156">
          <w:rPr>
            <w:rFonts w:ascii="Symbol" w:eastAsia="Times-Roman" w:hAnsi="Symbol" w:cs="TimesNewRoman"/>
          </w:rPr>
          <w:delText></w:delText>
        </w:r>
        <w:r w:rsidRPr="0007778A" w:rsidDel="00657156">
          <w:rPr>
            <w:rFonts w:eastAsiaTheme="minorEastAsia"/>
          </w:rPr>
          <w:delText xml:space="preserve">), then halt and go to STEP </w:delText>
        </w:r>
        <w:r w:rsidR="0053344E" w:rsidRPr="0007778A" w:rsidDel="00657156">
          <w:rPr>
            <w:rFonts w:eastAsiaTheme="minorEastAsia"/>
          </w:rPr>
          <w:delText>K</w:delText>
        </w:r>
        <w:r w:rsidRPr="0007778A" w:rsidDel="00657156">
          <w:rPr>
            <w:rFonts w:eastAsiaTheme="minorEastAsia"/>
          </w:rPr>
          <w:delText>7; else</w:delText>
        </w:r>
        <w:r w:rsidR="006627C3" w:rsidRPr="0007778A" w:rsidDel="00657156">
          <w:rPr>
            <w:rFonts w:eastAsiaTheme="minorEastAsia"/>
          </w:rPr>
          <w:delText>,</w:delText>
        </w:r>
        <w:r w:rsidRPr="0007778A" w:rsidDel="00657156">
          <w:rPr>
            <w:rFonts w:eastAsiaTheme="minorEastAsia"/>
          </w:rPr>
          <w:delText xml:space="preserve"> let </w:delText>
        </w:r>
        <w:r w:rsidRPr="0007778A" w:rsidDel="00657156">
          <w:rPr>
            <w:rFonts w:eastAsiaTheme="minorEastAsia"/>
            <w:i/>
          </w:rPr>
          <w:delText>F</w:delText>
        </w:r>
        <w:r w:rsidRPr="0007778A" w:rsidDel="00657156">
          <w:rPr>
            <w:rFonts w:eastAsiaTheme="minorEastAsia"/>
            <w:vertAlign w:val="superscript"/>
          </w:rPr>
          <w:delText>*</w:delText>
        </w:r>
        <w:r w:rsidRPr="0007778A" w:rsidDel="00657156">
          <w:delText>=</w:delText>
        </w:r>
        <w:r w:rsidRPr="0007778A" w:rsidDel="00657156">
          <w:rPr>
            <w:i/>
          </w:rPr>
          <w:delText>F</w:delText>
        </w:r>
        <w:r w:rsidRPr="0007778A" w:rsidDel="00657156">
          <w:delText>(</w:delText>
        </w:r>
        <w:r w:rsidR="0053344E" w:rsidRPr="0007778A" w:rsidDel="00657156">
          <w:rPr>
            <w:b/>
          </w:rPr>
          <w:delText>c</w:delText>
        </w:r>
        <w:r w:rsidR="0053344E" w:rsidRPr="0007778A" w:rsidDel="00657156">
          <w:rPr>
            <w:vertAlign w:val="subscript"/>
          </w:rPr>
          <w:delText>1</w:delText>
        </w:r>
        <w:r w:rsidR="0053344E" w:rsidRPr="0007778A" w:rsidDel="00657156">
          <w:delText xml:space="preserve">, </w:delText>
        </w:r>
        <w:r w:rsidR="0053344E" w:rsidRPr="0007778A" w:rsidDel="00657156">
          <w:rPr>
            <w:b/>
          </w:rPr>
          <w:delText>c</w:delText>
        </w:r>
        <w:r w:rsidR="0053344E" w:rsidRPr="0007778A" w:rsidDel="00657156">
          <w:rPr>
            <w:vertAlign w:val="subscript"/>
          </w:rPr>
          <w:delText>2</w:delText>
        </w:r>
        <w:r w:rsidR="0053344E" w:rsidRPr="0007778A" w:rsidDel="00657156">
          <w:delText xml:space="preserve">, …, </w:delText>
        </w:r>
        <w:r w:rsidR="0053344E" w:rsidRPr="0007778A" w:rsidDel="00657156">
          <w:rPr>
            <w:b/>
          </w:rPr>
          <w:delText>c</w:delText>
        </w:r>
        <w:r w:rsidR="0053344E" w:rsidRPr="0007778A" w:rsidDel="00657156">
          <w:rPr>
            <w:i/>
            <w:vertAlign w:val="subscript"/>
          </w:rPr>
          <w:delText>K</w:delText>
        </w:r>
        <w:r w:rsidRPr="0007778A" w:rsidDel="00657156">
          <w:delText>).</w:delText>
        </w:r>
      </w:del>
    </w:p>
    <w:p w14:paraId="3A304FED" w14:textId="74DF2FE9" w:rsidR="00926E2F" w:rsidRPr="0007778A" w:rsidDel="00657156" w:rsidRDefault="00B93EE8" w:rsidP="00926E2F">
      <w:pPr>
        <w:tabs>
          <w:tab w:val="left" w:pos="1080"/>
        </w:tabs>
        <w:ind w:left="1081" w:hangingChars="450" w:hanging="1081"/>
        <w:jc w:val="left"/>
        <w:rPr>
          <w:del w:id="82" w:author="CI" w:date="2016-10-05T11:34:00Z"/>
          <w:rFonts w:eastAsiaTheme="minorEastAsia"/>
        </w:rPr>
      </w:pPr>
      <w:del w:id="83" w:author="CI" w:date="2016-10-05T11:34:00Z">
        <w:r w:rsidRPr="0007778A" w:rsidDel="00657156">
          <w:rPr>
            <w:rFonts w:eastAsiaTheme="minorEastAsia"/>
            <w:b/>
          </w:rPr>
          <w:delText>STEP K4.</w:delText>
        </w:r>
        <w:r w:rsidRPr="0007778A" w:rsidDel="00657156">
          <w:rPr>
            <w:rFonts w:eastAsiaTheme="minorEastAsia"/>
          </w:rPr>
          <w:tab/>
          <w:delText xml:space="preserve">Calculate the membership of each data </w:delText>
        </w:r>
        <w:r w:rsidRPr="0007778A" w:rsidDel="00657156">
          <w:rPr>
            <w:rFonts w:eastAsiaTheme="minorEastAsia"/>
            <w:i/>
          </w:rPr>
          <w:delText>X</w:delText>
        </w:r>
        <w:r w:rsidRPr="0007778A" w:rsidDel="00657156">
          <w:rPr>
            <w:rFonts w:eastAsiaTheme="minorEastAsia"/>
            <w:i/>
            <w:vertAlign w:val="subscript"/>
          </w:rPr>
          <w:delText>i</w:delText>
        </w:r>
        <w:r w:rsidRPr="0007778A" w:rsidDel="00657156">
          <w:rPr>
            <w:rFonts w:eastAsiaTheme="minorEastAsia"/>
          </w:rPr>
          <w:delText xml:space="preserve"> to </w:delText>
        </w:r>
        <w:r w:rsidRPr="0007778A" w:rsidDel="00657156">
          <w:delText>centroids</w:delText>
        </w:r>
        <w:r w:rsidRPr="0007778A" w:rsidDel="00657156">
          <w:rPr>
            <w:i/>
          </w:rPr>
          <w:delText xml:space="preserve"> </w:delText>
        </w:r>
        <w:r w:rsidRPr="0007778A" w:rsidDel="00657156">
          <w:rPr>
            <w:b/>
          </w:rPr>
          <w:delText>c</w:delText>
        </w:r>
        <w:r w:rsidRPr="0007778A" w:rsidDel="00657156">
          <w:rPr>
            <w:i/>
            <w:vertAlign w:val="subscript"/>
          </w:rPr>
          <w:delText>k</w:delText>
        </w:r>
        <w:r w:rsidRPr="0007778A" w:rsidDel="00657156">
          <w:rPr>
            <w:rFonts w:eastAsiaTheme="minorEastAsia"/>
          </w:rPr>
          <w:delText xml:space="preserve"> for </w:delText>
        </w:r>
        <w:r w:rsidRPr="0007778A" w:rsidDel="00657156">
          <w:rPr>
            <w:i/>
          </w:rPr>
          <w:delText>i</w:delText>
        </w:r>
        <w:r w:rsidRPr="0007778A" w:rsidDel="00657156">
          <w:delText xml:space="preserve">=1, 2, …, </w:delText>
        </w:r>
        <w:r w:rsidRPr="0007778A" w:rsidDel="00657156">
          <w:rPr>
            <w:i/>
          </w:rPr>
          <w:delText>N</w:delText>
        </w:r>
        <w:r w:rsidRPr="0007778A" w:rsidDel="00657156">
          <w:delText xml:space="preserve"> </w:delText>
        </w:r>
        <w:r w:rsidR="00926E2F" w:rsidRPr="0007778A" w:rsidDel="00657156">
          <w:delText xml:space="preserve">and </w:delText>
        </w:r>
        <w:r w:rsidR="00926E2F" w:rsidRPr="0007778A" w:rsidDel="00657156">
          <w:rPr>
            <w:i/>
          </w:rPr>
          <w:delText>k</w:delText>
        </w:r>
        <w:r w:rsidR="00926E2F" w:rsidRPr="0007778A" w:rsidDel="00657156">
          <w:delText xml:space="preserve">=1, 2, …, </w:delText>
        </w:r>
        <w:r w:rsidR="00926E2F" w:rsidRPr="0007778A" w:rsidDel="00657156">
          <w:rPr>
            <w:i/>
          </w:rPr>
          <w:delText>K</w:delText>
        </w:r>
        <w:r w:rsidR="00926E2F" w:rsidRPr="0007778A" w:rsidDel="00657156">
          <w:delText xml:space="preserve"> as below</w:delText>
        </w:r>
        <w:r w:rsidR="00926E2F" w:rsidRPr="0007778A" w:rsidDel="00657156">
          <w:rPr>
            <w:rFonts w:eastAsiaTheme="minorEastAsia" w:hint="eastAsia"/>
          </w:rPr>
          <w:delText>:</w:delText>
        </w:r>
      </w:del>
    </w:p>
    <w:p w14:paraId="6A76FD01" w14:textId="3EAAC6EF" w:rsidR="00926E2F" w:rsidRPr="0007778A" w:rsidDel="00657156" w:rsidRDefault="00926E2F" w:rsidP="00926E2F">
      <w:pPr>
        <w:tabs>
          <w:tab w:val="right" w:pos="10080"/>
        </w:tabs>
        <w:ind w:leftChars="675" w:left="1620" w:firstLine="1"/>
        <w:jc w:val="left"/>
        <w:rPr>
          <w:del w:id="84" w:author="CI" w:date="2016-10-05T11:34:00Z"/>
          <w:rFonts w:eastAsia="AdvGulliv-I" w:cs="TimesNewRoman"/>
        </w:rPr>
      </w:pPr>
      <w:del w:id="85" w:author="CI" w:date="2016-10-05T11:34:00Z">
        <w:r w:rsidRPr="0007778A" w:rsidDel="00657156">
          <w:rPr>
            <w:rFonts w:eastAsia="AdvGulliv-I" w:cs="TimesNewRoman"/>
            <w:i/>
          </w:rPr>
          <w:delText>M</w:delText>
        </w:r>
        <w:r w:rsidRPr="0007778A" w:rsidDel="00657156">
          <w:rPr>
            <w:rFonts w:eastAsia="AdvGulliv-I" w:cs="TimesNewRoman"/>
          </w:rPr>
          <w:delText>(</w:delText>
        </w:r>
        <w:r w:rsidRPr="0007778A" w:rsidDel="00657156">
          <w:rPr>
            <w:rFonts w:eastAsia="AdvGulliv-I" w:cs="TimesNewRoman"/>
            <w:b/>
          </w:rPr>
          <w:delText>c</w:delText>
        </w:r>
        <w:r w:rsidRPr="0007778A" w:rsidDel="00657156">
          <w:rPr>
            <w:rFonts w:eastAsia="AdvGulliv-I" w:cs="TimesNewRoman"/>
            <w:i/>
            <w:vertAlign w:val="subscript"/>
          </w:rPr>
          <w:delText>k</w:delText>
        </w:r>
        <w:r w:rsidRPr="0007778A" w:rsidDel="00657156">
          <w:rPr>
            <w:rFonts w:eastAsia="AdvGulliv-I" w:cs="TimesNewRoman"/>
          </w:rPr>
          <w:delText xml:space="preserve">, </w:delText>
        </w:r>
        <w:r w:rsidRPr="0007778A" w:rsidDel="00657156">
          <w:rPr>
            <w:rFonts w:eastAsia="AdvGulliv-I" w:cs="TimesNewRoman"/>
            <w:i/>
          </w:rPr>
          <w:delText>X</w:delText>
        </w:r>
        <w:r w:rsidRPr="0007778A" w:rsidDel="00657156">
          <w:rPr>
            <w:rFonts w:eastAsia="AdvGulliv-I" w:cs="TimesNewRoman"/>
            <w:i/>
            <w:vertAlign w:val="subscript"/>
          </w:rPr>
          <w:delText>i</w:delText>
        </w:r>
        <w:r w:rsidRPr="0007778A" w:rsidDel="00657156">
          <w:rPr>
            <w:rFonts w:eastAsia="AdvGulliv-I" w:cs="TimesNewRoman"/>
          </w:rPr>
          <w:delText>)=</w:delText>
        </w:r>
        <w:r w:rsidR="0053344E" w:rsidRPr="0007778A" w:rsidDel="00657156">
          <w:rPr>
            <w:rFonts w:eastAsia="AdvGulliv-I" w:cs="TimesNewRoman"/>
            <w:position w:val="-60"/>
          </w:rPr>
          <w:object w:dxaOrig="1579" w:dyaOrig="1080" w14:anchorId="6E7E4AB9">
            <v:shape id="_x0000_i1027" type="#_x0000_t75" style="width:78.75pt;height:54pt" o:ole="">
              <v:imagedata r:id="rId13" o:title=""/>
            </v:shape>
            <o:OLEObject Type="Embed" ProgID="Equation.DSMT4" ShapeID="_x0000_i1027" DrawAspect="Content" ObjectID="_1537631536" r:id="rId14"/>
          </w:object>
        </w:r>
        <w:r w:rsidRPr="0007778A" w:rsidDel="00657156">
          <w:rPr>
            <w:rFonts w:eastAsia="AdvGulliv-I" w:cs="TimesNewRoman"/>
          </w:rPr>
          <w:delText>,</w:delText>
        </w:r>
        <w:r w:rsidRPr="0007778A" w:rsidDel="00657156">
          <w:rPr>
            <w:rFonts w:eastAsia="AdvGulliv-I" w:cs="TimesNewRoman"/>
          </w:rPr>
          <w:tab/>
        </w:r>
        <w:r w:rsidRPr="0007778A" w:rsidDel="00657156">
          <w:rPr>
            <w:rFonts w:eastAsia="AdvGulliv-I" w:cs="TimesNewRoman" w:hint="eastAsia"/>
          </w:rPr>
          <w:delText>(</w:delText>
        </w:r>
        <w:r w:rsidR="0053344E" w:rsidRPr="0007778A" w:rsidDel="00657156">
          <w:rPr>
            <w:rFonts w:eastAsia="AdvGulliv-I" w:cs="TimesNewRoman"/>
          </w:rPr>
          <w:delText>3</w:delText>
        </w:r>
        <w:r w:rsidRPr="0007778A" w:rsidDel="00657156">
          <w:rPr>
            <w:rFonts w:eastAsia="AdvGulliv-I" w:cs="TimesNewRoman" w:hint="eastAsia"/>
          </w:rPr>
          <w:delText>)</w:delText>
        </w:r>
      </w:del>
    </w:p>
    <w:p w14:paraId="71D4FB42" w14:textId="6693B9F2" w:rsidR="00926E2F" w:rsidRPr="0007778A" w:rsidDel="00657156" w:rsidRDefault="00926E2F" w:rsidP="00926E2F">
      <w:pPr>
        <w:tabs>
          <w:tab w:val="left" w:pos="1080"/>
        </w:tabs>
        <w:ind w:left="1081" w:hangingChars="450" w:hanging="1081"/>
        <w:jc w:val="left"/>
        <w:rPr>
          <w:del w:id="86" w:author="CI" w:date="2016-10-05T11:34:00Z"/>
          <w:rFonts w:eastAsiaTheme="minorEastAsia"/>
        </w:rPr>
      </w:pPr>
      <w:del w:id="87" w:author="CI" w:date="2016-10-05T11:34:00Z">
        <w:r w:rsidRPr="0007778A" w:rsidDel="00657156">
          <w:rPr>
            <w:rFonts w:eastAsiaTheme="minorEastAsia"/>
            <w:b/>
          </w:rPr>
          <w:delText>STEP K</w:delText>
        </w:r>
        <w:r w:rsidR="00B93EE8" w:rsidRPr="0007778A" w:rsidDel="00657156">
          <w:rPr>
            <w:rFonts w:eastAsiaTheme="minorEastAsia"/>
            <w:b/>
          </w:rPr>
          <w:delText>5</w:delText>
        </w:r>
        <w:r w:rsidRPr="0007778A" w:rsidDel="00657156">
          <w:rPr>
            <w:rFonts w:eastAsiaTheme="minorEastAsia"/>
            <w:b/>
          </w:rPr>
          <w:delText>.</w:delText>
        </w:r>
        <w:r w:rsidRPr="0007778A" w:rsidDel="00657156">
          <w:rPr>
            <w:rFonts w:eastAsiaTheme="minorEastAsia"/>
          </w:rPr>
          <w:tab/>
          <w:delText xml:space="preserve">Calculate the </w:delText>
        </w:r>
        <w:r w:rsidRPr="0007778A" w:rsidDel="00657156">
          <w:rPr>
            <w:rFonts w:eastAsiaTheme="minorEastAsia" w:hint="eastAsia"/>
          </w:rPr>
          <w:delText>weight</w:delText>
        </w:r>
        <w:r w:rsidRPr="0007778A" w:rsidDel="00657156">
          <w:rPr>
            <w:rFonts w:eastAsiaTheme="minorEastAsia"/>
          </w:rPr>
          <w:delText xml:space="preserve"> of each data </w:delText>
        </w:r>
        <w:r w:rsidRPr="0007778A" w:rsidDel="00657156">
          <w:rPr>
            <w:rFonts w:eastAsiaTheme="minorEastAsia"/>
            <w:i/>
          </w:rPr>
          <w:delText>X</w:delText>
        </w:r>
        <w:r w:rsidRPr="0007778A" w:rsidDel="00657156">
          <w:rPr>
            <w:rFonts w:eastAsiaTheme="minorEastAsia"/>
            <w:i/>
            <w:vertAlign w:val="subscript"/>
          </w:rPr>
          <w:delText>i</w:delText>
        </w:r>
        <w:r w:rsidRPr="0007778A" w:rsidDel="00657156">
          <w:rPr>
            <w:rFonts w:eastAsiaTheme="minorEastAsia"/>
          </w:rPr>
          <w:delText xml:space="preserve"> for </w:delText>
        </w:r>
        <w:r w:rsidRPr="0007778A" w:rsidDel="00657156">
          <w:rPr>
            <w:i/>
          </w:rPr>
          <w:delText>i</w:delText>
        </w:r>
        <w:r w:rsidRPr="0007778A" w:rsidDel="00657156">
          <w:delText xml:space="preserve">=1, 2, …, </w:delText>
        </w:r>
        <w:r w:rsidRPr="0007778A" w:rsidDel="00657156">
          <w:rPr>
            <w:i/>
          </w:rPr>
          <w:delText>N</w:delText>
        </w:r>
        <w:r w:rsidRPr="0007778A" w:rsidDel="00657156">
          <w:delText xml:space="preserve"> as below</w:delText>
        </w:r>
        <w:r w:rsidRPr="0007778A" w:rsidDel="00657156">
          <w:rPr>
            <w:rFonts w:eastAsiaTheme="minorEastAsia" w:hint="eastAsia"/>
          </w:rPr>
          <w:delText>:</w:delText>
        </w:r>
      </w:del>
    </w:p>
    <w:p w14:paraId="12B80266" w14:textId="3C55720F" w:rsidR="00926E2F" w:rsidRPr="0007778A" w:rsidDel="00657156" w:rsidRDefault="00926E2F" w:rsidP="00926E2F">
      <w:pPr>
        <w:tabs>
          <w:tab w:val="right" w:pos="10080"/>
        </w:tabs>
        <w:ind w:leftChars="675" w:left="1620" w:firstLine="1"/>
        <w:jc w:val="left"/>
        <w:rPr>
          <w:del w:id="88" w:author="CI" w:date="2016-10-05T11:34:00Z"/>
          <w:rFonts w:eastAsia="AdvGulliv-I" w:cs="TimesNewRoman"/>
        </w:rPr>
      </w:pPr>
      <w:del w:id="89" w:author="CI" w:date="2016-10-05T11:34:00Z">
        <w:r w:rsidRPr="0007778A" w:rsidDel="00657156">
          <w:rPr>
            <w:rFonts w:eastAsia="AdvGulliv-I" w:cs="TimesNewRoman"/>
            <w:i/>
          </w:rPr>
          <w:delText>W</w:delText>
        </w:r>
        <w:r w:rsidRPr="0007778A" w:rsidDel="00657156">
          <w:rPr>
            <w:rFonts w:eastAsia="AdvGulliv-I" w:cs="TimesNewRoman"/>
          </w:rPr>
          <w:delText>(</w:delText>
        </w:r>
        <w:r w:rsidRPr="0007778A" w:rsidDel="00657156">
          <w:rPr>
            <w:rFonts w:eastAsia="AdvGulliv-I" w:cs="TimesNewRoman"/>
            <w:i/>
          </w:rPr>
          <w:delText>X</w:delText>
        </w:r>
        <w:r w:rsidRPr="0007778A" w:rsidDel="00657156">
          <w:rPr>
            <w:rFonts w:eastAsia="AdvGulliv-I" w:cs="TimesNewRoman"/>
            <w:i/>
            <w:vertAlign w:val="subscript"/>
          </w:rPr>
          <w:delText>i</w:delText>
        </w:r>
        <w:r w:rsidRPr="0007778A" w:rsidDel="00657156">
          <w:rPr>
            <w:rFonts w:eastAsia="AdvGulliv-I" w:cs="TimesNewRoman"/>
          </w:rPr>
          <w:delText>)=</w:delText>
        </w:r>
        <w:r w:rsidR="0053344E" w:rsidRPr="0007778A" w:rsidDel="00657156">
          <w:rPr>
            <w:rFonts w:eastAsia="AdvGulliv-I" w:cs="TimesNewRoman"/>
            <w:position w:val="-60"/>
          </w:rPr>
          <w:object w:dxaOrig="1680" w:dyaOrig="1320" w14:anchorId="7E058EE5">
            <v:shape id="_x0000_i1028" type="#_x0000_t75" style="width:83.25pt;height:65.25pt" o:ole="">
              <v:imagedata r:id="rId15" o:title=""/>
            </v:shape>
            <o:OLEObject Type="Embed" ProgID="Equation.DSMT4" ShapeID="_x0000_i1028" DrawAspect="Content" ObjectID="_1537631537" r:id="rId16"/>
          </w:object>
        </w:r>
        <w:r w:rsidRPr="0007778A" w:rsidDel="00657156">
          <w:rPr>
            <w:rFonts w:eastAsia="AdvGulliv-I" w:cs="TimesNewRoman"/>
          </w:rPr>
          <w:delText>.</w:delText>
        </w:r>
        <w:r w:rsidRPr="0007778A" w:rsidDel="00657156">
          <w:rPr>
            <w:rFonts w:eastAsia="AdvGulliv-I" w:cs="TimesNewRoman"/>
          </w:rPr>
          <w:tab/>
        </w:r>
        <w:r w:rsidRPr="0007778A" w:rsidDel="00657156">
          <w:rPr>
            <w:rFonts w:eastAsia="AdvGulliv-I" w:cs="TimesNewRoman" w:hint="eastAsia"/>
          </w:rPr>
          <w:delText>(</w:delText>
        </w:r>
        <w:r w:rsidR="0053344E" w:rsidRPr="0007778A" w:rsidDel="00657156">
          <w:rPr>
            <w:rFonts w:eastAsia="AdvGulliv-I" w:cs="TimesNewRoman"/>
          </w:rPr>
          <w:delText>4</w:delText>
        </w:r>
        <w:r w:rsidRPr="0007778A" w:rsidDel="00657156">
          <w:rPr>
            <w:rFonts w:eastAsia="AdvGulliv-I" w:cs="TimesNewRoman" w:hint="eastAsia"/>
          </w:rPr>
          <w:delText>)</w:delText>
        </w:r>
      </w:del>
    </w:p>
    <w:p w14:paraId="3840BA6D" w14:textId="68CEB43C" w:rsidR="00926E2F" w:rsidRPr="0007778A" w:rsidDel="00657156" w:rsidRDefault="00926E2F" w:rsidP="00926E2F">
      <w:pPr>
        <w:tabs>
          <w:tab w:val="left" w:pos="1080"/>
        </w:tabs>
        <w:ind w:left="1081" w:hangingChars="450" w:hanging="1081"/>
        <w:jc w:val="left"/>
        <w:rPr>
          <w:del w:id="90" w:author="CI" w:date="2016-10-05T11:34:00Z"/>
          <w:rFonts w:eastAsiaTheme="minorEastAsia"/>
        </w:rPr>
      </w:pPr>
      <w:del w:id="91" w:author="CI" w:date="2016-10-05T11:34:00Z">
        <w:r w:rsidRPr="0007778A" w:rsidDel="00657156">
          <w:rPr>
            <w:rFonts w:eastAsiaTheme="minorEastAsia"/>
            <w:b/>
          </w:rPr>
          <w:delText>STEP K</w:delText>
        </w:r>
        <w:r w:rsidR="00B93EE8" w:rsidRPr="0007778A" w:rsidDel="00657156">
          <w:rPr>
            <w:rFonts w:eastAsiaTheme="minorEastAsia"/>
            <w:b/>
          </w:rPr>
          <w:delText>6</w:delText>
        </w:r>
        <w:r w:rsidRPr="0007778A" w:rsidDel="00657156">
          <w:rPr>
            <w:rFonts w:eastAsiaTheme="minorEastAsia"/>
            <w:b/>
          </w:rPr>
          <w:delText>.</w:delText>
        </w:r>
        <w:r w:rsidRPr="0007778A" w:rsidDel="00657156">
          <w:rPr>
            <w:rFonts w:eastAsiaTheme="minorEastAsia"/>
          </w:rPr>
          <w:tab/>
        </w:r>
        <w:r w:rsidRPr="0007778A" w:rsidDel="00657156">
          <w:rPr>
            <w:rFonts w:eastAsia="AdvGulliv-I" w:cs="TimesNewRoman" w:hint="eastAsia"/>
          </w:rPr>
          <w:delText xml:space="preserve">Calculate the new </w:delText>
        </w:r>
        <w:r w:rsidRPr="0007778A" w:rsidDel="00657156">
          <w:delText>centroid</w:delText>
        </w:r>
        <w:r w:rsidRPr="0007778A" w:rsidDel="00657156">
          <w:rPr>
            <w:i/>
          </w:rPr>
          <w:delText xml:space="preserve"> </w:delText>
        </w:r>
        <w:r w:rsidRPr="0007778A" w:rsidDel="00657156">
          <w:rPr>
            <w:b/>
          </w:rPr>
          <w:delText>c</w:delText>
        </w:r>
        <w:r w:rsidRPr="0007778A" w:rsidDel="00657156">
          <w:rPr>
            <w:i/>
            <w:vertAlign w:val="subscript"/>
          </w:rPr>
          <w:delText>k</w:delText>
        </w:r>
        <w:r w:rsidRPr="0007778A" w:rsidDel="00657156">
          <w:rPr>
            <w:i/>
          </w:rPr>
          <w:delText xml:space="preserve"> </w:delText>
        </w:r>
        <w:r w:rsidRPr="0007778A" w:rsidDel="00657156">
          <w:rPr>
            <w:rFonts w:eastAsiaTheme="minorEastAsia"/>
          </w:rPr>
          <w:delText xml:space="preserve">for </w:delText>
        </w:r>
        <w:r w:rsidRPr="0007778A" w:rsidDel="00657156">
          <w:rPr>
            <w:i/>
          </w:rPr>
          <w:delText>k</w:delText>
        </w:r>
        <w:r w:rsidRPr="0007778A" w:rsidDel="00657156">
          <w:delText xml:space="preserve">=1, 2, …, </w:delText>
        </w:r>
        <w:r w:rsidRPr="0007778A" w:rsidDel="00657156">
          <w:rPr>
            <w:i/>
          </w:rPr>
          <w:delText>K</w:delText>
        </w:r>
        <w:r w:rsidRPr="0007778A" w:rsidDel="00657156">
          <w:delText xml:space="preserve"> as below</w:delText>
        </w:r>
        <w:r w:rsidR="00B93EE8" w:rsidRPr="0007778A" w:rsidDel="00657156">
          <w:delText xml:space="preserve"> and go to STEP K2</w:delText>
        </w:r>
        <w:r w:rsidRPr="0007778A" w:rsidDel="00657156">
          <w:rPr>
            <w:rFonts w:eastAsiaTheme="minorEastAsia" w:hint="eastAsia"/>
          </w:rPr>
          <w:delText>:</w:delText>
        </w:r>
      </w:del>
    </w:p>
    <w:p w14:paraId="263CCA5B" w14:textId="6BE458F8" w:rsidR="00926E2F" w:rsidRPr="0007778A" w:rsidDel="00657156" w:rsidRDefault="0053344E" w:rsidP="00926E2F">
      <w:pPr>
        <w:tabs>
          <w:tab w:val="right" w:pos="10080"/>
        </w:tabs>
        <w:ind w:leftChars="675" w:left="1620" w:firstLine="1"/>
        <w:jc w:val="left"/>
        <w:rPr>
          <w:del w:id="92" w:author="CI" w:date="2016-10-05T11:34:00Z"/>
          <w:rFonts w:eastAsiaTheme="minorEastAsia"/>
        </w:rPr>
      </w:pPr>
      <w:del w:id="93" w:author="CI" w:date="2016-10-05T11:34:00Z">
        <w:r w:rsidRPr="0007778A" w:rsidDel="00657156">
          <w:rPr>
            <w:position w:val="-60"/>
          </w:rPr>
          <w:object w:dxaOrig="2980" w:dyaOrig="1320" w14:anchorId="3647D26A">
            <v:shape id="_x0000_i1029" type="#_x0000_t75" style="width:148.5pt;height:66pt" o:ole="">
              <v:imagedata r:id="rId17" o:title=""/>
            </v:shape>
            <o:OLEObject Type="Embed" ProgID="Equation.DSMT4" ShapeID="_x0000_i1029" DrawAspect="Content" ObjectID="_1537631538" r:id="rId18"/>
          </w:object>
        </w:r>
        <w:r w:rsidR="00926E2F" w:rsidRPr="0007778A" w:rsidDel="00657156">
          <w:rPr>
            <w:rFonts w:eastAsiaTheme="minorEastAsia"/>
          </w:rPr>
          <w:tab/>
        </w:r>
        <w:r w:rsidR="00926E2F" w:rsidRPr="0007778A" w:rsidDel="00657156">
          <w:rPr>
            <w:rFonts w:eastAsiaTheme="minorEastAsia" w:hint="eastAsia"/>
          </w:rPr>
          <w:delText>(</w:delText>
        </w:r>
        <w:r w:rsidRPr="0007778A" w:rsidDel="00657156">
          <w:rPr>
            <w:rFonts w:eastAsiaTheme="minorEastAsia"/>
          </w:rPr>
          <w:delText>5</w:delText>
        </w:r>
        <w:r w:rsidR="00926E2F" w:rsidRPr="0007778A" w:rsidDel="00657156">
          <w:rPr>
            <w:rFonts w:eastAsiaTheme="minorEastAsia" w:hint="eastAsia"/>
          </w:rPr>
          <w:delText>)</w:delText>
        </w:r>
      </w:del>
    </w:p>
    <w:p w14:paraId="052BC7F9" w14:textId="60374AF0" w:rsidR="00926E2F" w:rsidRPr="0007778A" w:rsidDel="00657156" w:rsidRDefault="00926E2F" w:rsidP="00926E2F">
      <w:pPr>
        <w:tabs>
          <w:tab w:val="left" w:pos="1080"/>
        </w:tabs>
        <w:ind w:left="1081" w:hangingChars="450" w:hanging="1081"/>
        <w:jc w:val="left"/>
        <w:rPr>
          <w:del w:id="94" w:author="CI" w:date="2016-10-05T11:34:00Z"/>
          <w:rFonts w:eastAsiaTheme="minorEastAsia"/>
        </w:rPr>
      </w:pPr>
      <w:del w:id="95" w:author="CI" w:date="2016-10-05T11:34:00Z">
        <w:r w:rsidRPr="0007778A" w:rsidDel="00657156">
          <w:rPr>
            <w:rFonts w:eastAsiaTheme="minorEastAsia"/>
            <w:b/>
          </w:rPr>
          <w:delText>STEP K7.</w:delText>
        </w:r>
        <w:r w:rsidRPr="0007778A" w:rsidDel="00657156">
          <w:rPr>
            <w:rFonts w:eastAsiaTheme="minorEastAsia"/>
          </w:rPr>
          <w:tab/>
          <w:delText xml:space="preserve">Assign data point </w:delText>
        </w:r>
        <w:r w:rsidRPr="0007778A" w:rsidDel="00657156">
          <w:rPr>
            <w:rFonts w:eastAsiaTheme="minorEastAsia"/>
            <w:i/>
          </w:rPr>
          <w:delText>X</w:delText>
        </w:r>
        <w:r w:rsidRPr="0007778A" w:rsidDel="00657156">
          <w:rPr>
            <w:rFonts w:eastAsiaTheme="minorEastAsia"/>
            <w:i/>
            <w:vertAlign w:val="subscript"/>
          </w:rPr>
          <w:delText>i</w:delText>
        </w:r>
        <w:r w:rsidRPr="0007778A" w:rsidDel="00657156">
          <w:rPr>
            <w:rFonts w:eastAsiaTheme="minorEastAsia"/>
          </w:rPr>
          <w:delText xml:space="preserve"> to cluster </w:delText>
        </w:r>
        <w:r w:rsidRPr="0007778A" w:rsidDel="00657156">
          <w:rPr>
            <w:rFonts w:eastAsiaTheme="minorEastAsia"/>
            <w:i/>
          </w:rPr>
          <w:delText>k</w:delText>
        </w:r>
        <w:r w:rsidRPr="0007778A" w:rsidDel="00657156">
          <w:rPr>
            <w:rFonts w:eastAsiaTheme="minorEastAsia"/>
          </w:rPr>
          <w:delText xml:space="preserve"> if</w:delText>
        </w:r>
        <w:r w:rsidRPr="0007778A" w:rsidDel="00657156">
          <w:rPr>
            <w:rFonts w:eastAsiaTheme="minorEastAsia" w:hint="eastAsia"/>
            <w:i/>
          </w:rPr>
          <w:delText xml:space="preserve"> </w:delText>
        </w:r>
        <w:r w:rsidRPr="0007778A" w:rsidDel="00657156">
          <w:rPr>
            <w:rFonts w:eastAsiaTheme="minorEastAsia"/>
          </w:rPr>
          <w:delText>M(</w:delText>
        </w:r>
        <w:r w:rsidRPr="0007778A" w:rsidDel="00657156">
          <w:rPr>
            <w:rFonts w:eastAsiaTheme="minorEastAsia" w:hint="eastAsia"/>
            <w:b/>
          </w:rPr>
          <w:delText>c</w:delText>
        </w:r>
        <w:r w:rsidRPr="0007778A" w:rsidDel="00657156">
          <w:rPr>
            <w:rFonts w:eastAsiaTheme="minorEastAsia"/>
            <w:i/>
            <w:vertAlign w:val="subscript"/>
          </w:rPr>
          <w:delText>j</w:delText>
        </w:r>
        <w:r w:rsidRPr="0007778A" w:rsidDel="00657156">
          <w:rPr>
            <w:rFonts w:eastAsiaTheme="minorEastAsia"/>
          </w:rPr>
          <w:delText xml:space="preserve">, </w:delText>
        </w:r>
        <w:r w:rsidRPr="0007778A" w:rsidDel="00657156">
          <w:rPr>
            <w:rFonts w:eastAsiaTheme="minorEastAsia"/>
            <w:i/>
          </w:rPr>
          <w:delText>X</w:delText>
        </w:r>
        <w:r w:rsidRPr="0007778A" w:rsidDel="00657156">
          <w:rPr>
            <w:rFonts w:eastAsiaTheme="minorEastAsia" w:hint="eastAsia"/>
            <w:i/>
            <w:vertAlign w:val="subscript"/>
          </w:rPr>
          <w:delText>i</w:delText>
        </w:r>
        <w:r w:rsidRPr="0007778A" w:rsidDel="00657156">
          <w:rPr>
            <w:rFonts w:eastAsiaTheme="minorEastAsia"/>
          </w:rPr>
          <w:delText>)≤M(</w:delText>
        </w:r>
        <w:r w:rsidRPr="0007778A" w:rsidDel="00657156">
          <w:rPr>
            <w:rFonts w:eastAsiaTheme="minorEastAsia" w:hint="eastAsia"/>
            <w:b/>
          </w:rPr>
          <w:delText>c</w:delText>
        </w:r>
        <w:r w:rsidRPr="0007778A" w:rsidDel="00657156">
          <w:rPr>
            <w:rFonts w:eastAsiaTheme="minorEastAsia"/>
            <w:i/>
            <w:vertAlign w:val="subscript"/>
          </w:rPr>
          <w:delText>k</w:delText>
        </w:r>
        <w:r w:rsidRPr="0007778A" w:rsidDel="00657156">
          <w:rPr>
            <w:rFonts w:eastAsiaTheme="minorEastAsia"/>
          </w:rPr>
          <w:delText xml:space="preserve">, </w:delText>
        </w:r>
        <w:r w:rsidRPr="0007778A" w:rsidDel="00657156">
          <w:rPr>
            <w:rFonts w:eastAsiaTheme="minorEastAsia"/>
            <w:i/>
          </w:rPr>
          <w:delText>X</w:delText>
        </w:r>
        <w:r w:rsidRPr="0007778A" w:rsidDel="00657156">
          <w:rPr>
            <w:rFonts w:eastAsiaTheme="minorEastAsia" w:hint="eastAsia"/>
            <w:i/>
            <w:vertAlign w:val="subscript"/>
          </w:rPr>
          <w:delText>i</w:delText>
        </w:r>
        <w:r w:rsidRPr="0007778A" w:rsidDel="00657156">
          <w:rPr>
            <w:rFonts w:eastAsiaTheme="minorEastAsia"/>
          </w:rPr>
          <w:delText xml:space="preserve">) for </w:delText>
        </w:r>
        <w:r w:rsidRPr="0007778A" w:rsidDel="00657156">
          <w:rPr>
            <w:rFonts w:eastAsiaTheme="minorEastAsia"/>
            <w:i/>
          </w:rPr>
          <w:delText>j</w:delText>
        </w:r>
        <w:r w:rsidRPr="0007778A" w:rsidDel="00657156">
          <w:rPr>
            <w:rFonts w:eastAsiaTheme="minorEastAsia"/>
          </w:rPr>
          <w:delText xml:space="preserve">=1, 2, …, </w:delText>
        </w:r>
        <w:r w:rsidRPr="0007778A" w:rsidDel="00657156">
          <w:rPr>
            <w:rFonts w:eastAsiaTheme="minorEastAsia"/>
            <w:i/>
          </w:rPr>
          <w:delText>K</w:delText>
        </w:r>
        <w:r w:rsidRPr="0007778A" w:rsidDel="00657156">
          <w:rPr>
            <w:rFonts w:eastAsiaTheme="minorEastAsia"/>
          </w:rPr>
          <w:delText>.</w:delText>
        </w:r>
      </w:del>
    </w:p>
    <w:p w14:paraId="7BA356CC" w14:textId="4442C037" w:rsidR="00926E2F" w:rsidRPr="0007778A" w:rsidDel="00657156" w:rsidRDefault="00926E2F" w:rsidP="00926E2F">
      <w:pPr>
        <w:tabs>
          <w:tab w:val="left" w:pos="990"/>
          <w:tab w:val="right" w:pos="10080"/>
        </w:tabs>
        <w:ind w:left="989" w:hangingChars="412" w:hanging="989"/>
        <w:jc w:val="left"/>
        <w:rPr>
          <w:del w:id="96" w:author="CI" w:date="2016-10-05T11:34:00Z"/>
          <w:rFonts w:eastAsiaTheme="minorEastAsia"/>
          <w:i/>
        </w:rPr>
      </w:pPr>
    </w:p>
    <w:p w14:paraId="4445CAEB" w14:textId="77B4656B" w:rsidR="00926E2F" w:rsidRPr="0007778A" w:rsidDel="00657156" w:rsidRDefault="00926E2F" w:rsidP="00926E2F">
      <w:pPr>
        <w:autoSpaceDE w:val="0"/>
        <w:autoSpaceDN w:val="0"/>
        <w:snapToGrid w:val="0"/>
        <w:ind w:firstLineChars="200" w:firstLine="480"/>
        <w:rPr>
          <w:del w:id="97" w:author="CI" w:date="2016-10-05T11:34:00Z"/>
        </w:rPr>
      </w:pPr>
      <w:del w:id="98" w:author="CI" w:date="2016-10-05T11:34:00Z">
        <w:r w:rsidRPr="0007778A" w:rsidDel="00657156">
          <w:lastRenderedPageBreak/>
          <w:delText xml:space="preserve">STEP </w:delText>
        </w:r>
        <w:r w:rsidR="00D37BA5" w:rsidRPr="0007778A" w:rsidDel="00657156">
          <w:delText>K</w:delText>
        </w:r>
        <w:r w:rsidRPr="0007778A" w:rsidDel="00657156">
          <w:delText xml:space="preserve">2 calculates the fitness function </w:delText>
        </w:r>
        <w:r w:rsidRPr="0007778A" w:rsidDel="00657156">
          <w:rPr>
            <w:i/>
          </w:rPr>
          <w:delText>F</w:delText>
        </w:r>
        <w:r w:rsidRPr="0007778A" w:rsidDel="00657156">
          <w:delText>(</w:delText>
        </w:r>
        <w:r w:rsidR="0053344E" w:rsidRPr="0007778A" w:rsidDel="00657156">
          <w:rPr>
            <w:b/>
          </w:rPr>
          <w:delText>c</w:delText>
        </w:r>
        <w:r w:rsidR="0053344E" w:rsidRPr="0007778A" w:rsidDel="00657156">
          <w:rPr>
            <w:vertAlign w:val="subscript"/>
          </w:rPr>
          <w:delText>1</w:delText>
        </w:r>
        <w:r w:rsidR="0053344E" w:rsidRPr="0007778A" w:rsidDel="00657156">
          <w:delText xml:space="preserve">, </w:delText>
        </w:r>
        <w:r w:rsidR="0053344E" w:rsidRPr="0007778A" w:rsidDel="00657156">
          <w:rPr>
            <w:b/>
          </w:rPr>
          <w:delText>c</w:delText>
        </w:r>
        <w:r w:rsidR="0053344E" w:rsidRPr="0007778A" w:rsidDel="00657156">
          <w:rPr>
            <w:vertAlign w:val="subscript"/>
          </w:rPr>
          <w:delText>2</w:delText>
        </w:r>
        <w:r w:rsidR="0053344E" w:rsidRPr="0007778A" w:rsidDel="00657156">
          <w:delText xml:space="preserve">, …, </w:delText>
        </w:r>
        <w:r w:rsidR="0053344E" w:rsidRPr="0007778A" w:rsidDel="00657156">
          <w:rPr>
            <w:b/>
          </w:rPr>
          <w:delText>c</w:delText>
        </w:r>
        <w:r w:rsidR="0053344E" w:rsidRPr="0007778A" w:rsidDel="00657156">
          <w:rPr>
            <w:i/>
            <w:vertAlign w:val="subscript"/>
          </w:rPr>
          <w:delText>K</w:delText>
        </w:r>
        <w:r w:rsidRPr="0007778A" w:rsidDel="00657156">
          <w:delText>) of KHM by summing up all harmonic averages of the distances between each data</w:delText>
        </w:r>
        <w:r w:rsidR="006627C3" w:rsidRPr="0007778A" w:rsidDel="00657156">
          <w:delText xml:space="preserve"> point</w:delText>
        </w:r>
        <w:r w:rsidRPr="0007778A" w:rsidDel="00657156">
          <w:delText xml:space="preserve"> and all centroids. </w:delText>
        </w:r>
        <w:r w:rsidR="00B93EE8" w:rsidRPr="0007778A" w:rsidDel="00657156">
          <w:rPr>
            <w:szCs w:val="24"/>
          </w:rPr>
          <w:delText xml:space="preserve">STEP K3 defines the stopping criteria for KHM. </w:delText>
        </w:r>
        <w:r w:rsidRPr="0007778A" w:rsidDel="00657156">
          <w:delText>In STEP K</w:delText>
        </w:r>
        <w:r w:rsidR="00B93EE8" w:rsidRPr="0007778A" w:rsidDel="00657156">
          <w:delText>4</w:delText>
        </w:r>
        <w:r w:rsidRPr="0007778A" w:rsidDel="00657156">
          <w:delText>, KHM employ</w:delText>
        </w:r>
        <w:r w:rsidR="006627C3" w:rsidRPr="0007778A" w:rsidDel="00657156">
          <w:delText>s</w:delText>
        </w:r>
        <w:r w:rsidRPr="0007778A" w:rsidDel="00657156">
          <w:delText xml:space="preserve"> each member function </w:delText>
        </w:r>
        <w:r w:rsidRPr="0007778A" w:rsidDel="00657156">
          <w:rPr>
            <w:rFonts w:eastAsia="AdvGulliv-I" w:cs="TimesNewRoman"/>
            <w:i/>
          </w:rPr>
          <w:delText>M</w:delText>
        </w:r>
        <w:r w:rsidRPr="0007778A" w:rsidDel="00657156">
          <w:rPr>
            <w:rFonts w:eastAsia="AdvGulliv-I" w:cs="TimesNewRoman"/>
          </w:rPr>
          <w:delText>(</w:delText>
        </w:r>
        <w:r w:rsidRPr="0007778A" w:rsidDel="00657156">
          <w:rPr>
            <w:rFonts w:eastAsiaTheme="minorEastAsia"/>
            <w:b/>
          </w:rPr>
          <w:delText>c</w:delText>
        </w:r>
        <w:r w:rsidRPr="0007778A" w:rsidDel="00657156">
          <w:rPr>
            <w:rFonts w:eastAsia="AdvGulliv-I" w:cs="TimesNewRoman"/>
            <w:i/>
            <w:vertAlign w:val="subscript"/>
          </w:rPr>
          <w:delText>k</w:delText>
        </w:r>
        <w:r w:rsidRPr="0007778A" w:rsidDel="00657156">
          <w:rPr>
            <w:rFonts w:eastAsia="AdvGulliv-I" w:cs="TimesNewRoman"/>
          </w:rPr>
          <w:delText xml:space="preserve">, </w:delText>
        </w:r>
        <w:r w:rsidRPr="0007778A" w:rsidDel="00657156">
          <w:rPr>
            <w:rFonts w:eastAsia="AdvGulliv-I" w:cs="TimesNewRoman"/>
            <w:i/>
          </w:rPr>
          <w:delText>X</w:delText>
        </w:r>
        <w:r w:rsidRPr="0007778A" w:rsidDel="00657156">
          <w:rPr>
            <w:rFonts w:eastAsia="AdvGulliv-I" w:cs="TimesNewRoman"/>
            <w:i/>
            <w:vertAlign w:val="subscript"/>
          </w:rPr>
          <w:delText>i</w:delText>
        </w:r>
        <w:r w:rsidRPr="0007778A" w:rsidDel="00657156">
          <w:rPr>
            <w:rFonts w:eastAsia="AdvGulliv-I" w:cs="TimesNewRoman"/>
          </w:rPr>
          <w:delText>)</w:delText>
        </w:r>
        <w:r w:rsidRPr="0007778A" w:rsidDel="00657156">
          <w:delText xml:space="preserve"> to measure the </w:delText>
        </w:r>
        <w:r w:rsidRPr="0007778A" w:rsidDel="00657156">
          <w:rPr>
            <w:szCs w:val="24"/>
          </w:rPr>
          <w:delText>influence over the centroid</w:delText>
        </w:r>
        <w:r w:rsidRPr="0007778A" w:rsidDel="00657156">
          <w:rPr>
            <w:i/>
            <w:szCs w:val="24"/>
          </w:rPr>
          <w:delText xml:space="preserve"> </w:delText>
        </w:r>
        <w:r w:rsidRPr="0007778A" w:rsidDel="00657156">
          <w:rPr>
            <w:rFonts w:eastAsiaTheme="minorEastAsia"/>
            <w:b/>
          </w:rPr>
          <w:delText>c</w:delText>
        </w:r>
        <w:r w:rsidRPr="0007778A" w:rsidDel="00657156">
          <w:rPr>
            <w:i/>
            <w:szCs w:val="24"/>
            <w:vertAlign w:val="subscript"/>
          </w:rPr>
          <w:delText>k</w:delText>
        </w:r>
        <w:r w:rsidRPr="0007778A" w:rsidDel="00657156">
          <w:rPr>
            <w:i/>
            <w:szCs w:val="24"/>
          </w:rPr>
          <w:delText xml:space="preserve"> </w:delText>
        </w:r>
        <w:r w:rsidRPr="0007778A" w:rsidDel="00657156">
          <w:rPr>
            <w:rFonts w:eastAsia="AdvEPSTIM"/>
            <w:szCs w:val="24"/>
          </w:rPr>
          <w:delText>to</w:delText>
        </w:r>
        <w:r w:rsidRPr="0007778A" w:rsidDel="00657156">
          <w:rPr>
            <w:szCs w:val="24"/>
          </w:rPr>
          <w:delText xml:space="preserve"> data </w:delText>
        </w:r>
        <w:r w:rsidRPr="0007778A" w:rsidDel="00657156">
          <w:rPr>
            <w:rFonts w:eastAsia="AdvGulliv-I"/>
            <w:i/>
            <w:szCs w:val="24"/>
          </w:rPr>
          <w:delText>X</w:delText>
        </w:r>
        <w:r w:rsidRPr="0007778A" w:rsidDel="00657156">
          <w:rPr>
            <w:rFonts w:eastAsia="AdvGulliv-I"/>
            <w:i/>
            <w:szCs w:val="24"/>
            <w:vertAlign w:val="subscript"/>
          </w:rPr>
          <w:delText>i</w:delText>
        </w:r>
        <w:r w:rsidRPr="0007778A" w:rsidDel="00657156">
          <w:rPr>
            <w:szCs w:val="24"/>
          </w:rPr>
          <w:delText xml:space="preserve">. This member function determines which cluster each data </w:delText>
        </w:r>
        <w:r w:rsidR="006627C3" w:rsidRPr="0007778A" w:rsidDel="00657156">
          <w:rPr>
            <w:szCs w:val="24"/>
          </w:rPr>
          <w:delText xml:space="preserve">point belongs to </w:delText>
        </w:r>
        <w:r w:rsidRPr="0007778A" w:rsidDel="00657156">
          <w:rPr>
            <w:szCs w:val="24"/>
          </w:rPr>
          <w:delText>in STEP K7. STEP K</w:delText>
        </w:r>
        <w:r w:rsidR="00B93EE8" w:rsidRPr="0007778A" w:rsidDel="00657156">
          <w:rPr>
            <w:szCs w:val="24"/>
          </w:rPr>
          <w:delText>5</w:delText>
        </w:r>
        <w:r w:rsidRPr="0007778A" w:rsidDel="00657156">
          <w:rPr>
            <w:szCs w:val="24"/>
          </w:rPr>
          <w:delText xml:space="preserve"> assigns dynamic weight </w:delText>
        </w:r>
        <w:r w:rsidRPr="0007778A" w:rsidDel="00657156">
          <w:rPr>
            <w:rFonts w:eastAsia="AdvGulliv-I" w:cs="TimesNewRoman"/>
            <w:i/>
          </w:rPr>
          <w:delText>W</w:delText>
        </w:r>
        <w:r w:rsidRPr="0007778A" w:rsidDel="00657156">
          <w:rPr>
            <w:rFonts w:eastAsia="AdvGulliv-I" w:cs="TimesNewRoman"/>
          </w:rPr>
          <w:delText>(</w:delText>
        </w:r>
        <w:r w:rsidRPr="0007778A" w:rsidDel="00657156">
          <w:rPr>
            <w:rFonts w:eastAsia="AdvGulliv-I" w:cs="TimesNewRoman"/>
            <w:i/>
          </w:rPr>
          <w:delText>X</w:delText>
        </w:r>
        <w:r w:rsidRPr="0007778A" w:rsidDel="00657156">
          <w:rPr>
            <w:rFonts w:eastAsia="AdvGulliv-I" w:cs="TimesNewRoman"/>
            <w:i/>
            <w:vertAlign w:val="subscript"/>
          </w:rPr>
          <w:delText>i</w:delText>
        </w:r>
        <w:r w:rsidRPr="0007778A" w:rsidDel="00657156">
          <w:rPr>
            <w:rFonts w:eastAsia="AdvGulliv-I" w:cs="TimesNewRoman"/>
          </w:rPr>
          <w:delText xml:space="preserve">) </w:delText>
        </w:r>
        <w:r w:rsidRPr="0007778A" w:rsidDel="00657156">
          <w:rPr>
            <w:szCs w:val="24"/>
          </w:rPr>
          <w:delText>to each data</w:delText>
        </w:r>
        <w:r w:rsidR="00D37BA5" w:rsidRPr="0007778A" w:rsidDel="00657156">
          <w:rPr>
            <w:szCs w:val="24"/>
          </w:rPr>
          <w:delText xml:space="preserve"> point</w:delText>
        </w:r>
        <w:r w:rsidRPr="0007778A" w:rsidDel="00657156">
          <w:rPr>
            <w:szCs w:val="24"/>
          </w:rPr>
          <w:delText xml:space="preserve"> such that the large</w:delText>
        </w:r>
        <w:r w:rsidR="00D37BA5" w:rsidRPr="0007778A" w:rsidDel="00657156">
          <w:rPr>
            <w:szCs w:val="24"/>
          </w:rPr>
          <w:delText>r</w:delText>
        </w:r>
        <w:r w:rsidRPr="0007778A" w:rsidDel="00657156">
          <w:rPr>
            <w:szCs w:val="24"/>
          </w:rPr>
          <w:delText xml:space="preserve"> </w:delText>
        </w:r>
        <w:r w:rsidR="006627C3" w:rsidRPr="0007778A" w:rsidDel="00657156">
          <w:rPr>
            <w:szCs w:val="24"/>
          </w:rPr>
          <w:delText xml:space="preserve">the </w:delText>
        </w:r>
        <w:r w:rsidRPr="0007778A" w:rsidDel="00657156">
          <w:rPr>
            <w:szCs w:val="24"/>
          </w:rPr>
          <w:delText xml:space="preserve">weight </w:delText>
        </w:r>
        <w:r w:rsidR="006627C3" w:rsidRPr="0007778A" w:rsidDel="00657156">
          <w:rPr>
            <w:szCs w:val="24"/>
          </w:rPr>
          <w:delText xml:space="preserve">is, </w:delText>
        </w:r>
        <w:r w:rsidRPr="0007778A" w:rsidDel="00657156">
          <w:rPr>
            <w:szCs w:val="24"/>
          </w:rPr>
          <w:delText xml:space="preserve">the </w:delText>
        </w:r>
        <w:r w:rsidR="006627C3" w:rsidRPr="0007778A" w:rsidDel="00657156">
          <w:rPr>
            <w:szCs w:val="24"/>
          </w:rPr>
          <w:delText xml:space="preserve">smaller the </w:delText>
        </w:r>
        <w:r w:rsidR="00D37BA5" w:rsidRPr="0007778A" w:rsidDel="00657156">
          <w:rPr>
            <w:szCs w:val="24"/>
          </w:rPr>
          <w:delText xml:space="preserve">distance </w:delText>
        </w:r>
        <w:r w:rsidR="006627C3" w:rsidRPr="0007778A" w:rsidDel="00657156">
          <w:rPr>
            <w:szCs w:val="24"/>
          </w:rPr>
          <w:delText xml:space="preserve">is </w:delText>
        </w:r>
        <w:r w:rsidRPr="0007778A" w:rsidDel="00657156">
          <w:rPr>
            <w:szCs w:val="24"/>
          </w:rPr>
          <w:delText xml:space="preserve">to any </w:delText>
        </w:r>
        <w:r w:rsidRPr="0007778A" w:rsidDel="00657156">
          <w:delText>centroid</w:delText>
        </w:r>
        <w:r w:rsidRPr="0007778A" w:rsidDel="00657156">
          <w:rPr>
            <w:szCs w:val="24"/>
          </w:rPr>
          <w:delText xml:space="preserve"> to avoid multiple </w:delText>
        </w:r>
        <w:r w:rsidRPr="0007778A" w:rsidDel="00657156">
          <w:delText>centroids</w:delText>
        </w:r>
        <w:r w:rsidRPr="0007778A" w:rsidDel="00657156">
          <w:rPr>
            <w:szCs w:val="24"/>
          </w:rPr>
          <w:delText xml:space="preserve"> </w:delText>
        </w:r>
        <w:r w:rsidR="006627C3" w:rsidRPr="0007778A" w:rsidDel="00657156">
          <w:rPr>
            <w:szCs w:val="24"/>
          </w:rPr>
          <w:delText xml:space="preserve">close </w:delText>
        </w:r>
        <w:r w:rsidRPr="0007778A" w:rsidDel="00657156">
          <w:rPr>
            <w:szCs w:val="24"/>
          </w:rPr>
          <w:delText>together. STEP K</w:delText>
        </w:r>
        <w:r w:rsidR="00B93EE8" w:rsidRPr="0007778A" w:rsidDel="00657156">
          <w:rPr>
            <w:szCs w:val="24"/>
          </w:rPr>
          <w:delText>6</w:delText>
        </w:r>
        <w:r w:rsidRPr="0007778A" w:rsidDel="00657156">
          <w:rPr>
            <w:szCs w:val="24"/>
          </w:rPr>
          <w:delText xml:space="preserve"> updates the current centroids. </w:delText>
        </w:r>
      </w:del>
    </w:p>
    <w:p w14:paraId="4486681F" w14:textId="41683228" w:rsidR="001057F3" w:rsidRPr="0007778A" w:rsidDel="00657156" w:rsidRDefault="002A4D3E" w:rsidP="006627C3">
      <w:pPr>
        <w:pStyle w:val="2"/>
        <w:snapToGrid w:val="0"/>
        <w:spacing w:line="480" w:lineRule="auto"/>
        <w:rPr>
          <w:del w:id="99" w:author="CI" w:date="2016-10-05T11:34:00Z"/>
          <w:sz w:val="24"/>
          <w:szCs w:val="24"/>
          <w:lang w:val="en-US"/>
        </w:rPr>
      </w:pPr>
      <w:del w:id="100" w:author="CI" w:date="2016-10-05T11:34:00Z">
        <w:r w:rsidRPr="0007778A" w:rsidDel="00657156">
          <w:rPr>
            <w:sz w:val="24"/>
            <w:szCs w:val="24"/>
            <w:lang w:val="en-US"/>
          </w:rPr>
          <w:delText>3</w:delText>
        </w:r>
        <w:r w:rsidR="008E6E40" w:rsidRPr="0007778A" w:rsidDel="00657156">
          <w:rPr>
            <w:sz w:val="24"/>
            <w:szCs w:val="24"/>
            <w:lang w:val="en-US"/>
          </w:rPr>
          <w:delText xml:space="preserve">. </w:delText>
        </w:r>
        <w:r w:rsidR="001057F3" w:rsidRPr="0007778A" w:rsidDel="00657156">
          <w:rPr>
            <w:sz w:val="24"/>
            <w:szCs w:val="24"/>
            <w:lang w:val="en-US"/>
          </w:rPr>
          <w:delText xml:space="preserve">THE PROPOSED </w:delText>
        </w:r>
        <w:r w:rsidRPr="0007778A" w:rsidDel="00657156">
          <w:rPr>
            <w:sz w:val="24"/>
            <w:szCs w:val="24"/>
            <w:lang w:val="en-US"/>
          </w:rPr>
          <w:delText>i</w:delText>
        </w:r>
        <w:r w:rsidR="001057F3" w:rsidRPr="0007778A" w:rsidDel="00657156">
          <w:rPr>
            <w:sz w:val="24"/>
            <w:szCs w:val="24"/>
            <w:lang w:val="en-US"/>
          </w:rPr>
          <w:delText>SSO</w:delText>
        </w:r>
        <w:r w:rsidR="002578C3" w:rsidRPr="0007778A" w:rsidDel="00657156">
          <w:rPr>
            <w:sz w:val="24"/>
            <w:szCs w:val="24"/>
            <w:lang w:val="en-US"/>
          </w:rPr>
          <w:delText>-KHM</w:delText>
        </w:r>
      </w:del>
    </w:p>
    <w:p w14:paraId="7355436D" w14:textId="29CF0122" w:rsidR="001B3BD9" w:rsidRPr="0007778A" w:rsidDel="00657156" w:rsidRDefault="0007359F" w:rsidP="002578C3">
      <w:pPr>
        <w:snapToGrid w:val="0"/>
        <w:ind w:firstLineChars="225" w:firstLine="540"/>
        <w:rPr>
          <w:del w:id="101" w:author="CI" w:date="2016-10-05T11:34:00Z"/>
          <w:rFonts w:ascii="TimesNewRomanPSMT" w:hAnsi="TimesNewRomanPSMT" w:cs="TimesNewRomanPSMT"/>
        </w:rPr>
      </w:pPr>
      <w:del w:id="102" w:author="CI" w:date="2016-10-05T11:34:00Z">
        <w:r w:rsidRPr="0007778A" w:rsidDel="00657156">
          <w:rPr>
            <w:rFonts w:ascii="TimesNewRomanPSMT" w:hAnsi="TimesNewRomanPSMT" w:cs="TimesNewRomanPSMT"/>
          </w:rPr>
          <w:delText xml:space="preserve">Based on the novel one-variable difference </w:delText>
        </w:r>
        <w:r w:rsidRPr="0007778A" w:rsidDel="00657156">
          <w:delText>update mechanism</w:delText>
        </w:r>
        <w:r w:rsidRPr="0007778A" w:rsidDel="00657156">
          <w:rPr>
            <w:rFonts w:ascii="TimesNewRomanPSMT" w:hAnsi="TimesNewRomanPSMT" w:cs="TimesNewRomanPSMT"/>
          </w:rPr>
          <w:delText xml:space="preserve"> and the </w:delText>
        </w:r>
        <w:r w:rsidR="006627C3" w:rsidRPr="0007778A" w:rsidDel="00657156">
          <w:rPr>
            <w:rFonts w:ascii="TimesNewRomanPSMT" w:hAnsi="TimesNewRomanPSMT" w:cs="TimesNewRomanPSMT"/>
          </w:rPr>
          <w:delText xml:space="preserve">policy of </w:delText>
        </w:r>
        <w:r w:rsidRPr="0007778A" w:rsidDel="00657156">
          <w:rPr>
            <w:szCs w:val="24"/>
          </w:rPr>
          <w:delText>survival of the fittest,</w:delText>
        </w:r>
        <w:r w:rsidRPr="0007778A" w:rsidDel="00657156">
          <w:rPr>
            <w:rFonts w:ascii="TimesNewRomanPSMT" w:hAnsi="TimesNewRomanPSMT" w:cs="TimesNewRomanPSMT"/>
          </w:rPr>
          <w:delText xml:space="preserve"> t</w:delText>
        </w:r>
        <w:r w:rsidR="002578C3" w:rsidRPr="0007778A" w:rsidDel="00657156">
          <w:rPr>
            <w:rFonts w:ascii="TimesNewRomanPSMT" w:hAnsi="TimesNewRomanPSMT" w:cs="TimesNewRomanPSMT"/>
          </w:rPr>
          <w:delText xml:space="preserve">he proposed iSSO-KHM </w:delText>
        </w:r>
        <w:r w:rsidRPr="0007778A" w:rsidDel="00657156">
          <w:rPr>
            <w:rFonts w:ascii="TimesNewRomanPSMT" w:hAnsi="TimesNewRomanPSMT" w:cs="TimesNewRomanPSMT"/>
          </w:rPr>
          <w:delText xml:space="preserve">is able to find a good solution without needing to </w:delText>
        </w:r>
        <w:r w:rsidRPr="0007778A" w:rsidDel="00657156">
          <w:rPr>
            <w:rFonts w:eastAsia="AdvGulliv-R"/>
            <w:szCs w:val="24"/>
          </w:rPr>
          <w:delText>explor</w:delText>
        </w:r>
        <w:r w:rsidR="006627C3" w:rsidRPr="0007778A" w:rsidDel="00657156">
          <w:rPr>
            <w:rFonts w:eastAsia="AdvGulliv-R"/>
            <w:szCs w:val="24"/>
          </w:rPr>
          <w:delText>e</w:delText>
        </w:r>
        <w:r w:rsidRPr="0007778A" w:rsidDel="00657156">
          <w:rPr>
            <w:rFonts w:eastAsia="AdvGulliv-R"/>
            <w:szCs w:val="24"/>
          </w:rPr>
          <w:delText xml:space="preserve"> all possible combinations of</w:delText>
        </w:r>
        <w:r w:rsidRPr="0007778A" w:rsidDel="00657156">
          <w:rPr>
            <w:rFonts w:ascii="TimesNewRomanPSMT" w:hAnsi="TimesNewRomanPSMT" w:cs="TimesNewRomanPSMT"/>
          </w:rPr>
          <w:delText xml:space="preserve"> solutions. These two parts</w:delText>
        </w:r>
        <w:r w:rsidR="006627C3" w:rsidRPr="0007778A" w:rsidDel="00657156">
          <w:rPr>
            <w:rFonts w:ascii="TimesNewRomanPSMT" w:hAnsi="TimesNewRomanPSMT" w:cs="TimesNewRomanPSMT"/>
          </w:rPr>
          <w:delText>, i.e.,</w:delText>
        </w:r>
        <w:r w:rsidRPr="0007778A" w:rsidDel="00657156">
          <w:rPr>
            <w:rFonts w:ascii="TimesNewRomanPSMT" w:hAnsi="TimesNewRomanPSMT" w:cs="TimesNewRomanPSMT"/>
          </w:rPr>
          <w:delText xml:space="preserve"> the novel one-variable difference </w:delText>
        </w:r>
        <w:r w:rsidRPr="0007778A" w:rsidDel="00657156">
          <w:delText>update mechanism</w:delText>
        </w:r>
        <w:r w:rsidRPr="0007778A" w:rsidDel="00657156">
          <w:rPr>
            <w:rFonts w:ascii="TimesNewRomanPSMT" w:hAnsi="TimesNewRomanPSMT" w:cs="TimesNewRomanPSMT"/>
          </w:rPr>
          <w:delText xml:space="preserve"> and the </w:delText>
        </w:r>
        <w:r w:rsidR="006627C3" w:rsidRPr="0007778A" w:rsidDel="00657156">
          <w:rPr>
            <w:rFonts w:ascii="TimesNewRomanPSMT" w:hAnsi="TimesNewRomanPSMT" w:cs="TimesNewRomanPSMT"/>
          </w:rPr>
          <w:delText xml:space="preserve">policy of </w:delText>
        </w:r>
        <w:r w:rsidRPr="0007778A" w:rsidDel="00657156">
          <w:rPr>
            <w:szCs w:val="24"/>
          </w:rPr>
          <w:delText>survival of the fittest</w:delText>
        </w:r>
        <w:r w:rsidR="006627C3" w:rsidRPr="0007778A" w:rsidDel="00657156">
          <w:rPr>
            <w:szCs w:val="24"/>
          </w:rPr>
          <w:delText>,</w:delText>
        </w:r>
        <w:r w:rsidRPr="0007778A" w:rsidDel="00657156">
          <w:rPr>
            <w:szCs w:val="24"/>
          </w:rPr>
          <w:delText xml:space="preserve"> </w:delText>
        </w:r>
        <w:r w:rsidRPr="0007778A" w:rsidDel="00657156">
          <w:rPr>
            <w:rFonts w:ascii="TimesNewRomanPSMT" w:hAnsi="TimesNewRomanPSMT" w:cs="TimesNewRomanPSMT"/>
          </w:rPr>
          <w:delText xml:space="preserve">are </w:delText>
        </w:r>
        <w:r w:rsidR="001B3BD9" w:rsidRPr="0007778A" w:rsidDel="00657156">
          <w:rPr>
            <w:rFonts w:ascii="TimesNewRomanPSMT" w:hAnsi="TimesNewRomanPSMT" w:cs="TimesNewRomanPSMT"/>
          </w:rPr>
          <w:delText xml:space="preserve">discussed in this section. </w:delText>
        </w:r>
      </w:del>
    </w:p>
    <w:p w14:paraId="2908A875" w14:textId="34E3C367" w:rsidR="00124225" w:rsidRPr="0007778A" w:rsidDel="00657156" w:rsidRDefault="00124225" w:rsidP="001B3BD9">
      <w:pPr>
        <w:pStyle w:val="3"/>
        <w:snapToGrid w:val="0"/>
        <w:spacing w:before="360"/>
        <w:ind w:left="0"/>
        <w:textAlignment w:val="auto"/>
        <w:rPr>
          <w:del w:id="103" w:author="CI" w:date="2016-10-05T11:34:00Z"/>
          <w:szCs w:val="24"/>
          <w:lang w:val="en-US"/>
        </w:rPr>
      </w:pPr>
      <w:del w:id="104" w:author="CI" w:date="2016-10-05T11:34:00Z">
        <w:r w:rsidRPr="0007778A" w:rsidDel="00657156">
          <w:rPr>
            <w:szCs w:val="24"/>
            <w:lang w:val="en-US"/>
          </w:rPr>
          <w:delText xml:space="preserve">3.1 The one-variable </w:delText>
        </w:r>
        <w:r w:rsidR="001B3BD9" w:rsidRPr="0007778A" w:rsidDel="00657156">
          <w:rPr>
            <w:szCs w:val="24"/>
            <w:lang w:val="en-US"/>
          </w:rPr>
          <w:delText xml:space="preserve">difference </w:delText>
        </w:r>
        <w:r w:rsidRPr="0007778A" w:rsidDel="00657156">
          <w:rPr>
            <w:szCs w:val="24"/>
            <w:lang w:val="en-US"/>
          </w:rPr>
          <w:delText>update</w:delText>
        </w:r>
        <w:r w:rsidR="001B3BD9" w:rsidRPr="0007778A" w:rsidDel="00657156">
          <w:rPr>
            <w:lang w:val="en-US"/>
          </w:rPr>
          <w:delText xml:space="preserve"> mechanism</w:delText>
        </w:r>
      </w:del>
    </w:p>
    <w:p w14:paraId="15BB8B20" w14:textId="3A54D558" w:rsidR="008A2AE2" w:rsidRPr="0007778A" w:rsidDel="00657156" w:rsidRDefault="002578C3" w:rsidP="008A2AE2">
      <w:pPr>
        <w:autoSpaceDE w:val="0"/>
        <w:autoSpaceDN w:val="0"/>
        <w:snapToGrid w:val="0"/>
        <w:ind w:firstLine="360"/>
        <w:rPr>
          <w:del w:id="105" w:author="CI" w:date="2016-10-05T11:34:00Z"/>
          <w:rFonts w:eastAsia="AdvPSTim" w:cs="TimesNewRoman"/>
        </w:rPr>
      </w:pPr>
      <w:del w:id="106" w:author="CI" w:date="2016-10-05T11:34:00Z">
        <w:r w:rsidRPr="0007778A" w:rsidDel="00657156">
          <w:delText>Each soft computing method has its own generic update mechanism and numerous revised update mechanism</w:delText>
        </w:r>
        <w:r w:rsidR="007F690B" w:rsidRPr="0007778A" w:rsidDel="00657156">
          <w:delText>s</w:delText>
        </w:r>
        <w:r w:rsidRPr="0007778A" w:rsidDel="00657156">
          <w:delText xml:space="preserve"> for different applications in various situations. </w:delText>
        </w:r>
        <w:r w:rsidR="008A2AE2" w:rsidRPr="0007778A" w:rsidDel="00657156">
          <w:rPr>
            <w:rFonts w:eastAsia="AdvPSTim" w:cs="TimesNewRoman" w:hint="eastAsia"/>
          </w:rPr>
          <w:delText xml:space="preserve">In most </w:delText>
        </w:r>
        <w:r w:rsidR="008A2AE2" w:rsidRPr="0007778A" w:rsidDel="00657156">
          <w:rPr>
            <w:szCs w:val="24"/>
          </w:rPr>
          <w:delText>soft computing</w:delText>
        </w:r>
        <w:r w:rsidR="008A2AE2" w:rsidRPr="0007778A" w:rsidDel="00657156">
          <w:rPr>
            <w:rFonts w:eastAsia="AdvPSTim" w:cs="TimesNewRoman" w:hint="eastAsia"/>
          </w:rPr>
          <w:delText xml:space="preserve">, the </w:delText>
        </w:r>
        <w:r w:rsidR="008A2AE2" w:rsidRPr="0007778A" w:rsidDel="00657156">
          <w:rPr>
            <w:szCs w:val="24"/>
          </w:rPr>
          <w:delText>update</w:delText>
        </w:r>
        <w:r w:rsidR="008A2AE2" w:rsidRPr="0007778A" w:rsidDel="00657156">
          <w:delText xml:space="preserve"> mechanism</w:delText>
        </w:r>
        <w:r w:rsidR="008A2AE2" w:rsidRPr="0007778A" w:rsidDel="00657156">
          <w:rPr>
            <w:rFonts w:eastAsia="AdvPSTim" w:cs="TimesNewRoman" w:hint="eastAsia"/>
          </w:rPr>
          <w:delText xml:space="preserve"> is only changed slightly. F</w:delText>
        </w:r>
        <w:r w:rsidR="008A2AE2" w:rsidRPr="0007778A" w:rsidDel="00657156">
          <w:rPr>
            <w:rFonts w:eastAsia="AdvPSTim" w:cs="TimesNewRoman"/>
          </w:rPr>
          <w:delText>o</w:delText>
        </w:r>
        <w:r w:rsidR="008A2AE2" w:rsidRPr="0007778A" w:rsidDel="00657156">
          <w:rPr>
            <w:rFonts w:eastAsia="AdvPSTim" w:cs="TimesNewRoman" w:hint="eastAsia"/>
          </w:rPr>
          <w:delText xml:space="preserve">r example, </w:delText>
        </w:r>
        <w:r w:rsidR="008A2AE2" w:rsidRPr="0007778A" w:rsidDel="00657156">
          <w:rPr>
            <w:rFonts w:eastAsia="AdvPSTim" w:cs="TimesNewRoman"/>
          </w:rPr>
          <w:delText xml:space="preserve">the </w:delText>
        </w:r>
        <w:r w:rsidR="008A2AE2" w:rsidRPr="0007778A" w:rsidDel="00657156">
          <w:rPr>
            <w:szCs w:val="24"/>
          </w:rPr>
          <w:delText>update</w:delText>
        </w:r>
        <w:r w:rsidR="008A2AE2" w:rsidRPr="0007778A" w:rsidDel="00657156">
          <w:delText xml:space="preserve"> mechanism</w:delText>
        </w:r>
        <w:r w:rsidR="008A2AE2" w:rsidRPr="0007778A" w:rsidDel="00657156">
          <w:rPr>
            <w:rFonts w:eastAsia="AdvPSTim" w:cs="TimesNewRoman"/>
          </w:rPr>
          <w:delText xml:space="preserve"> of </w:delText>
        </w:r>
        <w:r w:rsidR="008A2AE2" w:rsidRPr="0007778A" w:rsidDel="00657156">
          <w:rPr>
            <w:rFonts w:eastAsia="AdvPSTim" w:cs="TimesNewRoman" w:hint="eastAsia"/>
          </w:rPr>
          <w:delText xml:space="preserve">PSO is considered </w:delText>
        </w:r>
        <w:r w:rsidR="008A2AE2" w:rsidRPr="0007778A" w:rsidDel="00657156">
          <w:rPr>
            <w:rFonts w:eastAsia="AdvPSTim" w:cs="TimesNewRoman"/>
          </w:rPr>
          <w:delText>to be a</w:delText>
        </w:r>
        <w:r w:rsidR="008A2AE2" w:rsidRPr="0007778A" w:rsidDel="00657156">
          <w:rPr>
            <w:rFonts w:eastAsia="AdvPSTim" w:cs="TimesNewRoman" w:hint="eastAsia"/>
          </w:rPr>
          <w:delText xml:space="preserve"> vector-based </w:delText>
        </w:r>
        <w:r w:rsidR="008A2AE2" w:rsidRPr="0007778A" w:rsidDel="00657156">
          <w:rPr>
            <w:szCs w:val="24"/>
          </w:rPr>
          <w:delText>update</w:delText>
        </w:r>
        <w:r w:rsidR="008A2AE2" w:rsidRPr="0007778A" w:rsidDel="00657156">
          <w:delText xml:space="preserve"> mechanism</w:delText>
        </w:r>
        <w:r w:rsidR="008A2AE2" w:rsidRPr="0007778A" w:rsidDel="00657156">
          <w:rPr>
            <w:rFonts w:eastAsia="AdvPSTim" w:cs="TimesNewRoman"/>
          </w:rPr>
          <w:delText xml:space="preserve"> using</w:delText>
        </w:r>
        <w:r w:rsidR="008A2AE2" w:rsidRPr="0007778A" w:rsidDel="00657156">
          <w:rPr>
            <w:rFonts w:eastAsia="AdvPSTim" w:cs="TimesNewRoman" w:hint="eastAsia"/>
          </w:rPr>
          <w:delText xml:space="preserve"> the following two equations where </w:delText>
        </w:r>
        <w:r w:rsidR="008A2AE2" w:rsidRPr="0007778A" w:rsidDel="00657156">
          <w:rPr>
            <w:rFonts w:eastAsia="AdvPSTim" w:cs="TimesNewRoman" w:hint="eastAsia"/>
            <w:i/>
          </w:rPr>
          <w:delText>c</w:delText>
        </w:r>
        <w:r w:rsidR="008A2AE2" w:rsidRPr="0007778A" w:rsidDel="00657156">
          <w:rPr>
            <w:rFonts w:eastAsia="AdvPSTim" w:cs="TimesNewRoman" w:hint="eastAsia"/>
            <w:vertAlign w:val="subscript"/>
          </w:rPr>
          <w:delText>1</w:delText>
        </w:r>
        <w:r w:rsidR="008A2AE2" w:rsidRPr="0007778A" w:rsidDel="00657156">
          <w:rPr>
            <w:rFonts w:eastAsia="AdvPSTim" w:cs="TimesNewRoman" w:hint="eastAsia"/>
          </w:rPr>
          <w:delText xml:space="preserve"> and </w:delText>
        </w:r>
        <w:r w:rsidR="008A2AE2" w:rsidRPr="0007778A" w:rsidDel="00657156">
          <w:rPr>
            <w:rFonts w:eastAsia="AdvPSTim" w:cs="TimesNewRoman" w:hint="eastAsia"/>
            <w:i/>
          </w:rPr>
          <w:delText>c</w:delText>
        </w:r>
        <w:r w:rsidR="008A2AE2" w:rsidRPr="0007778A" w:rsidDel="00657156">
          <w:rPr>
            <w:rFonts w:eastAsia="AdvPSTim" w:cs="TimesNewRoman" w:hint="eastAsia"/>
            <w:vertAlign w:val="subscript"/>
          </w:rPr>
          <w:delText>2</w:delText>
        </w:r>
        <w:r w:rsidR="008A2AE2" w:rsidRPr="0007778A" w:rsidDel="00657156">
          <w:rPr>
            <w:rFonts w:eastAsia="AdvPSTim" w:cs="TimesNewRoman" w:hint="eastAsia"/>
          </w:rPr>
          <w:delText xml:space="preserve"> are two constants:</w:delText>
        </w:r>
      </w:del>
    </w:p>
    <w:p w14:paraId="56D50DD6" w14:textId="64DECCCE" w:rsidR="008A2AE2" w:rsidRPr="0007778A" w:rsidDel="00657156" w:rsidRDefault="007D448A" w:rsidP="008A2AE2">
      <w:pPr>
        <w:tabs>
          <w:tab w:val="right" w:pos="9639"/>
        </w:tabs>
        <w:autoSpaceDE w:val="0"/>
        <w:autoSpaceDN w:val="0"/>
        <w:snapToGrid w:val="0"/>
        <w:ind w:leftChars="765" w:left="1841" w:hangingChars="2" w:hanging="5"/>
        <w:rPr>
          <w:del w:id="107" w:author="CI" w:date="2016-10-05T11:34:00Z"/>
        </w:rPr>
      </w:pPr>
      <w:del w:id="108" w:author="CI" w:date="2016-10-05T11:34:00Z">
        <w:r w:rsidRPr="0007778A" w:rsidDel="00657156">
          <w:rPr>
            <w:position w:val="-14"/>
            <w:lang w:eastAsia="en-US"/>
          </w:rPr>
          <w:object w:dxaOrig="4800" w:dyaOrig="400" w14:anchorId="37E6F15B">
            <v:shape id="_x0000_i1030" type="#_x0000_t75" style="width:240pt;height:20.25pt" o:ole="">
              <v:imagedata r:id="rId19" o:title=""/>
            </v:shape>
            <o:OLEObject Type="Embed" ProgID="Equation.DSMT4" ShapeID="_x0000_i1030" DrawAspect="Content" ObjectID="_1537631539" r:id="rId20"/>
          </w:object>
        </w:r>
        <w:r w:rsidR="008A2AE2" w:rsidRPr="0007778A" w:rsidDel="00657156">
          <w:rPr>
            <w:rFonts w:hint="eastAsia"/>
            <w:position w:val="-8"/>
          </w:rPr>
          <w:tab/>
          <w:delText>(</w:delText>
        </w:r>
        <w:r w:rsidR="008A2AE2" w:rsidRPr="0007778A" w:rsidDel="00657156">
          <w:rPr>
            <w:position w:val="-8"/>
          </w:rPr>
          <w:delText>6</w:delText>
        </w:r>
        <w:r w:rsidR="008A2AE2" w:rsidRPr="0007778A" w:rsidDel="00657156">
          <w:rPr>
            <w:rFonts w:hint="eastAsia"/>
            <w:position w:val="-8"/>
          </w:rPr>
          <w:delText>)</w:delText>
        </w:r>
      </w:del>
    </w:p>
    <w:p w14:paraId="4680A1F5" w14:textId="38E7F214" w:rsidR="008A2AE2" w:rsidRPr="0007778A" w:rsidDel="00657156" w:rsidRDefault="008A2AE2" w:rsidP="008A2AE2">
      <w:pPr>
        <w:tabs>
          <w:tab w:val="right" w:pos="9639"/>
        </w:tabs>
        <w:autoSpaceDE w:val="0"/>
        <w:autoSpaceDN w:val="0"/>
        <w:snapToGrid w:val="0"/>
        <w:ind w:leftChars="765" w:left="1841" w:hangingChars="2" w:hanging="5"/>
        <w:rPr>
          <w:del w:id="109" w:author="CI" w:date="2016-10-05T11:34:00Z"/>
        </w:rPr>
      </w:pPr>
      <w:del w:id="110" w:author="CI" w:date="2016-10-05T11:34:00Z">
        <w:r w:rsidRPr="0007778A" w:rsidDel="00657156">
          <w:rPr>
            <w:position w:val="-12"/>
            <w:lang w:eastAsia="en-US"/>
          </w:rPr>
          <w:object w:dxaOrig="1579" w:dyaOrig="380" w14:anchorId="31C60BB2">
            <v:shape id="_x0000_i1031" type="#_x0000_t75" style="width:78.75pt;height:18.75pt" o:ole="">
              <v:imagedata r:id="rId21" o:title=""/>
            </v:shape>
            <o:OLEObject Type="Embed" ProgID="Equation.DSMT4" ShapeID="_x0000_i1031" DrawAspect="Content" ObjectID="_1537631540" r:id="rId22"/>
          </w:object>
        </w:r>
        <w:r w:rsidRPr="0007778A" w:rsidDel="00657156">
          <w:rPr>
            <w:rFonts w:hint="eastAsia"/>
          </w:rPr>
          <w:delText>.</w:delText>
        </w:r>
        <w:r w:rsidRPr="0007778A" w:rsidDel="00657156">
          <w:rPr>
            <w:rFonts w:hint="eastAsia"/>
          </w:rPr>
          <w:tab/>
          <w:delText>(</w:delText>
        </w:r>
        <w:r w:rsidRPr="0007778A" w:rsidDel="00657156">
          <w:delText>7</w:delText>
        </w:r>
        <w:r w:rsidRPr="0007778A" w:rsidDel="00657156">
          <w:rPr>
            <w:rFonts w:hint="eastAsia"/>
          </w:rPr>
          <w:delText>)</w:delText>
        </w:r>
      </w:del>
    </w:p>
    <w:p w14:paraId="228D78CA" w14:textId="1423DFF5" w:rsidR="008A2AE2" w:rsidRPr="0007778A" w:rsidDel="00657156" w:rsidRDefault="008A2AE2" w:rsidP="008A2AE2">
      <w:pPr>
        <w:autoSpaceDE w:val="0"/>
        <w:autoSpaceDN w:val="0"/>
        <w:snapToGrid w:val="0"/>
        <w:ind w:firstLine="360"/>
        <w:rPr>
          <w:del w:id="111" w:author="CI" w:date="2016-10-05T11:34:00Z"/>
          <w:rFonts w:eastAsia="AdvPSTim" w:cs="TimesNewRoman"/>
        </w:rPr>
      </w:pPr>
      <w:del w:id="112" w:author="CI" w:date="2016-10-05T11:34:00Z">
        <w:r w:rsidRPr="0007778A" w:rsidDel="00657156">
          <w:rPr>
            <w:szCs w:val="24"/>
          </w:rPr>
          <w:delText xml:space="preserve">Note that all variables in the same solution share two random variables in PSO, </w:delText>
        </w:r>
        <w:r w:rsidRPr="0007778A" w:rsidDel="00657156">
          <w:rPr>
            <w:szCs w:val="24"/>
          </w:rPr>
          <w:lastRenderedPageBreak/>
          <w:delText xml:space="preserve">i.e., </w:delText>
        </w:r>
        <w:r w:rsidRPr="0007778A" w:rsidDel="00657156">
          <w:rPr>
            <w:rFonts w:ascii="Symbol" w:hAnsi="Symbol"/>
            <w:szCs w:val="24"/>
          </w:rPr>
          <w:sym w:font="Symbol" w:char="F072"/>
        </w:r>
        <w:r w:rsidRPr="0007778A" w:rsidDel="00657156">
          <w:rPr>
            <w:szCs w:val="24"/>
            <w:vertAlign w:val="subscript"/>
          </w:rPr>
          <w:delText>1</w:delText>
        </w:r>
        <w:r w:rsidRPr="0007778A" w:rsidDel="00657156">
          <w:rPr>
            <w:szCs w:val="24"/>
          </w:rPr>
          <w:delText xml:space="preserve"> and </w:delText>
        </w:r>
        <w:r w:rsidRPr="0007778A" w:rsidDel="00657156">
          <w:rPr>
            <w:rFonts w:ascii="Symbol" w:hAnsi="Symbol"/>
            <w:szCs w:val="24"/>
          </w:rPr>
          <w:sym w:font="Symbol" w:char="F072"/>
        </w:r>
        <w:r w:rsidRPr="0007778A" w:rsidDel="00657156">
          <w:rPr>
            <w:szCs w:val="24"/>
            <w:vertAlign w:val="subscript"/>
          </w:rPr>
          <w:delText>2</w:delText>
        </w:r>
        <w:r w:rsidRPr="0007778A" w:rsidDel="00657156">
          <w:rPr>
            <w:szCs w:val="24"/>
          </w:rPr>
          <w:delText xml:space="preserve"> which are generated randomly from a uniform distribution within [0, 1] in Eq. (6). </w:delText>
        </w:r>
        <w:r w:rsidRPr="0007778A" w:rsidDel="00657156">
          <w:rPr>
            <w:rFonts w:eastAsia="AdvPSTim" w:cs="TimesNewRoman" w:hint="eastAsia"/>
          </w:rPr>
          <w:delText xml:space="preserve">In ABC, one variable </w:delText>
        </w:r>
        <w:r w:rsidRPr="0007778A" w:rsidDel="00657156">
          <w:rPr>
            <w:rFonts w:eastAsia="AdvPSTim" w:cs="TimesNewRoman"/>
            <w:lang w:val="en-AU"/>
          </w:rPr>
          <w:delText xml:space="preserve">for each solution </w:delText>
        </w:r>
        <w:r w:rsidRPr="0007778A" w:rsidDel="00657156">
          <w:rPr>
            <w:rFonts w:eastAsia="AdvPSTim" w:cs="TimesNewRoman" w:hint="eastAsia"/>
          </w:rPr>
          <w:delText xml:space="preserve">is selected randomly </w:delText>
        </w:r>
        <w:r w:rsidRPr="0007778A" w:rsidDel="00657156">
          <w:rPr>
            <w:rFonts w:eastAsia="AdvPSTim" w:cs="TimesNewRoman"/>
            <w:lang w:val="en-AU"/>
          </w:rPr>
          <w:delText>for updating. The</w:delText>
        </w:r>
        <w:r w:rsidRPr="0007778A" w:rsidDel="00657156">
          <w:rPr>
            <w:rFonts w:eastAsia="AdvPSTim" w:cs="TimesNewRoman" w:hint="eastAsia"/>
          </w:rPr>
          <w:delText xml:space="preserve"> updated operators in </w:delText>
        </w:r>
        <w:r w:rsidRPr="0007778A" w:rsidDel="00657156">
          <w:rPr>
            <w:rFonts w:eastAsia="AdvPSTim" w:cs="TimesNewRoman"/>
          </w:rPr>
          <w:delText>traditional</w:delText>
        </w:r>
        <w:r w:rsidRPr="0007778A" w:rsidDel="00657156">
          <w:rPr>
            <w:rFonts w:eastAsia="AdvPSTim" w:cs="TimesNewRoman" w:hint="eastAsia"/>
          </w:rPr>
          <w:delText xml:space="preserve"> GA are either two variables via </w:delText>
        </w:r>
        <w:r w:rsidRPr="0007778A" w:rsidDel="00657156">
          <w:rPr>
            <w:rFonts w:eastAsia="AdvPSTim" w:cs="TimesNewRoman"/>
          </w:rPr>
          <w:delText>one-cut-point mutation,</w:delText>
        </w:r>
        <w:r w:rsidRPr="0007778A" w:rsidDel="00657156">
          <w:rPr>
            <w:rFonts w:eastAsia="AdvPSTim" w:cs="TimesNewRoman" w:hint="eastAsia"/>
          </w:rPr>
          <w:delText xml:space="preserve"> or up to half </w:delText>
        </w:r>
        <w:r w:rsidRPr="0007778A" w:rsidDel="00657156">
          <w:rPr>
            <w:rFonts w:eastAsia="AdvPSTim" w:cs="TimesNewRoman"/>
            <w:lang w:val="en-AU"/>
          </w:rPr>
          <w:delText>the number</w:delText>
        </w:r>
        <w:r w:rsidRPr="0007778A" w:rsidDel="00657156">
          <w:rPr>
            <w:rFonts w:eastAsia="AdvPSTim" w:cs="TimesNewRoman" w:hint="eastAsia"/>
          </w:rPr>
          <w:delText xml:space="preserve"> of variables </w:delText>
        </w:r>
        <w:r w:rsidRPr="0007778A" w:rsidDel="00657156">
          <w:rPr>
            <w:rFonts w:eastAsia="AdvPSTim" w:cs="TimesNewRoman"/>
            <w:lang w:val="en-AU"/>
          </w:rPr>
          <w:delText>changed</w:delText>
        </w:r>
        <w:r w:rsidRPr="0007778A" w:rsidDel="00657156">
          <w:rPr>
            <w:rFonts w:eastAsia="AdvPSTim" w:cs="TimesNewRoman" w:hint="eastAsia"/>
          </w:rPr>
          <w:delText xml:space="preserve"> via </w:delText>
        </w:r>
        <w:r w:rsidRPr="0007778A" w:rsidDel="00657156">
          <w:rPr>
            <w:rFonts w:eastAsia="AdvPSTim" w:cs="TimesNewRoman"/>
          </w:rPr>
          <w:delText>one-cut-point</w:delText>
        </w:r>
        <w:r w:rsidRPr="0007778A" w:rsidDel="00657156">
          <w:rPr>
            <w:rFonts w:eastAsia="AdvPSTim" w:cs="TimesNewRoman" w:hint="eastAsia"/>
          </w:rPr>
          <w:delText xml:space="preserve"> crossover. </w:delText>
        </w:r>
        <w:r w:rsidRPr="0007778A" w:rsidDel="00657156">
          <w:rPr>
            <w:rFonts w:eastAsia="AdvPSTim" w:cs="TimesNewRoman"/>
            <w:lang w:val="en-AU"/>
          </w:rPr>
          <w:delText>In</w:delText>
        </w:r>
        <w:r w:rsidRPr="0007778A" w:rsidDel="00657156">
          <w:rPr>
            <w:rFonts w:eastAsia="AdvPSTim" w:cs="TimesNewRoman" w:hint="eastAsia"/>
          </w:rPr>
          <w:delText xml:space="preserve"> </w:delText>
        </w:r>
        <w:r w:rsidRPr="0007778A" w:rsidDel="00657156">
          <w:rPr>
            <w:rFonts w:eastAsia="AdvPSTim" w:cs="TimesNewRoman"/>
          </w:rPr>
          <w:delText>the traditional</w:delText>
        </w:r>
        <w:r w:rsidRPr="0007778A" w:rsidDel="00657156">
          <w:rPr>
            <w:rFonts w:eastAsia="AdvPSTim" w:cs="TimesNewRoman" w:hint="eastAsia"/>
          </w:rPr>
          <w:delText xml:space="preserve"> SSO, </w:delText>
        </w:r>
        <w:r w:rsidRPr="0007778A" w:rsidDel="00657156">
          <w:rPr>
            <w:rFonts w:eastAsia="AdvPSTim" w:cs="TimesNewRoman"/>
            <w:lang w:val="en-AU"/>
          </w:rPr>
          <w:delText xml:space="preserve">however, </w:delText>
        </w:r>
        <w:r w:rsidRPr="0007778A" w:rsidDel="00657156">
          <w:rPr>
            <w:rFonts w:eastAsia="AdvPSTim" w:cs="TimesNewRoman" w:hint="eastAsia"/>
          </w:rPr>
          <w:delText xml:space="preserve">all variables are </w:delText>
        </w:r>
        <w:r w:rsidRPr="0007778A" w:rsidDel="00657156">
          <w:rPr>
            <w:rFonts w:eastAsia="AdvPSTim" w:cs="TimesNewRoman"/>
          </w:rPr>
          <w:delText>updated</w:delText>
        </w:r>
        <w:r w:rsidRPr="0007778A" w:rsidDel="00657156">
          <w:rPr>
            <w:rFonts w:eastAsia="AdvPSTim" w:cs="TimesNewRoman" w:hint="eastAsia"/>
          </w:rPr>
          <w:delText xml:space="preserve"> </w:delText>
        </w:r>
        <w:r w:rsidRPr="0007778A" w:rsidDel="00657156">
          <w:rPr>
            <w:rFonts w:eastAsia="AdvPSTim" w:cs="TimesNewRoman"/>
          </w:rPr>
          <w:delText>simultaneously based on Eq. (1)</w:delText>
        </w:r>
        <w:r w:rsidRPr="0007778A" w:rsidDel="00657156">
          <w:rPr>
            <w:rFonts w:eastAsia="AdvPSTim" w:cs="TimesNewRoman" w:hint="eastAsia"/>
          </w:rPr>
          <w:delText xml:space="preserve">. </w:delText>
        </w:r>
      </w:del>
    </w:p>
    <w:p w14:paraId="0C32A65A" w14:textId="53ECCACE" w:rsidR="008A2AE2" w:rsidRPr="0007778A" w:rsidDel="00657156" w:rsidRDefault="008A2AE2" w:rsidP="00DF7727">
      <w:pPr>
        <w:autoSpaceDE w:val="0"/>
        <w:autoSpaceDN w:val="0"/>
        <w:snapToGrid w:val="0"/>
        <w:ind w:firstLine="360"/>
        <w:rPr>
          <w:del w:id="113" w:author="CI" w:date="2016-10-05T11:34:00Z"/>
          <w:rFonts w:eastAsia="AdvGulliv-R" w:cs="TimesNewRoman"/>
        </w:rPr>
      </w:pPr>
      <w:del w:id="114" w:author="CI" w:date="2016-10-05T11:34:00Z">
        <w:r w:rsidRPr="0007778A" w:rsidDel="00657156">
          <w:rPr>
            <w:rFonts w:eastAsia="AdvPSTim" w:cs="TimesNewRoman" w:hint="eastAsia"/>
          </w:rPr>
          <w:delText>To reduce the number of random values and to change solutions gradually without br</w:delText>
        </w:r>
        <w:r w:rsidRPr="0007778A" w:rsidDel="00657156">
          <w:rPr>
            <w:rFonts w:eastAsia="AdvPSTim" w:cs="TimesNewRoman"/>
            <w:lang w:val="en-AU"/>
          </w:rPr>
          <w:delText>eaking</w:delText>
        </w:r>
        <w:r w:rsidRPr="0007778A" w:rsidDel="00657156">
          <w:rPr>
            <w:rFonts w:eastAsia="AdvPSTim" w:cs="TimesNewRoman" w:hint="eastAsia"/>
          </w:rPr>
          <w:delText xml:space="preserve"> the trend and stability in </w:delText>
        </w:r>
        <w:r w:rsidRPr="0007778A" w:rsidDel="00657156">
          <w:rPr>
            <w:rFonts w:eastAsia="AdvPSTim" w:cs="TimesNewRoman"/>
            <w:lang w:val="en-AU"/>
          </w:rPr>
          <w:delText xml:space="preserve">the </w:delText>
        </w:r>
        <w:r w:rsidRPr="0007778A" w:rsidDel="00657156">
          <w:rPr>
            <w:rFonts w:eastAsia="AdvPSTim" w:cs="TimesNewRoman" w:hint="eastAsia"/>
          </w:rPr>
          <w:delText>convergent status, only one variable is updated in each solution for each iteration</w:delText>
        </w:r>
        <w:r w:rsidRPr="0007778A" w:rsidDel="00657156">
          <w:rPr>
            <w:rFonts w:eastAsia="AdvPSTim" w:cs="TimesNewRoman"/>
          </w:rPr>
          <w:delText xml:space="preserve"> in the proposed iSSO-KHM</w:delText>
        </w:r>
        <w:r w:rsidR="00625B62" w:rsidRPr="0007778A" w:rsidDel="00657156">
          <w:rPr>
            <w:rFonts w:eastAsia="AdvPSTim" w:cs="TimesNewRoman"/>
          </w:rPr>
          <w:delText xml:space="preserve">. Another reason to adapted the </w:delText>
        </w:r>
        <w:r w:rsidR="00625B62" w:rsidRPr="0007778A" w:rsidDel="00657156">
          <w:rPr>
            <w:rFonts w:eastAsia="AdvPSTim" w:cs="TimesNewRoman" w:hint="eastAsia"/>
          </w:rPr>
          <w:delText>one</w:delText>
        </w:r>
        <w:r w:rsidR="00625B62" w:rsidRPr="0007778A" w:rsidDel="00657156">
          <w:rPr>
            <w:rFonts w:eastAsia="AdvPSTim" w:cs="TimesNewRoman"/>
          </w:rPr>
          <w:delText>-</w:delText>
        </w:r>
        <w:r w:rsidR="00625B62" w:rsidRPr="0007778A" w:rsidDel="00657156">
          <w:rPr>
            <w:rFonts w:eastAsia="AdvPSTim" w:cs="TimesNewRoman" w:hint="eastAsia"/>
          </w:rPr>
          <w:delText xml:space="preserve">variable </w:delText>
        </w:r>
        <w:r w:rsidR="00625B62" w:rsidRPr="0007778A" w:rsidDel="00657156">
          <w:delText xml:space="preserve">update mechanism is </w:delText>
        </w:r>
        <w:r w:rsidRPr="0007778A" w:rsidDel="00657156">
          <w:delText>due to the specific factor that the KHM is essentially insensitive to the initial conditions and only needs to refine its solution [7-16]</w:delText>
        </w:r>
        <w:r w:rsidRPr="0007778A" w:rsidDel="00657156">
          <w:rPr>
            <w:rFonts w:eastAsia="AdvGulliv-R" w:cs="TimesNewRoman"/>
          </w:rPr>
          <w:delText>.</w:delText>
        </w:r>
      </w:del>
    </w:p>
    <w:p w14:paraId="6739750A" w14:textId="3A614F1A" w:rsidR="00590804" w:rsidRPr="0007778A" w:rsidDel="00657156" w:rsidRDefault="001B3BD9" w:rsidP="002578C3">
      <w:pPr>
        <w:autoSpaceDE w:val="0"/>
        <w:autoSpaceDN w:val="0"/>
        <w:snapToGrid w:val="0"/>
        <w:ind w:firstLine="360"/>
        <w:rPr>
          <w:del w:id="115" w:author="CI" w:date="2016-10-05T11:34:00Z"/>
        </w:rPr>
      </w:pPr>
      <w:del w:id="116" w:author="CI" w:date="2016-10-05T11:34:00Z">
        <w:r w:rsidRPr="0007778A" w:rsidDel="00657156">
          <w:delText>The update mechanism listed in Eq.</w:delText>
        </w:r>
        <w:r w:rsidR="007F690B" w:rsidRPr="0007778A" w:rsidDel="00657156">
          <w:delText xml:space="preserve"> </w:delText>
        </w:r>
        <w:r w:rsidRPr="0007778A" w:rsidDel="00657156">
          <w:delText>(</w:delText>
        </w:r>
        <w:r w:rsidR="0053344E" w:rsidRPr="0007778A" w:rsidDel="00657156">
          <w:delText>1</w:delText>
        </w:r>
        <w:r w:rsidRPr="0007778A" w:rsidDel="00657156">
          <w:delText xml:space="preserve">) is more suitable for </w:delText>
        </w:r>
        <w:r w:rsidR="007F690B" w:rsidRPr="0007778A" w:rsidDel="00657156">
          <w:delText xml:space="preserve">this </w:delText>
        </w:r>
        <w:r w:rsidRPr="0007778A" w:rsidDel="00657156">
          <w:delText>discrete data or type</w:delText>
        </w:r>
        <w:r w:rsidR="007F690B" w:rsidRPr="0007778A" w:rsidDel="00657156">
          <w:delText>,</w:delText>
        </w:r>
        <w:r w:rsidR="00590804" w:rsidRPr="0007778A" w:rsidDel="00657156">
          <w:delText xml:space="preserve"> and each variable of centroids is a floating point value in the KHM</w:delText>
        </w:r>
        <w:r w:rsidRPr="0007778A" w:rsidDel="00657156">
          <w:delText xml:space="preserve">. Hence, </w:delText>
        </w:r>
        <w:r w:rsidR="0004439B" w:rsidRPr="0007778A" w:rsidDel="00657156">
          <w:delText xml:space="preserve">the step function in </w:delText>
        </w:r>
        <w:r w:rsidR="00590804" w:rsidRPr="0007778A" w:rsidDel="00657156">
          <w:rPr>
            <w:rFonts w:eastAsia="AdvPSTim" w:cs="TimesNewRoman"/>
          </w:rPr>
          <w:delText>Eq. (</w:delText>
        </w:r>
        <w:r w:rsidR="0053344E" w:rsidRPr="0007778A" w:rsidDel="00657156">
          <w:rPr>
            <w:rFonts w:eastAsia="AdvPSTim" w:cs="TimesNewRoman"/>
          </w:rPr>
          <w:delText>1</w:delText>
        </w:r>
        <w:r w:rsidR="00590804" w:rsidRPr="0007778A" w:rsidDel="00657156">
          <w:rPr>
            <w:rFonts w:eastAsia="AdvPSTim" w:cs="TimesNewRoman"/>
          </w:rPr>
          <w:delText xml:space="preserve">) is </w:delText>
        </w:r>
        <w:r w:rsidR="008A21DA" w:rsidRPr="0007778A" w:rsidDel="00657156">
          <w:rPr>
            <w:rFonts w:eastAsia="AdvPSTim" w:cs="TimesNewRoman"/>
          </w:rPr>
          <w:delText xml:space="preserve">also </w:delText>
        </w:r>
        <w:r w:rsidR="00590804" w:rsidRPr="0007778A" w:rsidDel="00657156">
          <w:rPr>
            <w:rFonts w:eastAsia="AdvPSTim" w:cs="TimesNewRoman"/>
          </w:rPr>
          <w:delText xml:space="preserve">revised </w:delText>
        </w:r>
        <w:r w:rsidR="00590804" w:rsidRPr="0007778A" w:rsidDel="00657156">
          <w:rPr>
            <w:rFonts w:eastAsia="AdvGulliv-R" w:cs="TimesNewRoman" w:hint="eastAsia"/>
          </w:rPr>
          <w:delText>for floating-point data</w:delText>
        </w:r>
        <w:r w:rsidR="00590804" w:rsidRPr="0007778A" w:rsidDel="00657156">
          <w:delText xml:space="preserve"> in </w:delText>
        </w:r>
        <w:r w:rsidRPr="0007778A" w:rsidDel="00657156">
          <w:delText xml:space="preserve">the novel one-variable </w:delText>
        </w:r>
        <w:r w:rsidR="00590804" w:rsidRPr="0007778A" w:rsidDel="00657156">
          <w:rPr>
            <w:szCs w:val="24"/>
          </w:rPr>
          <w:delText xml:space="preserve">difference </w:delText>
        </w:r>
        <w:r w:rsidRPr="0007778A" w:rsidDel="00657156">
          <w:delText>update mechanism for the proposed iSSO-KHM</w:delText>
        </w:r>
        <w:r w:rsidR="00590804" w:rsidRPr="0007778A" w:rsidDel="00657156">
          <w:delText xml:space="preserve"> as follows:</w:delText>
        </w:r>
        <w:r w:rsidRPr="0007778A" w:rsidDel="00657156">
          <w:delText xml:space="preserve"> </w:delText>
        </w:r>
      </w:del>
    </w:p>
    <w:p w14:paraId="224C01BD" w14:textId="69BD0E90" w:rsidR="00590804" w:rsidRPr="0007778A" w:rsidDel="00657156" w:rsidRDefault="00590804" w:rsidP="00590804">
      <w:pPr>
        <w:tabs>
          <w:tab w:val="right" w:pos="10080"/>
        </w:tabs>
        <w:ind w:leftChars="675" w:left="1620" w:firstLine="1"/>
        <w:jc w:val="left"/>
        <w:rPr>
          <w:del w:id="117" w:author="CI" w:date="2016-10-05T11:34:00Z"/>
          <w:rFonts w:eastAsia="AdvGulliv-I" w:cs="TimesNewRoman"/>
        </w:rPr>
      </w:pPr>
      <w:del w:id="118" w:author="CI" w:date="2016-10-05T11:34:00Z">
        <w:r w:rsidRPr="0007778A" w:rsidDel="00657156">
          <w:rPr>
            <w:rFonts w:eastAsia="AdvGulliv-R"/>
            <w:i/>
            <w:szCs w:val="24"/>
          </w:rPr>
          <w:delText>c</w:delText>
        </w:r>
        <w:r w:rsidRPr="0007778A" w:rsidDel="00657156">
          <w:rPr>
            <w:rFonts w:eastAsia="AdvGulliv-R"/>
            <w:i/>
            <w:szCs w:val="24"/>
            <w:vertAlign w:val="subscript"/>
          </w:rPr>
          <w:delText>j</w:delText>
        </w:r>
        <w:r w:rsidRPr="0007778A" w:rsidDel="00657156">
          <w:rPr>
            <w:szCs w:val="24"/>
            <w:vertAlign w:val="subscript"/>
          </w:rPr>
          <w:delText>,</w:delText>
        </w:r>
        <w:r w:rsidRPr="0007778A" w:rsidDel="00657156">
          <w:rPr>
            <w:i/>
            <w:szCs w:val="24"/>
            <w:vertAlign w:val="subscript"/>
          </w:rPr>
          <w:delText>k</w:delText>
        </w:r>
        <w:r w:rsidRPr="0007778A" w:rsidDel="00657156">
          <w:rPr>
            <w:rFonts w:eastAsia="AdvGulliv-R"/>
            <w:szCs w:val="24"/>
          </w:rPr>
          <w:delText>=</w:delText>
        </w:r>
        <w:r w:rsidRPr="0007778A" w:rsidDel="00657156">
          <w:rPr>
            <w:rFonts w:eastAsia="AdvGulliv-R"/>
            <w:i/>
            <w:szCs w:val="24"/>
          </w:rPr>
          <w:delText>c</w:delText>
        </w:r>
        <w:r w:rsidRPr="0007778A" w:rsidDel="00657156">
          <w:rPr>
            <w:rFonts w:eastAsia="AdvGulliv-R"/>
            <w:i/>
            <w:szCs w:val="24"/>
            <w:vertAlign w:val="subscript"/>
          </w:rPr>
          <w:delText>j</w:delText>
        </w:r>
        <w:r w:rsidRPr="0007778A" w:rsidDel="00657156">
          <w:rPr>
            <w:szCs w:val="24"/>
            <w:vertAlign w:val="subscript"/>
          </w:rPr>
          <w:delText>,</w:delText>
        </w:r>
        <w:r w:rsidRPr="0007778A" w:rsidDel="00657156">
          <w:rPr>
            <w:i/>
            <w:szCs w:val="24"/>
            <w:vertAlign w:val="subscript"/>
          </w:rPr>
          <w:delText>k</w:delText>
        </w:r>
        <w:r w:rsidRPr="0007778A" w:rsidDel="00657156">
          <w:rPr>
            <w:rFonts w:eastAsia="AdvGulliv-R"/>
            <w:szCs w:val="24"/>
          </w:rPr>
          <w:delText>+</w:delText>
        </w:r>
        <w:r w:rsidRPr="0007778A" w:rsidDel="00657156">
          <w:rPr>
            <w:rFonts w:ascii="Symbol" w:eastAsia="AdvGulliv-R" w:hAnsi="Symbol"/>
            <w:szCs w:val="24"/>
          </w:rPr>
          <w:sym w:font="Symbol" w:char="F072"/>
        </w:r>
        <w:r w:rsidRPr="0007778A" w:rsidDel="00657156">
          <w:rPr>
            <w:rFonts w:eastAsia="AdvGulliv-R"/>
            <w:szCs w:val="24"/>
            <w:vertAlign w:val="subscript"/>
          </w:rPr>
          <w:delText>1</w:delText>
        </w:r>
        <w:r w:rsidRPr="0007778A" w:rsidDel="00657156">
          <w:rPr>
            <w:rFonts w:ascii="Symbol" w:eastAsia="AdvGulliv-R" w:hAnsi="Symbol"/>
            <w:szCs w:val="24"/>
          </w:rPr>
          <w:delText></w:delText>
        </w:r>
        <w:r w:rsidRPr="0007778A" w:rsidDel="00657156">
          <w:rPr>
            <w:rFonts w:eastAsia="AdvGulliv-R"/>
            <w:szCs w:val="24"/>
          </w:rPr>
          <w:delText>∙</w:delText>
        </w:r>
        <w:r w:rsidRPr="0007778A" w:rsidDel="00657156">
          <w:rPr>
            <w:rFonts w:ascii="Symbol" w:eastAsia="AdvGulliv-R" w:hAnsi="Symbol"/>
            <w:szCs w:val="24"/>
          </w:rPr>
          <w:sym w:font="Symbol" w:char="F072"/>
        </w:r>
        <w:r w:rsidRPr="0007778A" w:rsidDel="00657156">
          <w:rPr>
            <w:rFonts w:eastAsia="AdvGulliv-R"/>
            <w:szCs w:val="24"/>
            <w:vertAlign w:val="subscript"/>
          </w:rPr>
          <w:delText>2</w:delText>
        </w:r>
        <w:r w:rsidRPr="0007778A" w:rsidDel="00657156">
          <w:rPr>
            <w:rFonts w:eastAsia="AdvGulliv-R"/>
            <w:szCs w:val="24"/>
          </w:rPr>
          <w:delText>∙</w:delText>
        </w:r>
        <w:r w:rsidRPr="0007778A" w:rsidDel="00657156">
          <w:rPr>
            <w:rFonts w:eastAsia="AdvGulliv-I" w:cs="TimesNewRoman"/>
            <w:position w:val="-52"/>
          </w:rPr>
          <w:object w:dxaOrig="3159" w:dyaOrig="1160" w14:anchorId="7C6003A5">
            <v:shape id="_x0000_i1032" type="#_x0000_t75" style="width:158.25pt;height:56.25pt" o:ole="">
              <v:imagedata r:id="rId23" o:title=""/>
            </v:shape>
            <o:OLEObject Type="Embed" ProgID="Equation.DSMT4" ShapeID="_x0000_i1032" DrawAspect="Content" ObjectID="_1537631541" r:id="rId24"/>
          </w:object>
        </w:r>
        <w:r w:rsidRPr="0007778A" w:rsidDel="00657156">
          <w:rPr>
            <w:rFonts w:eastAsia="AdvGulliv-I" w:cs="TimesNewRoman"/>
          </w:rPr>
          <w:delText>,</w:delText>
        </w:r>
        <w:r w:rsidR="005D351E" w:rsidRPr="0007778A" w:rsidDel="00657156">
          <w:rPr>
            <w:rFonts w:eastAsiaTheme="minorEastAsia"/>
          </w:rPr>
          <w:tab/>
        </w:r>
        <w:r w:rsidR="005D351E" w:rsidRPr="0007778A" w:rsidDel="00657156">
          <w:rPr>
            <w:rFonts w:eastAsiaTheme="minorEastAsia" w:hint="eastAsia"/>
          </w:rPr>
          <w:delText>(</w:delText>
        </w:r>
        <w:r w:rsidR="007E5E86" w:rsidRPr="0007778A" w:rsidDel="00657156">
          <w:rPr>
            <w:rFonts w:eastAsiaTheme="minorEastAsia"/>
          </w:rPr>
          <w:delText>8</w:delText>
        </w:r>
        <w:r w:rsidR="005D351E" w:rsidRPr="0007778A" w:rsidDel="00657156">
          <w:rPr>
            <w:rFonts w:eastAsiaTheme="minorEastAsia" w:hint="eastAsia"/>
          </w:rPr>
          <w:delText>)</w:delText>
        </w:r>
      </w:del>
    </w:p>
    <w:p w14:paraId="58EB61DC" w14:textId="0A382560" w:rsidR="008F6321" w:rsidRPr="0007778A" w:rsidDel="00657156" w:rsidRDefault="00590804" w:rsidP="008F6321">
      <w:pPr>
        <w:autoSpaceDE w:val="0"/>
        <w:autoSpaceDN w:val="0"/>
        <w:snapToGrid w:val="0"/>
        <w:rPr>
          <w:del w:id="119" w:author="CI" w:date="2016-10-05T11:34:00Z"/>
          <w:rFonts w:eastAsia="AdvGulliv-R"/>
          <w:szCs w:val="24"/>
        </w:rPr>
      </w:pPr>
      <w:del w:id="120" w:author="CI" w:date="2016-10-05T11:34:00Z">
        <w:r w:rsidRPr="0007778A" w:rsidDel="00657156">
          <w:rPr>
            <w:rFonts w:eastAsia="AdvGulliv-R"/>
            <w:szCs w:val="24"/>
          </w:rPr>
          <w:delText xml:space="preserve">where </w:delText>
        </w:r>
        <w:r w:rsidRPr="0007778A" w:rsidDel="00657156">
          <w:rPr>
            <w:rFonts w:ascii="Symbol" w:eastAsia="AdvGulliv-R" w:hAnsi="Symbol"/>
            <w:szCs w:val="24"/>
          </w:rPr>
          <w:sym w:font="Symbol" w:char="F072"/>
        </w:r>
        <w:r w:rsidR="00146452" w:rsidRPr="0007778A" w:rsidDel="00657156">
          <w:rPr>
            <w:rFonts w:eastAsia="AdvGulliv-R"/>
            <w:szCs w:val="24"/>
            <w:vertAlign w:val="subscript"/>
          </w:rPr>
          <w:delText>1</w:delText>
        </w:r>
        <w:r w:rsidRPr="0007778A" w:rsidDel="00657156">
          <w:rPr>
            <w:rFonts w:eastAsia="AdvGulliv-R"/>
            <w:szCs w:val="24"/>
          </w:rPr>
          <w:delText xml:space="preserve">, </w:delText>
        </w:r>
        <w:r w:rsidRPr="0007778A" w:rsidDel="00657156">
          <w:rPr>
            <w:rFonts w:ascii="Symbol" w:eastAsia="AdvGulliv-R" w:hAnsi="Symbol"/>
            <w:szCs w:val="24"/>
          </w:rPr>
          <w:sym w:font="Symbol" w:char="F072"/>
        </w:r>
        <w:r w:rsidR="00146452" w:rsidRPr="0007778A" w:rsidDel="00657156">
          <w:rPr>
            <w:rFonts w:eastAsia="AdvGulliv-R"/>
            <w:szCs w:val="24"/>
            <w:vertAlign w:val="subscript"/>
          </w:rPr>
          <w:delText>2</w:delText>
        </w:r>
        <w:r w:rsidRPr="0007778A" w:rsidDel="00657156">
          <w:rPr>
            <w:rFonts w:eastAsia="AdvGulliv-R"/>
            <w:szCs w:val="24"/>
          </w:rPr>
          <w:delText xml:space="preserve">, and </w:delText>
        </w:r>
        <w:r w:rsidRPr="0007778A" w:rsidDel="00657156">
          <w:rPr>
            <w:rFonts w:ascii="Symbol" w:eastAsia="AdvGulliv-R" w:hAnsi="Symbol"/>
            <w:szCs w:val="24"/>
          </w:rPr>
          <w:sym w:font="Symbol" w:char="F072"/>
        </w:r>
        <w:r w:rsidR="00721E02" w:rsidRPr="0007778A" w:rsidDel="00657156">
          <w:rPr>
            <w:rFonts w:eastAsia="AdvGulliv-R"/>
            <w:szCs w:val="24"/>
            <w:vertAlign w:val="subscript"/>
          </w:rPr>
          <w:delText>c</w:delText>
        </w:r>
        <w:r w:rsidR="00146452" w:rsidRPr="0007778A" w:rsidDel="00657156">
          <w:rPr>
            <w:rFonts w:eastAsia="AdvGulliv-R"/>
            <w:szCs w:val="24"/>
          </w:rPr>
          <w:delText xml:space="preserve"> </w:delText>
        </w:r>
        <w:r w:rsidRPr="0007778A" w:rsidDel="00657156">
          <w:rPr>
            <w:rFonts w:eastAsia="AdvGulliv-R"/>
            <w:szCs w:val="24"/>
          </w:rPr>
          <w:delText xml:space="preserve">are random numbers generated from the uniform distribution within [0,1]. </w:delText>
        </w:r>
        <w:r w:rsidR="008F6321" w:rsidRPr="0007778A" w:rsidDel="00657156">
          <w:rPr>
            <w:rFonts w:eastAsia="AdvGulliv-R"/>
            <w:szCs w:val="24"/>
          </w:rPr>
          <w:delText xml:space="preserve">Note that </w:delText>
        </w:r>
        <w:r w:rsidR="008F6321" w:rsidRPr="0007778A" w:rsidDel="00657156">
          <w:rPr>
            <w:rFonts w:eastAsia="AdvGulliv-R"/>
            <w:i/>
            <w:szCs w:val="24"/>
          </w:rPr>
          <w:delText>C</w:delText>
        </w:r>
        <w:r w:rsidR="008F6321" w:rsidRPr="0007778A" w:rsidDel="00657156">
          <w:rPr>
            <w:rFonts w:eastAsia="AdvGulliv-R"/>
            <w:i/>
            <w:szCs w:val="24"/>
            <w:vertAlign w:val="subscript"/>
          </w:rPr>
          <w:delText>g</w:delText>
        </w:r>
        <w:r w:rsidR="008F6321" w:rsidRPr="0007778A" w:rsidDel="00657156">
          <w:rPr>
            <w:rFonts w:eastAsia="AdvGulliv-R"/>
            <w:szCs w:val="24"/>
          </w:rPr>
          <w:delText xml:space="preserve">=.4 and </w:delText>
        </w:r>
        <w:r w:rsidR="008F6321" w:rsidRPr="0007778A" w:rsidDel="00657156">
          <w:rPr>
            <w:rFonts w:eastAsia="AdvGulliv-R"/>
            <w:i/>
            <w:szCs w:val="24"/>
          </w:rPr>
          <w:delText>C</w:delText>
        </w:r>
        <w:r w:rsidR="008F6321" w:rsidRPr="0007778A" w:rsidDel="00657156">
          <w:rPr>
            <w:rFonts w:eastAsia="AdvGulliv-R"/>
            <w:i/>
            <w:szCs w:val="24"/>
            <w:vertAlign w:val="subscript"/>
          </w:rPr>
          <w:delText>w</w:delText>
        </w:r>
        <w:r w:rsidR="008F6321" w:rsidRPr="0007778A" w:rsidDel="00657156">
          <w:rPr>
            <w:rFonts w:eastAsia="AdvGulliv-R"/>
            <w:szCs w:val="24"/>
          </w:rPr>
          <w:delText>=.6 in this study</w:delText>
        </w:r>
        <w:r w:rsidR="006627C3" w:rsidRPr="0007778A" w:rsidDel="00657156">
          <w:rPr>
            <w:rFonts w:eastAsia="AdvGulliv-R"/>
            <w:szCs w:val="24"/>
          </w:rPr>
          <w:delText>,</w:delText>
        </w:r>
        <w:r w:rsidR="008F6321" w:rsidRPr="0007778A" w:rsidDel="00657156">
          <w:rPr>
            <w:rFonts w:eastAsia="AdvGulliv-R"/>
            <w:szCs w:val="24"/>
          </w:rPr>
          <w:delText xml:space="preserve"> </w:delText>
        </w:r>
        <w:r w:rsidR="005D351E" w:rsidRPr="0007778A" w:rsidDel="00657156">
          <w:rPr>
            <w:rFonts w:eastAsia="AdvGulliv-R"/>
            <w:szCs w:val="24"/>
          </w:rPr>
          <w:delText xml:space="preserve">the role of </w:delText>
        </w:r>
        <w:r w:rsidR="005D351E" w:rsidRPr="0007778A" w:rsidDel="00657156">
          <w:rPr>
            <w:rFonts w:eastAsia="AdvGulliv-R"/>
            <w:i/>
            <w:szCs w:val="24"/>
          </w:rPr>
          <w:delText>pBest</w:delText>
        </w:r>
        <w:r w:rsidR="005D351E" w:rsidRPr="0007778A" w:rsidDel="00657156">
          <w:rPr>
            <w:rFonts w:eastAsia="AdvGulliv-R"/>
            <w:szCs w:val="24"/>
          </w:rPr>
          <w:delText xml:space="preserve"> is removed</w:delText>
        </w:r>
        <w:r w:rsidR="006627C3" w:rsidRPr="0007778A" w:rsidDel="00657156">
          <w:rPr>
            <w:rFonts w:eastAsia="AdvGulliv-R"/>
            <w:szCs w:val="24"/>
          </w:rPr>
          <w:delText>,</w:delText>
        </w:r>
        <w:r w:rsidR="005D351E" w:rsidRPr="0007778A" w:rsidDel="00657156">
          <w:rPr>
            <w:rFonts w:eastAsia="AdvGulliv-R"/>
            <w:szCs w:val="24"/>
          </w:rPr>
          <w:delText xml:space="preserve"> </w:delText>
        </w:r>
        <w:r w:rsidR="008F6321" w:rsidRPr="0007778A" w:rsidDel="00657156">
          <w:rPr>
            <w:rFonts w:eastAsia="AdvGulliv-R"/>
            <w:szCs w:val="24"/>
          </w:rPr>
          <w:delText xml:space="preserve">and the </w:delText>
        </w:r>
        <w:r w:rsidR="005D351E" w:rsidRPr="0007778A" w:rsidDel="00657156">
          <w:rPr>
            <w:rFonts w:eastAsia="AdvGulliv-R"/>
            <w:szCs w:val="24"/>
          </w:rPr>
          <w:delText>comparison</w:delText>
        </w:r>
        <w:r w:rsidR="008F6321" w:rsidRPr="0007778A" w:rsidDel="00657156">
          <w:rPr>
            <w:rFonts w:eastAsia="AdvGulliv-R"/>
            <w:szCs w:val="24"/>
          </w:rPr>
          <w:delText xml:space="preserve"> order is </w:delText>
        </w:r>
        <w:r w:rsidR="008F6321" w:rsidRPr="0007778A" w:rsidDel="00657156">
          <w:rPr>
            <w:rFonts w:eastAsia="AdvGulliv-R"/>
            <w:i/>
            <w:szCs w:val="24"/>
          </w:rPr>
          <w:delText>C</w:delText>
        </w:r>
        <w:r w:rsidR="008F6321" w:rsidRPr="0007778A" w:rsidDel="00657156">
          <w:rPr>
            <w:rFonts w:eastAsia="AdvGulliv-R"/>
            <w:i/>
            <w:szCs w:val="24"/>
            <w:vertAlign w:val="subscript"/>
          </w:rPr>
          <w:delText>g</w:delText>
        </w:r>
        <w:r w:rsidR="008F6321" w:rsidRPr="0007778A" w:rsidDel="00657156">
          <w:rPr>
            <w:rFonts w:eastAsia="AdvGulliv-R"/>
            <w:szCs w:val="24"/>
          </w:rPr>
          <w:delText xml:space="preserve"> first </w:delText>
        </w:r>
        <w:r w:rsidR="006627C3" w:rsidRPr="0007778A" w:rsidDel="00657156">
          <w:rPr>
            <w:rFonts w:eastAsia="AdvGulliv-R"/>
            <w:szCs w:val="24"/>
          </w:rPr>
          <w:delText xml:space="preserve">and </w:delText>
        </w:r>
        <w:r w:rsidR="008F6321" w:rsidRPr="0007778A" w:rsidDel="00657156">
          <w:rPr>
            <w:rFonts w:eastAsia="AdvGulliv-R"/>
            <w:szCs w:val="24"/>
          </w:rPr>
          <w:delText xml:space="preserve">then </w:delText>
        </w:r>
        <w:r w:rsidR="008F6321" w:rsidRPr="0007778A" w:rsidDel="00657156">
          <w:rPr>
            <w:rFonts w:eastAsia="AdvGulliv-R"/>
            <w:i/>
            <w:szCs w:val="24"/>
          </w:rPr>
          <w:delText>C</w:delText>
        </w:r>
        <w:r w:rsidR="008F6321" w:rsidRPr="0007778A" w:rsidDel="00657156">
          <w:rPr>
            <w:rFonts w:eastAsia="AdvGulliv-R"/>
            <w:i/>
            <w:szCs w:val="24"/>
            <w:vertAlign w:val="subscript"/>
          </w:rPr>
          <w:delText>w</w:delText>
        </w:r>
        <w:r w:rsidR="008F6321" w:rsidRPr="0007778A" w:rsidDel="00657156">
          <w:rPr>
            <w:rFonts w:eastAsia="AdvGulliv-R"/>
            <w:szCs w:val="24"/>
          </w:rPr>
          <w:delText xml:space="preserve"> in the step function </w:delText>
        </w:r>
        <w:r w:rsidR="005D351E" w:rsidRPr="0007778A" w:rsidDel="00657156">
          <w:rPr>
            <w:rFonts w:eastAsia="AdvGulliv-R"/>
            <w:szCs w:val="24"/>
          </w:rPr>
          <w:delText>of Eq.</w:delText>
        </w:r>
        <w:r w:rsidR="007F690B" w:rsidRPr="0007778A" w:rsidDel="00657156">
          <w:rPr>
            <w:rFonts w:eastAsia="AdvGulliv-R"/>
            <w:szCs w:val="24"/>
          </w:rPr>
          <w:delText xml:space="preserve"> </w:delText>
        </w:r>
        <w:r w:rsidR="005D351E" w:rsidRPr="0007778A" w:rsidDel="00657156">
          <w:rPr>
            <w:rFonts w:eastAsia="AdvGulliv-R"/>
            <w:szCs w:val="24"/>
          </w:rPr>
          <w:delText>(</w:delText>
        </w:r>
        <w:r w:rsidR="0053344E" w:rsidRPr="0007778A" w:rsidDel="00657156">
          <w:rPr>
            <w:rFonts w:eastAsia="AdvGulliv-R"/>
            <w:szCs w:val="24"/>
          </w:rPr>
          <w:delText>6</w:delText>
        </w:r>
        <w:r w:rsidR="005D351E" w:rsidRPr="0007778A" w:rsidDel="00657156">
          <w:rPr>
            <w:rFonts w:eastAsia="AdvGulliv-R"/>
            <w:szCs w:val="24"/>
          </w:rPr>
          <w:delText>)</w:delText>
        </w:r>
        <w:r w:rsidR="006627C3" w:rsidRPr="0007778A" w:rsidDel="00657156">
          <w:rPr>
            <w:rFonts w:eastAsia="AdvGulliv-R"/>
            <w:szCs w:val="24"/>
          </w:rPr>
          <w:delText>,</w:delText>
        </w:r>
        <w:r w:rsidR="005D351E" w:rsidRPr="0007778A" w:rsidDel="00657156">
          <w:rPr>
            <w:rFonts w:eastAsia="AdvGulliv-R"/>
            <w:szCs w:val="24"/>
          </w:rPr>
          <w:delText xml:space="preserve"> </w:delText>
        </w:r>
        <w:r w:rsidR="008F6321" w:rsidRPr="0007778A" w:rsidDel="00657156">
          <w:rPr>
            <w:rFonts w:eastAsia="AdvGulliv-R"/>
            <w:szCs w:val="24"/>
          </w:rPr>
          <w:delText xml:space="preserve">which </w:delText>
        </w:r>
        <w:r w:rsidR="006627C3" w:rsidRPr="0007778A" w:rsidDel="00657156">
          <w:rPr>
            <w:rFonts w:eastAsia="AdvGulliv-R"/>
            <w:szCs w:val="24"/>
          </w:rPr>
          <w:delText xml:space="preserve">is </w:delText>
        </w:r>
        <w:r w:rsidR="008F6321" w:rsidRPr="0007778A" w:rsidDel="00657156">
          <w:rPr>
            <w:rFonts w:eastAsia="AdvGulliv-R"/>
            <w:szCs w:val="24"/>
          </w:rPr>
          <w:delText xml:space="preserve">different </w:delText>
        </w:r>
        <w:r w:rsidR="009372C6" w:rsidRPr="0007778A" w:rsidDel="00657156">
          <w:rPr>
            <w:rFonts w:eastAsia="AdvGulliv-R"/>
            <w:szCs w:val="24"/>
          </w:rPr>
          <w:delText xml:space="preserve">from </w:delText>
        </w:r>
        <w:r w:rsidR="008F6321" w:rsidRPr="0007778A" w:rsidDel="00657156">
          <w:rPr>
            <w:rFonts w:eastAsia="AdvGulliv-R"/>
            <w:szCs w:val="24"/>
          </w:rPr>
          <w:delText>Eq.</w:delText>
        </w:r>
        <w:r w:rsidR="009372C6" w:rsidRPr="0007778A" w:rsidDel="00657156">
          <w:rPr>
            <w:rFonts w:eastAsia="AdvGulliv-R"/>
            <w:szCs w:val="24"/>
          </w:rPr>
          <w:delText xml:space="preserve"> </w:delText>
        </w:r>
        <w:r w:rsidR="008F6321" w:rsidRPr="0007778A" w:rsidDel="00657156">
          <w:rPr>
            <w:rFonts w:eastAsia="AdvGulliv-R"/>
            <w:szCs w:val="24"/>
          </w:rPr>
          <w:delText>(</w:delText>
        </w:r>
        <w:r w:rsidR="0053344E" w:rsidRPr="0007778A" w:rsidDel="00657156">
          <w:rPr>
            <w:rFonts w:eastAsia="AdvGulliv-R"/>
            <w:szCs w:val="24"/>
          </w:rPr>
          <w:delText>1</w:delText>
        </w:r>
        <w:r w:rsidR="008F6321" w:rsidRPr="0007778A" w:rsidDel="00657156">
          <w:rPr>
            <w:rFonts w:eastAsia="AdvGulliv-R"/>
            <w:szCs w:val="24"/>
          </w:rPr>
          <w:delText>).</w:delText>
        </w:r>
      </w:del>
    </w:p>
    <w:p w14:paraId="59162996" w14:textId="249CABAD" w:rsidR="00590804" w:rsidRPr="0007778A" w:rsidDel="00657156" w:rsidRDefault="0004439B" w:rsidP="008F6321">
      <w:pPr>
        <w:autoSpaceDE w:val="0"/>
        <w:autoSpaceDN w:val="0"/>
        <w:snapToGrid w:val="0"/>
        <w:ind w:firstLine="360"/>
        <w:rPr>
          <w:del w:id="121" w:author="CI" w:date="2016-10-05T11:34:00Z"/>
          <w:rFonts w:eastAsia="AdvGulliv-R"/>
          <w:szCs w:val="24"/>
        </w:rPr>
      </w:pPr>
      <w:del w:id="122" w:author="CI" w:date="2016-10-05T11:34:00Z">
        <w:r w:rsidRPr="0007778A" w:rsidDel="00657156">
          <w:rPr>
            <w:rFonts w:eastAsia="AdvGulliv-R"/>
            <w:szCs w:val="24"/>
          </w:rPr>
          <w:delText xml:space="preserve">For example, let </w:delText>
        </w:r>
        <w:r w:rsidRPr="0007778A" w:rsidDel="00657156">
          <w:rPr>
            <w:rFonts w:eastAsia="AdvGulliv-R"/>
            <w:b/>
            <w:szCs w:val="24"/>
          </w:rPr>
          <w:delText>c</w:delText>
        </w:r>
        <w:r w:rsidRPr="0007778A" w:rsidDel="00657156">
          <w:rPr>
            <w:rFonts w:eastAsia="AdvGulliv-R"/>
            <w:szCs w:val="24"/>
            <w:vertAlign w:val="subscript"/>
          </w:rPr>
          <w:delText>3</w:delText>
        </w:r>
        <w:r w:rsidRPr="0007778A" w:rsidDel="00657156">
          <w:rPr>
            <w:rFonts w:eastAsia="AdvGulliv-R"/>
            <w:szCs w:val="24"/>
          </w:rPr>
          <w:delText xml:space="preserve">=(1.3, 4.5, 6.7, 8.9) be the current solution, </w:delText>
        </w:r>
        <w:r w:rsidR="005D351E" w:rsidRPr="0007778A" w:rsidDel="00657156">
          <w:rPr>
            <w:rFonts w:eastAsia="AdvGulliv-R"/>
            <w:b/>
            <w:szCs w:val="24"/>
          </w:rPr>
          <w:delText>c</w:delText>
        </w:r>
        <w:r w:rsidR="005D351E" w:rsidRPr="0007778A" w:rsidDel="00657156">
          <w:rPr>
            <w:rFonts w:eastAsia="AdvGulliv-R"/>
            <w:i/>
            <w:szCs w:val="24"/>
            <w:vertAlign w:val="subscript"/>
          </w:rPr>
          <w:delText>gBest</w:delText>
        </w:r>
        <w:r w:rsidR="005D351E" w:rsidRPr="0007778A" w:rsidDel="00657156">
          <w:rPr>
            <w:rFonts w:eastAsia="AdvGulliv-R"/>
            <w:szCs w:val="24"/>
          </w:rPr>
          <w:delText>=</w:delText>
        </w:r>
        <w:r w:rsidR="005D351E" w:rsidRPr="0007778A" w:rsidDel="00657156">
          <w:rPr>
            <w:rFonts w:eastAsia="AdvGulliv-R"/>
            <w:b/>
            <w:szCs w:val="24"/>
          </w:rPr>
          <w:delText>c</w:delText>
        </w:r>
        <w:r w:rsidR="005D351E" w:rsidRPr="0007778A" w:rsidDel="00657156">
          <w:rPr>
            <w:rFonts w:eastAsia="AdvGulliv-R"/>
            <w:szCs w:val="24"/>
            <w:vertAlign w:val="subscript"/>
          </w:rPr>
          <w:delText>6</w:delText>
        </w:r>
        <w:r w:rsidR="005D351E" w:rsidRPr="0007778A" w:rsidDel="00657156">
          <w:rPr>
            <w:rFonts w:eastAsia="AdvGulliv-R"/>
            <w:szCs w:val="24"/>
          </w:rPr>
          <w:delText>=</w:delText>
        </w:r>
        <w:r w:rsidRPr="0007778A" w:rsidDel="00657156">
          <w:rPr>
            <w:rFonts w:eastAsia="AdvGulliv-R"/>
            <w:szCs w:val="24"/>
          </w:rPr>
          <w:delText>(2.7, 7.6, 5.4, 9.8) be the</w:delText>
        </w:r>
        <w:r w:rsidR="005D351E" w:rsidRPr="0007778A" w:rsidDel="00657156">
          <w:rPr>
            <w:rFonts w:eastAsia="AdvGulliv-R"/>
            <w:szCs w:val="24"/>
          </w:rPr>
          <w:delText xml:space="preserve"> </w:delText>
        </w:r>
        <w:r w:rsidR="005D351E" w:rsidRPr="0007778A" w:rsidDel="00657156">
          <w:rPr>
            <w:rFonts w:eastAsia="AdvGulliv-R"/>
            <w:i/>
            <w:szCs w:val="24"/>
          </w:rPr>
          <w:delText>gBest</w:delText>
        </w:r>
        <w:r w:rsidRPr="0007778A" w:rsidDel="00657156">
          <w:rPr>
            <w:rFonts w:eastAsia="AdvGulliv-R"/>
            <w:szCs w:val="24"/>
          </w:rPr>
          <w:delText xml:space="preserve">, </w:delText>
        </w:r>
        <w:r w:rsidR="009844EA" w:rsidRPr="0007778A" w:rsidDel="00657156">
          <w:rPr>
            <w:rFonts w:eastAsia="AdvGulliv-R"/>
            <w:b/>
            <w:szCs w:val="24"/>
          </w:rPr>
          <w:delText>c</w:delText>
        </w:r>
        <w:r w:rsidR="009844EA" w:rsidRPr="0007778A" w:rsidDel="00657156">
          <w:rPr>
            <w:rFonts w:eastAsia="AdvGulliv-R"/>
            <w:i/>
            <w:szCs w:val="24"/>
            <w:vertAlign w:val="subscript"/>
          </w:rPr>
          <w:delText>x</w:delText>
        </w:r>
        <w:r w:rsidR="009844EA" w:rsidRPr="0007778A" w:rsidDel="00657156">
          <w:rPr>
            <w:rFonts w:eastAsia="AdvGulliv-R"/>
            <w:szCs w:val="24"/>
          </w:rPr>
          <w:delText>=</w:delText>
        </w:r>
        <w:r w:rsidR="009844EA" w:rsidRPr="0007778A" w:rsidDel="00657156">
          <w:rPr>
            <w:rFonts w:eastAsia="AdvGulliv-R"/>
            <w:b/>
            <w:szCs w:val="24"/>
          </w:rPr>
          <w:delText>c</w:delText>
        </w:r>
        <w:r w:rsidR="009844EA" w:rsidRPr="0007778A" w:rsidDel="00657156">
          <w:rPr>
            <w:rFonts w:eastAsia="AdvGulliv-R"/>
            <w:szCs w:val="24"/>
            <w:vertAlign w:val="subscript"/>
          </w:rPr>
          <w:delText>5</w:delText>
        </w:r>
        <w:r w:rsidR="009844EA" w:rsidRPr="0007778A" w:rsidDel="00657156">
          <w:rPr>
            <w:rFonts w:eastAsia="AdvGulliv-R"/>
            <w:szCs w:val="24"/>
          </w:rPr>
          <w:delText xml:space="preserve">= </w:delText>
        </w:r>
        <w:r w:rsidRPr="0007778A" w:rsidDel="00657156">
          <w:rPr>
            <w:rFonts w:eastAsia="AdvGulliv-R"/>
            <w:szCs w:val="24"/>
          </w:rPr>
          <w:delText>(2.3, 5.5, 7.7, 9.9)</w:delText>
        </w:r>
        <w:r w:rsidR="006627C3" w:rsidRPr="0007778A" w:rsidDel="00657156">
          <w:rPr>
            <w:rFonts w:eastAsia="AdvGulliv-R"/>
            <w:szCs w:val="24"/>
          </w:rPr>
          <w:delText xml:space="preserve"> and</w:delText>
        </w:r>
        <w:r w:rsidRPr="0007778A" w:rsidDel="00657156">
          <w:rPr>
            <w:rFonts w:eastAsia="AdvGulliv-R"/>
            <w:szCs w:val="24"/>
          </w:rPr>
          <w:delText xml:space="preserve"> </w:delText>
        </w:r>
        <w:r w:rsidR="009844EA" w:rsidRPr="0007778A" w:rsidDel="00657156">
          <w:rPr>
            <w:rFonts w:eastAsia="AdvGulliv-R"/>
            <w:b/>
            <w:szCs w:val="24"/>
          </w:rPr>
          <w:delText>c</w:delText>
        </w:r>
        <w:r w:rsidR="009844EA" w:rsidRPr="0007778A" w:rsidDel="00657156">
          <w:rPr>
            <w:rFonts w:eastAsia="AdvGulliv-R"/>
            <w:i/>
            <w:szCs w:val="24"/>
            <w:vertAlign w:val="subscript"/>
          </w:rPr>
          <w:delText>y</w:delText>
        </w:r>
        <w:r w:rsidR="009844EA" w:rsidRPr="0007778A" w:rsidDel="00657156">
          <w:rPr>
            <w:rFonts w:eastAsia="AdvGulliv-R"/>
            <w:szCs w:val="24"/>
          </w:rPr>
          <w:delText>=</w:delText>
        </w:r>
        <w:r w:rsidRPr="0007778A" w:rsidDel="00657156">
          <w:rPr>
            <w:rFonts w:eastAsia="AdvGulliv-R"/>
            <w:b/>
            <w:szCs w:val="24"/>
          </w:rPr>
          <w:delText>c</w:delText>
        </w:r>
        <w:r w:rsidR="008F6321" w:rsidRPr="0007778A" w:rsidDel="00657156">
          <w:rPr>
            <w:rFonts w:eastAsia="AdvGulliv-R"/>
            <w:szCs w:val="24"/>
            <w:vertAlign w:val="subscript"/>
          </w:rPr>
          <w:delText>7</w:delText>
        </w:r>
        <w:r w:rsidRPr="0007778A" w:rsidDel="00657156">
          <w:rPr>
            <w:rFonts w:eastAsia="AdvGulliv-R"/>
            <w:szCs w:val="24"/>
          </w:rPr>
          <w:delText xml:space="preserve">=(6.2, 8.5, 1.7, 4.9) be two </w:delText>
        </w:r>
        <w:r w:rsidRPr="0007778A" w:rsidDel="00657156">
          <w:rPr>
            <w:rFonts w:eastAsia="AdvGulliv-R"/>
            <w:szCs w:val="24"/>
          </w:rPr>
          <w:lastRenderedPageBreak/>
          <w:delText>randomly selected solutions</w:delText>
        </w:r>
        <w:r w:rsidR="008F6321" w:rsidRPr="0007778A" w:rsidDel="00657156">
          <w:rPr>
            <w:rFonts w:eastAsia="AdvGulliv-R"/>
            <w:szCs w:val="24"/>
          </w:rPr>
          <w:delText xml:space="preserve">, and the third variable (i.e., </w:delText>
        </w:r>
        <w:r w:rsidR="008F6321" w:rsidRPr="0007778A" w:rsidDel="00657156">
          <w:rPr>
            <w:rFonts w:eastAsia="AdvGulliv-R"/>
            <w:i/>
            <w:szCs w:val="24"/>
          </w:rPr>
          <w:delText>c</w:delText>
        </w:r>
        <w:r w:rsidR="008F6321" w:rsidRPr="0007778A" w:rsidDel="00657156">
          <w:rPr>
            <w:rFonts w:eastAsia="AdvGulliv-R"/>
            <w:szCs w:val="24"/>
            <w:vertAlign w:val="subscript"/>
          </w:rPr>
          <w:delText>3,3</w:delText>
        </w:r>
        <w:r w:rsidR="008F6321" w:rsidRPr="0007778A" w:rsidDel="00657156">
          <w:rPr>
            <w:rFonts w:eastAsia="AdvGulliv-R"/>
            <w:szCs w:val="24"/>
          </w:rPr>
          <w:delText>) be selected randomly to update</w:delText>
        </w:r>
        <w:r w:rsidRPr="0007778A" w:rsidDel="00657156">
          <w:rPr>
            <w:rFonts w:eastAsia="AdvGulliv-R"/>
            <w:szCs w:val="24"/>
          </w:rPr>
          <w:delText xml:space="preserve">. Assume that </w:delText>
        </w:r>
        <w:r w:rsidRPr="0007778A" w:rsidDel="00657156">
          <w:rPr>
            <w:rFonts w:eastAsia="AdvGulliv-R"/>
            <w:szCs w:val="24"/>
          </w:rPr>
          <w:sym w:font="Symbol" w:char="F072"/>
        </w:r>
        <w:r w:rsidRPr="0007778A" w:rsidDel="00657156">
          <w:rPr>
            <w:rFonts w:eastAsia="AdvGulliv-R"/>
            <w:szCs w:val="24"/>
            <w:vertAlign w:val="subscript"/>
          </w:rPr>
          <w:delText>1</w:delText>
        </w:r>
        <w:r w:rsidRPr="0007778A" w:rsidDel="00657156">
          <w:rPr>
            <w:rFonts w:eastAsia="AdvGulliv-R"/>
            <w:szCs w:val="24"/>
          </w:rPr>
          <w:delText xml:space="preserve">=0.3 and </w:delText>
        </w:r>
        <w:r w:rsidRPr="0007778A" w:rsidDel="00657156">
          <w:rPr>
            <w:rFonts w:eastAsia="AdvGulliv-R"/>
            <w:szCs w:val="24"/>
          </w:rPr>
          <w:sym w:font="Symbol" w:char="F072"/>
        </w:r>
        <w:r w:rsidRPr="0007778A" w:rsidDel="00657156">
          <w:rPr>
            <w:rFonts w:eastAsia="AdvGulliv-R"/>
            <w:szCs w:val="24"/>
            <w:vertAlign w:val="subscript"/>
          </w:rPr>
          <w:delText>2</w:delText>
        </w:r>
        <w:r w:rsidRPr="0007778A" w:rsidDel="00657156">
          <w:rPr>
            <w:rFonts w:eastAsia="AdvGulliv-R"/>
            <w:szCs w:val="24"/>
          </w:rPr>
          <w:delText>=0.6</w:delText>
        </w:r>
        <w:r w:rsidR="00392FD2" w:rsidRPr="0007778A" w:rsidDel="00657156">
          <w:rPr>
            <w:rFonts w:eastAsia="AdvGulliv-R"/>
            <w:szCs w:val="24"/>
          </w:rPr>
          <w:delText xml:space="preserve"> are generated randomly</w:delText>
        </w:r>
        <w:r w:rsidRPr="0007778A" w:rsidDel="00657156">
          <w:rPr>
            <w:rFonts w:eastAsia="AdvGulliv-R"/>
            <w:szCs w:val="24"/>
          </w:rPr>
          <w:delText>. T</w:delText>
        </w:r>
        <w:r w:rsidR="00392FD2" w:rsidRPr="0007778A" w:rsidDel="00657156">
          <w:rPr>
            <w:rFonts w:eastAsia="AdvGulliv-R"/>
            <w:szCs w:val="24"/>
          </w:rPr>
          <w:delText xml:space="preserve">able 1 </w:delText>
        </w:r>
        <w:r w:rsidR="008F6321" w:rsidRPr="0007778A" w:rsidDel="00657156">
          <w:rPr>
            <w:rFonts w:eastAsia="AdvGulliv-R"/>
            <w:szCs w:val="24"/>
          </w:rPr>
          <w:delText>shows the new</w:delText>
        </w:r>
        <w:r w:rsidR="006627C3" w:rsidRPr="0007778A" w:rsidDel="00657156">
          <w:rPr>
            <w:rFonts w:eastAsia="AdvGulliv-R"/>
            <w:szCs w:val="24"/>
          </w:rPr>
          <w:delText>ly</w:delText>
        </w:r>
        <w:r w:rsidR="008F6321" w:rsidRPr="0007778A" w:rsidDel="00657156">
          <w:rPr>
            <w:rFonts w:eastAsia="AdvGulliv-R"/>
            <w:szCs w:val="24"/>
          </w:rPr>
          <w:delText xml:space="preserve"> update</w:delText>
        </w:r>
        <w:r w:rsidR="006627C3" w:rsidRPr="0007778A" w:rsidDel="00657156">
          <w:rPr>
            <w:rFonts w:eastAsia="AdvGulliv-R"/>
            <w:szCs w:val="24"/>
          </w:rPr>
          <w:delText>d</w:delText>
        </w:r>
        <w:r w:rsidR="008F6321" w:rsidRPr="0007778A" w:rsidDel="00657156">
          <w:rPr>
            <w:rFonts w:eastAsia="AdvGulliv-R"/>
            <w:szCs w:val="24"/>
          </w:rPr>
          <w:delText xml:space="preserve"> </w:delText>
        </w:r>
        <w:r w:rsidR="008F6321" w:rsidRPr="0007778A" w:rsidDel="00657156">
          <w:rPr>
            <w:rFonts w:eastAsia="AdvGulliv-R"/>
            <w:b/>
            <w:szCs w:val="24"/>
          </w:rPr>
          <w:delText>c</w:delText>
        </w:r>
        <w:r w:rsidR="008F6321" w:rsidRPr="0007778A" w:rsidDel="00657156">
          <w:rPr>
            <w:rFonts w:eastAsia="AdvGulliv-R"/>
            <w:szCs w:val="24"/>
            <w:vertAlign w:val="subscript"/>
          </w:rPr>
          <w:delText>3</w:delText>
        </w:r>
        <w:r w:rsidRPr="0007778A" w:rsidDel="00657156">
          <w:rPr>
            <w:rFonts w:eastAsia="AdvGulliv-R"/>
            <w:szCs w:val="24"/>
          </w:rPr>
          <w:delText xml:space="preserve"> </w:delText>
        </w:r>
        <w:r w:rsidR="008F6321" w:rsidRPr="0007778A" w:rsidDel="00657156">
          <w:rPr>
            <w:rFonts w:eastAsia="AdvGulliv-R"/>
            <w:szCs w:val="24"/>
          </w:rPr>
          <w:delText>for three different cases result</w:delText>
        </w:r>
        <w:r w:rsidR="006627C3" w:rsidRPr="0007778A" w:rsidDel="00657156">
          <w:rPr>
            <w:rFonts w:eastAsia="AdvGulliv-R"/>
            <w:szCs w:val="24"/>
          </w:rPr>
          <w:delText>ing</w:delText>
        </w:r>
        <w:r w:rsidR="008F6321" w:rsidRPr="0007778A" w:rsidDel="00657156">
          <w:rPr>
            <w:rFonts w:eastAsia="AdvGulliv-R"/>
            <w:szCs w:val="24"/>
          </w:rPr>
          <w:delText xml:space="preserve"> from three different values of </w:delText>
        </w:r>
        <w:r w:rsidR="008F6321" w:rsidRPr="0007778A" w:rsidDel="00657156">
          <w:rPr>
            <w:rFonts w:eastAsia="AdvGulliv-R"/>
            <w:szCs w:val="24"/>
          </w:rPr>
          <w:sym w:font="Symbol" w:char="F072"/>
        </w:r>
        <w:r w:rsidR="008F6321" w:rsidRPr="0007778A" w:rsidDel="00657156">
          <w:rPr>
            <w:rFonts w:eastAsia="AdvGulliv-R"/>
            <w:szCs w:val="24"/>
            <w:vertAlign w:val="subscript"/>
          </w:rPr>
          <w:delText>c</w:delText>
        </w:r>
        <w:r w:rsidR="008F6321" w:rsidRPr="0007778A" w:rsidDel="00657156">
          <w:rPr>
            <w:rFonts w:eastAsia="AdvGulliv-R"/>
            <w:szCs w:val="24"/>
          </w:rPr>
          <w:delText>:</w:delText>
        </w:r>
      </w:del>
    </w:p>
    <w:p w14:paraId="42463237" w14:textId="0088CDC3" w:rsidR="008F6321" w:rsidRPr="0007778A" w:rsidDel="00657156" w:rsidRDefault="005D351E" w:rsidP="0053344E">
      <w:pPr>
        <w:pStyle w:val="4"/>
        <w:snapToGrid w:val="0"/>
        <w:spacing w:line="240" w:lineRule="auto"/>
        <w:jc w:val="center"/>
        <w:rPr>
          <w:del w:id="123" w:author="CI" w:date="2016-10-05T11:34:00Z"/>
          <w:rFonts w:ascii="Times New Roman" w:hAnsi="Times New Roman" w:cs="Times New Roman"/>
          <w:sz w:val="24"/>
          <w:szCs w:val="24"/>
        </w:rPr>
      </w:pPr>
      <w:del w:id="124" w:author="CI" w:date="2016-10-05T11:34:00Z">
        <w:r w:rsidRPr="0007778A" w:rsidDel="00657156">
          <w:rPr>
            <w:rFonts w:ascii="Times New Roman" w:hAnsi="Times New Roman" w:cs="Times New Roman"/>
            <w:b/>
            <w:sz w:val="24"/>
            <w:szCs w:val="24"/>
          </w:rPr>
          <w:delText>Table 1.</w:delText>
        </w:r>
        <w:r w:rsidRPr="0007778A" w:rsidDel="00657156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  <w:r w:rsidR="00640F50" w:rsidRPr="0007778A" w:rsidDel="00657156">
          <w:rPr>
            <w:rFonts w:ascii="Times New Roman" w:eastAsia="AdvGulliv-R" w:hAnsi="Times New Roman" w:cs="Times New Roman"/>
            <w:sz w:val="24"/>
            <w:szCs w:val="24"/>
          </w:rPr>
          <w:delText>T</w:delText>
        </w:r>
        <w:r w:rsidRPr="0007778A" w:rsidDel="00657156">
          <w:rPr>
            <w:rFonts w:ascii="Times New Roman" w:eastAsia="AdvGulliv-R" w:hAnsi="Times New Roman" w:cs="Times New Roman"/>
            <w:sz w:val="24"/>
            <w:szCs w:val="24"/>
          </w:rPr>
          <w:delText xml:space="preserve">he new update </w:delText>
        </w:r>
        <w:r w:rsidRPr="0007778A" w:rsidDel="00657156">
          <w:rPr>
            <w:rFonts w:ascii="Times New Roman" w:eastAsia="AdvGulliv-R" w:hAnsi="Times New Roman" w:cs="Times New Roman"/>
            <w:b/>
            <w:sz w:val="24"/>
            <w:szCs w:val="24"/>
          </w:rPr>
          <w:delText>c</w:delText>
        </w:r>
        <w:r w:rsidRPr="0007778A" w:rsidDel="00657156">
          <w:rPr>
            <w:rFonts w:ascii="Times New Roman" w:eastAsia="AdvGulliv-R" w:hAnsi="Times New Roman" w:cs="Times New Roman"/>
            <w:sz w:val="24"/>
            <w:szCs w:val="24"/>
            <w:vertAlign w:val="subscript"/>
          </w:rPr>
          <w:delText>3</w:delText>
        </w:r>
        <w:r w:rsidRPr="0007778A" w:rsidDel="00657156">
          <w:rPr>
            <w:rFonts w:ascii="Times New Roman" w:eastAsia="AdvGulliv-R" w:hAnsi="Times New Roman" w:cs="Times New Roman"/>
            <w:sz w:val="24"/>
            <w:szCs w:val="24"/>
          </w:rPr>
          <w:delText xml:space="preserve"> for three different cases</w:delText>
        </w:r>
        <w:r w:rsidR="0053344E" w:rsidRPr="0007778A" w:rsidDel="00657156">
          <w:rPr>
            <w:rFonts w:ascii="Times New Roman" w:eastAsia="AdvGulliv-R" w:hAnsi="Times New Roman" w:cs="Times New Roman"/>
            <w:sz w:val="24"/>
            <w:szCs w:val="24"/>
          </w:rPr>
          <w:delText>.</w:delText>
        </w:r>
      </w:del>
    </w:p>
    <w:tbl>
      <w:tblPr>
        <w:tblStyle w:val="af1"/>
        <w:tblW w:w="815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3"/>
        <w:gridCol w:w="720"/>
        <w:gridCol w:w="1440"/>
        <w:gridCol w:w="2970"/>
        <w:gridCol w:w="2340"/>
      </w:tblGrid>
      <w:tr w:rsidR="0007778A" w:rsidRPr="0007778A" w:rsidDel="00657156" w14:paraId="0BB979E1" w14:textId="371CF3A2" w:rsidTr="005D351E">
        <w:trPr>
          <w:del w:id="125" w:author="CI" w:date="2016-10-05T11:34:00Z"/>
        </w:trPr>
        <w:tc>
          <w:tcPr>
            <w:tcW w:w="6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012FD7" w14:textId="11F7F0C3" w:rsidR="004160EC" w:rsidRPr="0007778A" w:rsidDel="00657156" w:rsidRDefault="004160E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26" w:author="CI" w:date="2016-10-05T11:34:00Z"/>
                <w:rFonts w:eastAsia="AdvGulliv-R"/>
                <w:szCs w:val="24"/>
              </w:rPr>
            </w:pPr>
            <w:del w:id="127" w:author="CI" w:date="2016-10-05T11:34:00Z">
              <w:r w:rsidRPr="0007778A" w:rsidDel="00657156">
                <w:rPr>
                  <w:rFonts w:eastAsia="AdvGulliv-R" w:hint="eastAsia"/>
                  <w:szCs w:val="24"/>
                </w:rPr>
                <w:delText>Case</w:delText>
              </w:r>
            </w:del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A950600" w14:textId="2657EB0B" w:rsidR="004160EC" w:rsidRPr="0007778A" w:rsidDel="00657156" w:rsidRDefault="004160E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28" w:author="CI" w:date="2016-10-05T11:34:00Z"/>
                <w:rFonts w:eastAsia="AdvGulliv-R"/>
                <w:szCs w:val="24"/>
              </w:rPr>
            </w:pPr>
            <w:del w:id="129" w:author="CI" w:date="2016-10-05T11:34:00Z">
              <w:r w:rsidRPr="0007778A" w:rsidDel="00657156">
                <w:rPr>
                  <w:rFonts w:eastAsia="AdvGulliv-R"/>
                  <w:szCs w:val="24"/>
                </w:rPr>
                <w:sym w:font="Symbol" w:char="F072"/>
              </w:r>
              <w:r w:rsidRPr="0007778A" w:rsidDel="00657156">
                <w:rPr>
                  <w:rFonts w:eastAsia="AdvGulliv-R"/>
                  <w:szCs w:val="24"/>
                  <w:vertAlign w:val="subscript"/>
                </w:rPr>
                <w:delText>c</w:delText>
              </w:r>
            </w:del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213FF00" w14:textId="7388BBF8" w:rsidR="004160EC" w:rsidRPr="0007778A" w:rsidDel="00657156" w:rsidRDefault="004160E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30" w:author="CI" w:date="2016-10-05T11:34:00Z"/>
                <w:rFonts w:eastAsia="AdvGulliv-R"/>
                <w:szCs w:val="24"/>
              </w:rPr>
            </w:pPr>
            <w:del w:id="131" w:author="CI" w:date="2016-10-05T11:34:00Z">
              <w:r w:rsidRPr="0007778A" w:rsidDel="00657156">
                <w:rPr>
                  <w:rFonts w:eastAsia="AdvGulliv-R"/>
                  <w:szCs w:val="24"/>
                </w:rPr>
                <w:delText xml:space="preserve">original </w:delText>
              </w:r>
              <w:r w:rsidRPr="0007778A" w:rsidDel="00657156">
                <w:rPr>
                  <w:rFonts w:eastAsia="AdvGulliv-R"/>
                  <w:i/>
                  <w:szCs w:val="24"/>
                </w:rPr>
                <w:delText>c</w:delText>
              </w:r>
              <w:r w:rsidRPr="0007778A" w:rsidDel="00657156">
                <w:rPr>
                  <w:rFonts w:eastAsia="AdvGulliv-R"/>
                  <w:szCs w:val="24"/>
                  <w:vertAlign w:val="subscript"/>
                </w:rPr>
                <w:delText>3,3</w:delText>
              </w:r>
            </w:del>
          </w:p>
        </w:tc>
        <w:tc>
          <w:tcPr>
            <w:tcW w:w="297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42A6409" w14:textId="45064D7D" w:rsidR="004160EC" w:rsidRPr="0007778A" w:rsidDel="00657156" w:rsidRDefault="00CA7AB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32" w:author="CI" w:date="2016-10-05T11:34:00Z"/>
                <w:rFonts w:eastAsia="AdvGulliv-R"/>
                <w:szCs w:val="24"/>
              </w:rPr>
            </w:pPr>
            <w:del w:id="133" w:author="CI" w:date="2016-10-05T11:34:00Z">
              <w:r w:rsidRPr="0007778A" w:rsidDel="00657156">
                <w:rPr>
                  <w:rFonts w:eastAsia="AdvGulliv-R"/>
                  <w:szCs w:val="24"/>
                </w:rPr>
                <w:delText>u</w:delText>
              </w:r>
              <w:r w:rsidR="004160EC" w:rsidRPr="0007778A" w:rsidDel="00657156">
                <w:rPr>
                  <w:rFonts w:eastAsia="AdvGulliv-R"/>
                  <w:szCs w:val="24"/>
                </w:rPr>
                <w:delText>pdated</w:delText>
              </w:r>
              <w:r w:rsidRPr="0007778A" w:rsidDel="00657156">
                <w:rPr>
                  <w:rFonts w:eastAsia="AdvGulliv-R"/>
                  <w:szCs w:val="24"/>
                </w:rPr>
                <w:delText xml:space="preserve"> </w:delText>
              </w:r>
              <w:r w:rsidR="004160EC" w:rsidRPr="0007778A" w:rsidDel="00657156">
                <w:rPr>
                  <w:rFonts w:eastAsia="AdvGulliv-R"/>
                  <w:i/>
                  <w:szCs w:val="24"/>
                </w:rPr>
                <w:delText>c</w:delText>
              </w:r>
              <w:r w:rsidR="004160EC" w:rsidRPr="0007778A" w:rsidDel="00657156">
                <w:rPr>
                  <w:rFonts w:eastAsia="AdvGulliv-R"/>
                  <w:szCs w:val="24"/>
                  <w:vertAlign w:val="subscript"/>
                </w:rPr>
                <w:delText>3,3</w:delText>
              </w:r>
            </w:del>
          </w:p>
        </w:tc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4CA095" w14:textId="5E8BDFFE" w:rsidR="004160EC" w:rsidRPr="0007778A" w:rsidDel="00657156" w:rsidRDefault="00CA7AB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34" w:author="CI" w:date="2016-10-05T11:34:00Z"/>
                <w:rFonts w:eastAsia="AdvGulliv-R"/>
                <w:szCs w:val="24"/>
              </w:rPr>
            </w:pPr>
            <w:del w:id="135" w:author="CI" w:date="2016-10-05T11:34:00Z">
              <w:r w:rsidRPr="0007778A" w:rsidDel="00657156">
                <w:rPr>
                  <w:rFonts w:eastAsia="AdvGulliv-R"/>
                  <w:szCs w:val="24"/>
                </w:rPr>
                <w:delText xml:space="preserve">updated </w:delText>
              </w:r>
              <w:r w:rsidRPr="0007778A" w:rsidDel="00657156">
                <w:rPr>
                  <w:rFonts w:eastAsia="AdvGulliv-R"/>
                  <w:b/>
                  <w:szCs w:val="24"/>
                </w:rPr>
                <w:delText>c</w:delText>
              </w:r>
              <w:r w:rsidRPr="0007778A" w:rsidDel="00657156">
                <w:rPr>
                  <w:rFonts w:eastAsia="AdvGulliv-R"/>
                  <w:szCs w:val="24"/>
                  <w:vertAlign w:val="subscript"/>
                </w:rPr>
                <w:delText>3</w:delText>
              </w:r>
            </w:del>
          </w:p>
        </w:tc>
      </w:tr>
      <w:tr w:rsidR="0007778A" w:rsidRPr="0007778A" w:rsidDel="00657156" w14:paraId="080342F6" w14:textId="6442A0C3" w:rsidTr="005D351E">
        <w:trPr>
          <w:del w:id="136" w:author="CI" w:date="2016-10-05T11:34:00Z"/>
        </w:trPr>
        <w:tc>
          <w:tcPr>
            <w:tcW w:w="683" w:type="dxa"/>
            <w:tcBorders>
              <w:top w:val="single" w:sz="4" w:space="0" w:color="auto"/>
            </w:tcBorders>
            <w:vAlign w:val="center"/>
          </w:tcPr>
          <w:p w14:paraId="6585690E" w14:textId="6A2A1E21" w:rsidR="004160EC" w:rsidRPr="0007778A" w:rsidDel="00657156" w:rsidRDefault="004160E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37" w:author="CI" w:date="2016-10-05T11:34:00Z"/>
                <w:rFonts w:eastAsia="AdvGulliv-R"/>
                <w:szCs w:val="24"/>
              </w:rPr>
            </w:pPr>
            <w:del w:id="138" w:author="CI" w:date="2016-10-05T11:34:00Z">
              <w:r w:rsidRPr="0007778A" w:rsidDel="00657156">
                <w:rPr>
                  <w:rFonts w:eastAsia="AdvGulliv-R" w:hint="eastAsia"/>
                  <w:szCs w:val="24"/>
                </w:rPr>
                <w:delText>1</w:delText>
              </w:r>
            </w:del>
          </w:p>
        </w:tc>
        <w:tc>
          <w:tcPr>
            <w:tcW w:w="720" w:type="dxa"/>
            <w:tcBorders>
              <w:top w:val="single" w:sz="4" w:space="0" w:color="auto"/>
            </w:tcBorders>
            <w:vAlign w:val="center"/>
          </w:tcPr>
          <w:p w14:paraId="4A1C2064" w14:textId="6D21BF79" w:rsidR="004160EC" w:rsidRPr="0007778A" w:rsidDel="00657156" w:rsidRDefault="004160E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39" w:author="CI" w:date="2016-10-05T11:34:00Z"/>
                <w:rFonts w:eastAsia="AdvGulliv-R"/>
                <w:szCs w:val="24"/>
              </w:rPr>
            </w:pPr>
            <w:del w:id="140" w:author="CI" w:date="2016-10-05T11:34:00Z">
              <w:r w:rsidRPr="0007778A" w:rsidDel="00657156">
                <w:delText>0.12</w:delText>
              </w:r>
            </w:del>
          </w:p>
        </w:tc>
        <w:tc>
          <w:tcPr>
            <w:tcW w:w="1440" w:type="dxa"/>
            <w:tcBorders>
              <w:top w:val="single" w:sz="4" w:space="0" w:color="auto"/>
            </w:tcBorders>
            <w:vAlign w:val="center"/>
          </w:tcPr>
          <w:p w14:paraId="34138228" w14:textId="2E71CD55" w:rsidR="004160EC" w:rsidRPr="0007778A" w:rsidDel="00657156" w:rsidRDefault="004160E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41" w:author="CI" w:date="2016-10-05T11:34:00Z"/>
                <w:rFonts w:eastAsia="AdvGulliv-R"/>
                <w:szCs w:val="24"/>
              </w:rPr>
            </w:pPr>
            <w:del w:id="142" w:author="CI" w:date="2016-10-05T11:34:00Z">
              <w:r w:rsidRPr="0007778A" w:rsidDel="00657156">
                <w:rPr>
                  <w:rFonts w:eastAsia="AdvGulliv-R"/>
                  <w:szCs w:val="24"/>
                </w:rPr>
                <w:delText>6.7</w:delText>
              </w:r>
            </w:del>
          </w:p>
        </w:tc>
        <w:tc>
          <w:tcPr>
            <w:tcW w:w="2970" w:type="dxa"/>
            <w:tcBorders>
              <w:top w:val="single" w:sz="4" w:space="0" w:color="auto"/>
            </w:tcBorders>
            <w:vAlign w:val="center"/>
          </w:tcPr>
          <w:p w14:paraId="6B750C99" w14:textId="400C0856" w:rsidR="004160EC" w:rsidRPr="0007778A" w:rsidDel="00657156" w:rsidRDefault="004160E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43" w:author="CI" w:date="2016-10-05T11:34:00Z"/>
                <w:rFonts w:eastAsia="AdvGulliv-R"/>
                <w:szCs w:val="24"/>
              </w:rPr>
            </w:pPr>
            <w:del w:id="144" w:author="CI" w:date="2016-10-05T11:34:00Z">
              <w:r w:rsidRPr="0007778A" w:rsidDel="00657156">
                <w:rPr>
                  <w:rFonts w:eastAsia="AdvGulliv-R"/>
                  <w:szCs w:val="24"/>
                </w:rPr>
                <w:delText>6.7</w:delText>
              </w:r>
              <w:r w:rsidRPr="0007778A" w:rsidDel="00657156">
                <w:rPr>
                  <w:rFonts w:eastAsia="AdvGulliv-R"/>
                </w:rPr>
                <w:delText>+</w:delText>
              </w:r>
              <w:r w:rsidRPr="0007778A" w:rsidDel="00657156">
                <w:rPr>
                  <w:rFonts w:eastAsia="AdvGulliv-R"/>
                  <w:szCs w:val="24"/>
                </w:rPr>
                <w:delText>0.3</w:delText>
              </w:r>
              <w:r w:rsidRPr="0007778A" w:rsidDel="00657156">
                <w:rPr>
                  <w:rFonts w:eastAsia="AdvGulliv-R"/>
                </w:rPr>
                <w:delText>∙</w:delText>
              </w:r>
              <w:r w:rsidRPr="0007778A" w:rsidDel="00657156">
                <w:rPr>
                  <w:rFonts w:eastAsia="AdvGulliv-R"/>
                  <w:szCs w:val="24"/>
                </w:rPr>
                <w:delText>0.6</w:delText>
              </w:r>
              <w:r w:rsidRPr="0007778A" w:rsidDel="00657156">
                <w:rPr>
                  <w:rFonts w:eastAsia="AdvGulliv-R"/>
                </w:rPr>
                <w:delText>∙(5.4</w:delText>
              </w:r>
              <w:r w:rsidRPr="0007778A" w:rsidDel="00657156">
                <w:rPr>
                  <w:rFonts w:ascii="Symbol" w:eastAsia="AdvGulliv-R" w:hAnsi="Symbol"/>
                </w:rPr>
                <w:delText></w:delText>
              </w:r>
              <w:r w:rsidRPr="0007778A" w:rsidDel="00657156">
                <w:rPr>
                  <w:rFonts w:eastAsia="AdvGulliv-R"/>
                </w:rPr>
                <w:delText>6.7)=</w:delText>
              </w:r>
              <w:r w:rsidR="00CA7ABC" w:rsidRPr="0007778A" w:rsidDel="00657156">
                <w:rPr>
                  <w:rFonts w:eastAsia="新細明體"/>
                  <w:szCs w:val="24"/>
                </w:rPr>
                <w:delText>6.466</w:delText>
              </w:r>
            </w:del>
          </w:p>
        </w:tc>
        <w:tc>
          <w:tcPr>
            <w:tcW w:w="2340" w:type="dxa"/>
            <w:tcBorders>
              <w:top w:val="single" w:sz="4" w:space="0" w:color="auto"/>
            </w:tcBorders>
            <w:vAlign w:val="center"/>
          </w:tcPr>
          <w:p w14:paraId="04714225" w14:textId="35E318FE" w:rsidR="004160EC" w:rsidRPr="0007778A" w:rsidDel="00657156" w:rsidRDefault="00CA7AB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45" w:author="CI" w:date="2016-10-05T11:34:00Z"/>
                <w:rFonts w:eastAsia="AdvGulliv-R"/>
                <w:szCs w:val="24"/>
              </w:rPr>
            </w:pPr>
            <w:del w:id="146" w:author="CI" w:date="2016-10-05T11:34:00Z">
              <w:r w:rsidRPr="0007778A" w:rsidDel="00657156">
                <w:rPr>
                  <w:rFonts w:eastAsia="AdvGulliv-R"/>
                  <w:szCs w:val="24"/>
                </w:rPr>
                <w:delText xml:space="preserve">(1.3, 4.5, </w:delText>
              </w:r>
              <w:r w:rsidRPr="0007778A" w:rsidDel="00657156">
                <w:rPr>
                  <w:rFonts w:eastAsia="新細明體"/>
                  <w:b/>
                  <w:szCs w:val="24"/>
                </w:rPr>
                <w:delText>6.466</w:delText>
              </w:r>
              <w:r w:rsidRPr="0007778A" w:rsidDel="00657156">
                <w:rPr>
                  <w:rFonts w:eastAsia="AdvGulliv-R"/>
                  <w:szCs w:val="24"/>
                </w:rPr>
                <w:delText>, 8.9)</w:delText>
              </w:r>
            </w:del>
          </w:p>
        </w:tc>
      </w:tr>
      <w:tr w:rsidR="0007778A" w:rsidRPr="0007778A" w:rsidDel="00657156" w14:paraId="0A2586E7" w14:textId="7E00173C" w:rsidTr="005D351E">
        <w:trPr>
          <w:del w:id="147" w:author="CI" w:date="2016-10-05T11:34:00Z"/>
        </w:trPr>
        <w:tc>
          <w:tcPr>
            <w:tcW w:w="683" w:type="dxa"/>
            <w:vAlign w:val="center"/>
          </w:tcPr>
          <w:p w14:paraId="002C8FB8" w14:textId="0384CC9E" w:rsidR="004160EC" w:rsidRPr="0007778A" w:rsidDel="00657156" w:rsidRDefault="004160E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48" w:author="CI" w:date="2016-10-05T11:34:00Z"/>
                <w:rFonts w:eastAsia="AdvGulliv-R"/>
                <w:szCs w:val="24"/>
              </w:rPr>
            </w:pPr>
            <w:del w:id="149" w:author="CI" w:date="2016-10-05T11:34:00Z">
              <w:r w:rsidRPr="0007778A" w:rsidDel="00657156">
                <w:rPr>
                  <w:rFonts w:eastAsia="AdvGulliv-R" w:hint="eastAsia"/>
                  <w:szCs w:val="24"/>
                </w:rPr>
                <w:delText>2</w:delText>
              </w:r>
            </w:del>
          </w:p>
        </w:tc>
        <w:tc>
          <w:tcPr>
            <w:tcW w:w="720" w:type="dxa"/>
            <w:vAlign w:val="center"/>
          </w:tcPr>
          <w:p w14:paraId="489229BC" w14:textId="4AF43A80" w:rsidR="004160EC" w:rsidRPr="0007778A" w:rsidDel="00657156" w:rsidRDefault="004160E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50" w:author="CI" w:date="2016-10-05T11:34:00Z"/>
                <w:rFonts w:eastAsia="AdvGulliv-R"/>
                <w:szCs w:val="24"/>
              </w:rPr>
            </w:pPr>
            <w:del w:id="151" w:author="CI" w:date="2016-10-05T11:34:00Z">
              <w:r w:rsidRPr="0007778A" w:rsidDel="00657156">
                <w:rPr>
                  <w:rFonts w:eastAsia="AdvGulliv-R" w:hint="eastAsia"/>
                  <w:szCs w:val="24"/>
                </w:rPr>
                <w:delText>0.</w:delText>
              </w:r>
              <w:r w:rsidRPr="0007778A" w:rsidDel="00657156">
                <w:rPr>
                  <w:rFonts w:eastAsia="AdvGulliv-R"/>
                  <w:szCs w:val="24"/>
                </w:rPr>
                <w:delText>4</w:delText>
              </w:r>
              <w:r w:rsidRPr="0007778A" w:rsidDel="00657156">
                <w:rPr>
                  <w:rFonts w:eastAsia="AdvGulliv-R" w:hint="eastAsia"/>
                  <w:szCs w:val="24"/>
                </w:rPr>
                <w:delText>5</w:delText>
              </w:r>
            </w:del>
          </w:p>
        </w:tc>
        <w:tc>
          <w:tcPr>
            <w:tcW w:w="1440" w:type="dxa"/>
            <w:vAlign w:val="center"/>
          </w:tcPr>
          <w:p w14:paraId="2A57EB5D" w14:textId="25AE6237" w:rsidR="004160EC" w:rsidRPr="0007778A" w:rsidDel="00657156" w:rsidRDefault="004160E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52" w:author="CI" w:date="2016-10-05T11:34:00Z"/>
                <w:rFonts w:eastAsia="AdvGulliv-R"/>
                <w:szCs w:val="24"/>
              </w:rPr>
            </w:pPr>
            <w:del w:id="153" w:author="CI" w:date="2016-10-05T11:34:00Z">
              <w:r w:rsidRPr="0007778A" w:rsidDel="00657156">
                <w:rPr>
                  <w:rFonts w:eastAsia="AdvGulliv-R"/>
                  <w:szCs w:val="24"/>
                </w:rPr>
                <w:delText>6.7</w:delText>
              </w:r>
            </w:del>
          </w:p>
        </w:tc>
        <w:tc>
          <w:tcPr>
            <w:tcW w:w="2970" w:type="dxa"/>
            <w:vAlign w:val="center"/>
          </w:tcPr>
          <w:p w14:paraId="09ED1D63" w14:textId="61AAA008" w:rsidR="004160EC" w:rsidRPr="0007778A" w:rsidDel="00657156" w:rsidRDefault="004160E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54" w:author="CI" w:date="2016-10-05T11:34:00Z"/>
                <w:rFonts w:eastAsia="AdvGulliv-R"/>
                <w:szCs w:val="24"/>
              </w:rPr>
            </w:pPr>
            <w:del w:id="155" w:author="CI" w:date="2016-10-05T11:34:00Z">
              <w:r w:rsidRPr="0007778A" w:rsidDel="00657156">
                <w:rPr>
                  <w:rFonts w:eastAsia="AdvGulliv-R"/>
                  <w:szCs w:val="24"/>
                </w:rPr>
                <w:delText>6.7</w:delText>
              </w:r>
              <w:r w:rsidRPr="0007778A" w:rsidDel="00657156">
                <w:rPr>
                  <w:rFonts w:eastAsia="AdvGulliv-R"/>
                </w:rPr>
                <w:delText>+</w:delText>
              </w:r>
              <w:r w:rsidRPr="0007778A" w:rsidDel="00657156">
                <w:rPr>
                  <w:rFonts w:eastAsia="AdvGulliv-R"/>
                  <w:szCs w:val="24"/>
                </w:rPr>
                <w:delText>0.3</w:delText>
              </w:r>
              <w:r w:rsidRPr="0007778A" w:rsidDel="00657156">
                <w:rPr>
                  <w:rFonts w:eastAsia="AdvGulliv-R"/>
                </w:rPr>
                <w:delText>∙</w:delText>
              </w:r>
              <w:r w:rsidRPr="0007778A" w:rsidDel="00657156">
                <w:rPr>
                  <w:rFonts w:eastAsia="AdvGulliv-R"/>
                  <w:szCs w:val="24"/>
                </w:rPr>
                <w:delText>0.6</w:delText>
              </w:r>
              <w:r w:rsidRPr="0007778A" w:rsidDel="00657156">
                <w:rPr>
                  <w:rFonts w:eastAsia="AdvGulliv-R"/>
                </w:rPr>
                <w:delText>∙(5.4</w:delText>
              </w:r>
              <w:r w:rsidRPr="0007778A" w:rsidDel="00657156">
                <w:rPr>
                  <w:rFonts w:ascii="Symbol" w:eastAsia="AdvGulliv-R" w:hAnsi="Symbol"/>
                </w:rPr>
                <w:delText></w:delText>
              </w:r>
              <w:r w:rsidR="009844EA" w:rsidRPr="0007778A" w:rsidDel="00657156">
                <w:rPr>
                  <w:rFonts w:eastAsia="AdvGulliv-R"/>
                </w:rPr>
                <w:delText>1</w:delText>
              </w:r>
              <w:r w:rsidRPr="0007778A" w:rsidDel="00657156">
                <w:rPr>
                  <w:rFonts w:eastAsia="AdvGulliv-R"/>
                </w:rPr>
                <w:delText>.7)=</w:delText>
              </w:r>
              <w:r w:rsidR="00CA7ABC" w:rsidRPr="0007778A" w:rsidDel="00657156">
                <w:rPr>
                  <w:rFonts w:eastAsia="新細明體"/>
                  <w:szCs w:val="24"/>
                </w:rPr>
                <w:delText>7.366</w:delText>
              </w:r>
            </w:del>
          </w:p>
        </w:tc>
        <w:tc>
          <w:tcPr>
            <w:tcW w:w="2340" w:type="dxa"/>
            <w:vAlign w:val="center"/>
          </w:tcPr>
          <w:p w14:paraId="688D2732" w14:textId="2671FCE8" w:rsidR="004160EC" w:rsidRPr="0007778A" w:rsidDel="00657156" w:rsidRDefault="00CA7AB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56" w:author="CI" w:date="2016-10-05T11:34:00Z"/>
                <w:rFonts w:eastAsia="AdvGulliv-R"/>
                <w:szCs w:val="24"/>
              </w:rPr>
            </w:pPr>
            <w:del w:id="157" w:author="CI" w:date="2016-10-05T11:34:00Z">
              <w:r w:rsidRPr="0007778A" w:rsidDel="00657156">
                <w:rPr>
                  <w:rFonts w:eastAsia="AdvGulliv-R"/>
                  <w:szCs w:val="24"/>
                </w:rPr>
                <w:delText xml:space="preserve">(1.3, 4.5, </w:delText>
              </w:r>
              <w:r w:rsidRPr="0007778A" w:rsidDel="00657156">
                <w:rPr>
                  <w:rFonts w:eastAsia="AdvGulliv-R"/>
                  <w:b/>
                  <w:szCs w:val="24"/>
                </w:rPr>
                <w:delText>7</w:delText>
              </w:r>
              <w:r w:rsidRPr="0007778A" w:rsidDel="00657156">
                <w:rPr>
                  <w:rFonts w:eastAsia="新細明體"/>
                  <w:b/>
                  <w:szCs w:val="24"/>
                </w:rPr>
                <w:delText>.366</w:delText>
              </w:r>
              <w:r w:rsidRPr="0007778A" w:rsidDel="00657156">
                <w:rPr>
                  <w:rFonts w:eastAsia="AdvGulliv-R"/>
                  <w:szCs w:val="24"/>
                </w:rPr>
                <w:delText>, 8.9)</w:delText>
              </w:r>
            </w:del>
          </w:p>
        </w:tc>
      </w:tr>
      <w:tr w:rsidR="005D351E" w:rsidRPr="0007778A" w:rsidDel="00657156" w14:paraId="7FA9AB5F" w14:textId="074D1AE1" w:rsidTr="005D351E">
        <w:trPr>
          <w:del w:id="158" w:author="CI" w:date="2016-10-05T11:34:00Z"/>
        </w:trPr>
        <w:tc>
          <w:tcPr>
            <w:tcW w:w="683" w:type="dxa"/>
            <w:tcBorders>
              <w:bottom w:val="single" w:sz="4" w:space="0" w:color="auto"/>
            </w:tcBorders>
            <w:vAlign w:val="center"/>
          </w:tcPr>
          <w:p w14:paraId="5CB5084F" w14:textId="5DDF45EA" w:rsidR="004160EC" w:rsidRPr="0007778A" w:rsidDel="00657156" w:rsidRDefault="004160E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59" w:author="CI" w:date="2016-10-05T11:34:00Z"/>
                <w:rFonts w:eastAsia="AdvGulliv-R"/>
                <w:szCs w:val="24"/>
              </w:rPr>
            </w:pPr>
            <w:del w:id="160" w:author="CI" w:date="2016-10-05T11:34:00Z">
              <w:r w:rsidRPr="0007778A" w:rsidDel="00657156">
                <w:rPr>
                  <w:rFonts w:eastAsia="AdvGulliv-R" w:hint="eastAsia"/>
                  <w:szCs w:val="24"/>
                </w:rPr>
                <w:delText>3</w:delText>
              </w:r>
            </w:del>
          </w:p>
        </w:tc>
        <w:tc>
          <w:tcPr>
            <w:tcW w:w="720" w:type="dxa"/>
            <w:tcBorders>
              <w:bottom w:val="single" w:sz="4" w:space="0" w:color="auto"/>
            </w:tcBorders>
            <w:vAlign w:val="center"/>
          </w:tcPr>
          <w:p w14:paraId="280CA7FA" w14:textId="16FFDD17" w:rsidR="004160EC" w:rsidRPr="0007778A" w:rsidDel="00657156" w:rsidRDefault="004160E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61" w:author="CI" w:date="2016-10-05T11:34:00Z"/>
                <w:rFonts w:eastAsia="AdvGulliv-R"/>
                <w:szCs w:val="24"/>
              </w:rPr>
            </w:pPr>
            <w:del w:id="162" w:author="CI" w:date="2016-10-05T11:34:00Z">
              <w:r w:rsidRPr="0007778A" w:rsidDel="00657156">
                <w:rPr>
                  <w:rFonts w:eastAsia="AdvGulliv-R"/>
                  <w:szCs w:val="24"/>
                </w:rPr>
                <w:delText>0</w:delText>
              </w:r>
              <w:r w:rsidRPr="0007778A" w:rsidDel="00657156">
                <w:rPr>
                  <w:rFonts w:eastAsia="AdvGulliv-R" w:hint="eastAsia"/>
                  <w:szCs w:val="24"/>
                </w:rPr>
                <w:delText>.</w:delText>
              </w:r>
              <w:r w:rsidRPr="0007778A" w:rsidDel="00657156">
                <w:rPr>
                  <w:rFonts w:eastAsia="AdvGulliv-R"/>
                  <w:szCs w:val="24"/>
                </w:rPr>
                <w:delText>99</w:delText>
              </w:r>
            </w:del>
          </w:p>
        </w:tc>
        <w:tc>
          <w:tcPr>
            <w:tcW w:w="1440" w:type="dxa"/>
            <w:tcBorders>
              <w:bottom w:val="single" w:sz="4" w:space="0" w:color="auto"/>
            </w:tcBorders>
            <w:vAlign w:val="center"/>
          </w:tcPr>
          <w:p w14:paraId="0894DD2B" w14:textId="302DB52E" w:rsidR="004160EC" w:rsidRPr="0007778A" w:rsidDel="00657156" w:rsidRDefault="004160E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63" w:author="CI" w:date="2016-10-05T11:34:00Z"/>
                <w:rFonts w:eastAsia="AdvGulliv-R"/>
                <w:szCs w:val="24"/>
              </w:rPr>
            </w:pPr>
            <w:del w:id="164" w:author="CI" w:date="2016-10-05T11:34:00Z">
              <w:r w:rsidRPr="0007778A" w:rsidDel="00657156">
                <w:rPr>
                  <w:rFonts w:eastAsia="AdvGulliv-R"/>
                  <w:szCs w:val="24"/>
                </w:rPr>
                <w:delText>6.7</w:delText>
              </w:r>
            </w:del>
          </w:p>
        </w:tc>
        <w:tc>
          <w:tcPr>
            <w:tcW w:w="2970" w:type="dxa"/>
            <w:tcBorders>
              <w:bottom w:val="single" w:sz="4" w:space="0" w:color="auto"/>
            </w:tcBorders>
            <w:vAlign w:val="center"/>
          </w:tcPr>
          <w:p w14:paraId="51F568B4" w14:textId="389B888E" w:rsidR="004160EC" w:rsidRPr="0007778A" w:rsidDel="00657156" w:rsidRDefault="004160E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65" w:author="CI" w:date="2016-10-05T11:34:00Z"/>
                <w:rFonts w:eastAsia="AdvGulliv-R"/>
                <w:szCs w:val="24"/>
              </w:rPr>
            </w:pPr>
            <w:del w:id="166" w:author="CI" w:date="2016-10-05T11:34:00Z">
              <w:r w:rsidRPr="0007778A" w:rsidDel="00657156">
                <w:rPr>
                  <w:rFonts w:eastAsia="AdvGulliv-R"/>
                  <w:szCs w:val="24"/>
                </w:rPr>
                <w:delText>6.7</w:delText>
              </w:r>
              <w:r w:rsidRPr="0007778A" w:rsidDel="00657156">
                <w:rPr>
                  <w:rFonts w:eastAsia="AdvGulliv-R"/>
                </w:rPr>
                <w:delText>+</w:delText>
              </w:r>
              <w:r w:rsidRPr="0007778A" w:rsidDel="00657156">
                <w:rPr>
                  <w:rFonts w:eastAsia="AdvGulliv-R"/>
                  <w:szCs w:val="24"/>
                </w:rPr>
                <w:delText>0.3</w:delText>
              </w:r>
              <w:r w:rsidRPr="0007778A" w:rsidDel="00657156">
                <w:rPr>
                  <w:rFonts w:eastAsia="AdvGulliv-R"/>
                </w:rPr>
                <w:delText>∙</w:delText>
              </w:r>
              <w:r w:rsidRPr="0007778A" w:rsidDel="00657156">
                <w:rPr>
                  <w:rFonts w:eastAsia="AdvGulliv-R"/>
                  <w:szCs w:val="24"/>
                </w:rPr>
                <w:delText>0.6</w:delText>
              </w:r>
              <w:r w:rsidRPr="0007778A" w:rsidDel="00657156">
                <w:rPr>
                  <w:rFonts w:eastAsia="AdvGulliv-R"/>
                </w:rPr>
                <w:delText>∙(</w:delText>
              </w:r>
              <w:r w:rsidR="009844EA" w:rsidRPr="0007778A" w:rsidDel="00657156">
                <w:rPr>
                  <w:rFonts w:eastAsia="AdvGulliv-R"/>
                </w:rPr>
                <w:delText>7</w:delText>
              </w:r>
              <w:r w:rsidRPr="0007778A" w:rsidDel="00657156">
                <w:rPr>
                  <w:rFonts w:eastAsia="AdvGulliv-R"/>
                </w:rPr>
                <w:delText>.</w:delText>
              </w:r>
              <w:r w:rsidR="009844EA" w:rsidRPr="0007778A" w:rsidDel="00657156">
                <w:rPr>
                  <w:rFonts w:eastAsia="AdvGulliv-R"/>
                </w:rPr>
                <w:delText>7</w:delText>
              </w:r>
              <w:r w:rsidRPr="0007778A" w:rsidDel="00657156">
                <w:rPr>
                  <w:rFonts w:ascii="Symbol" w:eastAsia="AdvGulliv-R" w:hAnsi="Symbol"/>
                </w:rPr>
                <w:delText></w:delText>
              </w:r>
              <w:r w:rsidR="009844EA" w:rsidRPr="0007778A" w:rsidDel="00657156">
                <w:rPr>
                  <w:rFonts w:eastAsia="AdvGulliv-R"/>
                </w:rPr>
                <w:delText>1</w:delText>
              </w:r>
              <w:r w:rsidRPr="0007778A" w:rsidDel="00657156">
                <w:rPr>
                  <w:rFonts w:eastAsia="AdvGulliv-R"/>
                </w:rPr>
                <w:delText>.7)=</w:delText>
              </w:r>
              <w:r w:rsidR="00CA7ABC" w:rsidRPr="0007778A" w:rsidDel="00657156">
                <w:rPr>
                  <w:rFonts w:eastAsia="AdvGulliv-R"/>
                </w:rPr>
                <w:delText>7.780</w:delText>
              </w:r>
            </w:del>
          </w:p>
        </w:tc>
        <w:tc>
          <w:tcPr>
            <w:tcW w:w="2340" w:type="dxa"/>
            <w:tcBorders>
              <w:bottom w:val="single" w:sz="4" w:space="0" w:color="auto"/>
            </w:tcBorders>
            <w:vAlign w:val="center"/>
          </w:tcPr>
          <w:p w14:paraId="4EBE9011" w14:textId="26FE5D46" w:rsidR="004160EC" w:rsidRPr="0007778A" w:rsidDel="00657156" w:rsidRDefault="00CA7ABC" w:rsidP="005D351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del w:id="167" w:author="CI" w:date="2016-10-05T11:34:00Z"/>
                <w:rFonts w:eastAsia="AdvGulliv-R"/>
                <w:szCs w:val="24"/>
              </w:rPr>
            </w:pPr>
            <w:del w:id="168" w:author="CI" w:date="2016-10-05T11:34:00Z">
              <w:r w:rsidRPr="0007778A" w:rsidDel="00657156">
                <w:rPr>
                  <w:rFonts w:eastAsia="AdvGulliv-R"/>
                  <w:szCs w:val="24"/>
                </w:rPr>
                <w:delText xml:space="preserve">(1.3, 4.5, </w:delText>
              </w:r>
              <w:r w:rsidRPr="0007778A" w:rsidDel="00657156">
                <w:rPr>
                  <w:rFonts w:eastAsia="AdvGulliv-R"/>
                  <w:b/>
                </w:rPr>
                <w:delText>7.780</w:delText>
              </w:r>
              <w:r w:rsidRPr="0007778A" w:rsidDel="00657156">
                <w:rPr>
                  <w:rFonts w:eastAsia="AdvGulliv-R"/>
                  <w:szCs w:val="24"/>
                </w:rPr>
                <w:delText>, 8.9)</w:delText>
              </w:r>
            </w:del>
          </w:p>
        </w:tc>
      </w:tr>
    </w:tbl>
    <w:p w14:paraId="2B205B7E" w14:textId="340CE90E" w:rsidR="008F6321" w:rsidRPr="0007778A" w:rsidDel="00657156" w:rsidRDefault="008F6321" w:rsidP="008F6321">
      <w:pPr>
        <w:autoSpaceDE w:val="0"/>
        <w:autoSpaceDN w:val="0"/>
        <w:snapToGrid w:val="0"/>
        <w:ind w:firstLine="360"/>
        <w:rPr>
          <w:del w:id="169" w:author="CI" w:date="2016-10-05T11:34:00Z"/>
          <w:rFonts w:eastAsia="AdvGulliv-R"/>
          <w:szCs w:val="24"/>
        </w:rPr>
      </w:pPr>
    </w:p>
    <w:p w14:paraId="1362AD8B" w14:textId="67A3630D" w:rsidR="00124225" w:rsidRPr="0007778A" w:rsidDel="00657156" w:rsidRDefault="00124225" w:rsidP="00124225">
      <w:pPr>
        <w:pStyle w:val="3"/>
        <w:snapToGrid w:val="0"/>
        <w:spacing w:before="360"/>
        <w:ind w:left="0"/>
        <w:textAlignment w:val="auto"/>
        <w:rPr>
          <w:del w:id="170" w:author="CI" w:date="2016-10-05T11:34:00Z"/>
          <w:szCs w:val="24"/>
          <w:lang w:val="en-US"/>
        </w:rPr>
      </w:pPr>
      <w:del w:id="171" w:author="CI" w:date="2016-10-05T11:34:00Z">
        <w:r w:rsidRPr="0007778A" w:rsidDel="00657156">
          <w:rPr>
            <w:szCs w:val="24"/>
            <w:lang w:val="en-US"/>
          </w:rPr>
          <w:delText>3.2 Survival</w:delText>
        </w:r>
        <w:r w:rsidR="006627C3" w:rsidRPr="0007778A" w:rsidDel="00657156">
          <w:rPr>
            <w:szCs w:val="24"/>
            <w:lang w:val="en-US"/>
          </w:rPr>
          <w:delText>-</w:delText>
        </w:r>
        <w:r w:rsidRPr="0007778A" w:rsidDel="00657156">
          <w:rPr>
            <w:szCs w:val="24"/>
            <w:lang w:val="en-US"/>
          </w:rPr>
          <w:delText>of</w:delText>
        </w:r>
        <w:r w:rsidR="006627C3" w:rsidRPr="0007778A" w:rsidDel="00657156">
          <w:rPr>
            <w:szCs w:val="24"/>
            <w:lang w:val="en-US"/>
          </w:rPr>
          <w:delText>-</w:delText>
        </w:r>
        <w:r w:rsidRPr="0007778A" w:rsidDel="00657156">
          <w:rPr>
            <w:szCs w:val="24"/>
            <w:lang w:val="en-US"/>
          </w:rPr>
          <w:delText>the</w:delText>
        </w:r>
        <w:r w:rsidR="006627C3" w:rsidRPr="0007778A" w:rsidDel="00657156">
          <w:rPr>
            <w:szCs w:val="24"/>
            <w:lang w:val="en-US"/>
          </w:rPr>
          <w:delText>-</w:delText>
        </w:r>
        <w:r w:rsidRPr="0007778A" w:rsidDel="00657156">
          <w:rPr>
            <w:szCs w:val="24"/>
            <w:lang w:val="en-US"/>
          </w:rPr>
          <w:delText>fittest policy</w:delText>
        </w:r>
      </w:del>
    </w:p>
    <w:p w14:paraId="4BA86CE3" w14:textId="0181B7D4" w:rsidR="00392FD2" w:rsidRPr="0007778A" w:rsidDel="00657156" w:rsidRDefault="001311B8" w:rsidP="0083195C">
      <w:pPr>
        <w:autoSpaceDE w:val="0"/>
        <w:autoSpaceDN w:val="0"/>
        <w:snapToGrid w:val="0"/>
        <w:ind w:firstLine="360"/>
        <w:rPr>
          <w:del w:id="172" w:author="CI" w:date="2016-10-05T11:34:00Z"/>
          <w:szCs w:val="24"/>
        </w:rPr>
      </w:pPr>
      <w:del w:id="173" w:author="CI" w:date="2016-10-05T11:34:00Z">
        <w:r w:rsidRPr="0007778A" w:rsidDel="00657156">
          <w:rPr>
            <w:szCs w:val="24"/>
          </w:rPr>
          <w:delText xml:space="preserve">The </w:delText>
        </w:r>
        <w:r w:rsidR="006627C3" w:rsidRPr="0007778A" w:rsidDel="00657156">
          <w:rPr>
            <w:szCs w:val="24"/>
          </w:rPr>
          <w:delText xml:space="preserve">policy of </w:delText>
        </w:r>
        <w:r w:rsidRPr="0007778A" w:rsidDel="00657156">
          <w:rPr>
            <w:szCs w:val="24"/>
          </w:rPr>
          <w:delText>s</w:delText>
        </w:r>
        <w:r w:rsidR="0050672D" w:rsidRPr="0007778A" w:rsidDel="00657156">
          <w:rPr>
            <w:szCs w:val="24"/>
          </w:rPr>
          <w:delText>urvival of the fittest</w:delText>
        </w:r>
        <w:r w:rsidRPr="0007778A" w:rsidDel="00657156">
          <w:rPr>
            <w:szCs w:val="24"/>
          </w:rPr>
          <w:delText xml:space="preserve">, </w:delText>
        </w:r>
        <w:r w:rsidR="0050672D" w:rsidRPr="0007778A" w:rsidDel="00657156">
          <w:delText>inspired by natural</w:delText>
        </w:r>
        <w:r w:rsidRPr="0007778A" w:rsidDel="00657156">
          <w:delText xml:space="preserve"> selection,</w:delText>
        </w:r>
        <w:r w:rsidR="0050672D" w:rsidRPr="0007778A" w:rsidDel="00657156">
          <w:rPr>
            <w:szCs w:val="24"/>
          </w:rPr>
          <w:delText xml:space="preserve"> is a strategy to select the most fits and </w:delText>
        </w:r>
        <w:r w:rsidR="0050672D" w:rsidRPr="0007778A" w:rsidDel="00657156">
          <w:delText xml:space="preserve">eliminate unfits. </w:delText>
        </w:r>
        <w:r w:rsidR="005D351E" w:rsidRPr="0007778A" w:rsidDel="00657156">
          <w:delText xml:space="preserve">In the traditional SSO, the updated solution must replace the old solution </w:delText>
        </w:r>
        <w:r w:rsidR="00E66709" w:rsidRPr="0007778A" w:rsidDel="00657156">
          <w:delText xml:space="preserve">regardless of </w:delText>
        </w:r>
        <w:r w:rsidR="003E31F9" w:rsidRPr="0007778A" w:rsidDel="00657156">
          <w:delText>whether</w:delText>
        </w:r>
        <w:r w:rsidRPr="0007778A" w:rsidDel="00657156">
          <w:delText xml:space="preserve"> </w:delText>
        </w:r>
        <w:r w:rsidR="005D351E" w:rsidRPr="0007778A" w:rsidDel="00657156">
          <w:delText>t</w:delText>
        </w:r>
        <w:r w:rsidR="0050672D" w:rsidRPr="0007778A" w:rsidDel="00657156">
          <w:delText xml:space="preserve">he updated solution is </w:delText>
        </w:r>
        <w:r w:rsidR="00392FD2" w:rsidRPr="0007778A" w:rsidDel="00657156">
          <w:delText>worse</w:delText>
        </w:r>
        <w:r w:rsidR="007D246B" w:rsidRPr="0007778A" w:rsidDel="00657156">
          <w:delText xml:space="preserve"> [17-28]</w:delText>
        </w:r>
        <w:r w:rsidRPr="0007778A" w:rsidDel="00657156">
          <w:delText xml:space="preserve">. However, </w:delText>
        </w:r>
        <w:r w:rsidR="0050672D" w:rsidRPr="0007778A" w:rsidDel="00657156">
          <w:rPr>
            <w:i/>
          </w:rPr>
          <w:delText>gBest</w:delText>
        </w:r>
        <w:r w:rsidR="0050672D" w:rsidRPr="0007778A" w:rsidDel="00657156">
          <w:delText xml:space="preserve"> is based on </w:delText>
        </w:r>
        <w:r w:rsidR="0050672D" w:rsidRPr="0007778A" w:rsidDel="00657156">
          <w:rPr>
            <w:szCs w:val="24"/>
          </w:rPr>
          <w:delText>survival</w:delText>
        </w:r>
        <w:r w:rsidR="006627C3" w:rsidRPr="0007778A" w:rsidDel="00657156">
          <w:rPr>
            <w:szCs w:val="24"/>
          </w:rPr>
          <w:delText>-</w:delText>
        </w:r>
        <w:r w:rsidR="0050672D" w:rsidRPr="0007778A" w:rsidDel="00657156">
          <w:rPr>
            <w:szCs w:val="24"/>
          </w:rPr>
          <w:delText>of</w:delText>
        </w:r>
        <w:r w:rsidR="006627C3" w:rsidRPr="0007778A" w:rsidDel="00657156">
          <w:rPr>
            <w:szCs w:val="24"/>
          </w:rPr>
          <w:delText>-</w:delText>
        </w:r>
        <w:r w:rsidR="0050672D" w:rsidRPr="0007778A" w:rsidDel="00657156">
          <w:rPr>
            <w:szCs w:val="24"/>
          </w:rPr>
          <w:delText>the</w:delText>
        </w:r>
        <w:r w:rsidR="006627C3" w:rsidRPr="0007778A" w:rsidDel="00657156">
          <w:rPr>
            <w:szCs w:val="24"/>
          </w:rPr>
          <w:delText>-</w:delText>
        </w:r>
        <w:r w:rsidR="0050672D" w:rsidRPr="0007778A" w:rsidDel="00657156">
          <w:rPr>
            <w:szCs w:val="24"/>
          </w:rPr>
          <w:delText>fittest policy</w:delText>
        </w:r>
        <w:r w:rsidR="006627C3" w:rsidRPr="0007778A" w:rsidDel="00657156">
          <w:rPr>
            <w:szCs w:val="24"/>
          </w:rPr>
          <w:delText>;</w:delText>
        </w:r>
        <w:r w:rsidR="0050672D" w:rsidRPr="0007778A" w:rsidDel="00657156">
          <w:rPr>
            <w:szCs w:val="24"/>
          </w:rPr>
          <w:delText xml:space="preserve"> i.e., only </w:delText>
        </w:r>
        <w:r w:rsidR="006627C3" w:rsidRPr="0007778A" w:rsidDel="00657156">
          <w:rPr>
            <w:szCs w:val="24"/>
          </w:rPr>
          <w:delText xml:space="preserve">a </w:delText>
        </w:r>
        <w:r w:rsidR="0050672D" w:rsidRPr="0007778A" w:rsidDel="00657156">
          <w:rPr>
            <w:szCs w:val="24"/>
          </w:rPr>
          <w:delText>solution</w:delText>
        </w:r>
        <w:r w:rsidR="006627C3" w:rsidRPr="0007778A" w:rsidDel="00657156">
          <w:rPr>
            <w:szCs w:val="24"/>
          </w:rPr>
          <w:delText xml:space="preserve"> that is</w:delText>
        </w:r>
        <w:r w:rsidR="0050672D" w:rsidRPr="0007778A" w:rsidDel="00657156">
          <w:rPr>
            <w:szCs w:val="24"/>
          </w:rPr>
          <w:delText xml:space="preserve"> better than the </w:delText>
        </w:r>
        <w:r w:rsidR="0050672D" w:rsidRPr="0007778A" w:rsidDel="00657156">
          <w:rPr>
            <w:i/>
            <w:szCs w:val="24"/>
          </w:rPr>
          <w:delText>gBest</w:delText>
        </w:r>
        <w:r w:rsidR="0050672D" w:rsidRPr="0007778A" w:rsidDel="00657156">
          <w:rPr>
            <w:szCs w:val="24"/>
          </w:rPr>
          <w:delText xml:space="preserve"> can replace </w:delText>
        </w:r>
        <w:r w:rsidR="0050672D" w:rsidRPr="0007778A" w:rsidDel="00657156">
          <w:rPr>
            <w:i/>
            <w:szCs w:val="24"/>
          </w:rPr>
          <w:delText>gBest</w:delText>
        </w:r>
        <w:r w:rsidR="00082764" w:rsidRPr="0007778A" w:rsidDel="00657156">
          <w:rPr>
            <w:szCs w:val="24"/>
          </w:rPr>
          <w:delText xml:space="preserve"> [</w:delText>
        </w:r>
        <w:r w:rsidR="007D246B" w:rsidRPr="0007778A" w:rsidDel="00657156">
          <w:rPr>
            <w:szCs w:val="24"/>
          </w:rPr>
          <w:delText>17-28</w:delText>
        </w:r>
        <w:r w:rsidR="00082764" w:rsidRPr="0007778A" w:rsidDel="00657156">
          <w:rPr>
            <w:szCs w:val="24"/>
          </w:rPr>
          <w:delText>]</w:delText>
        </w:r>
        <w:r w:rsidR="0050672D" w:rsidRPr="0007778A" w:rsidDel="00657156">
          <w:rPr>
            <w:szCs w:val="24"/>
          </w:rPr>
          <w:delText>.</w:delText>
        </w:r>
      </w:del>
    </w:p>
    <w:p w14:paraId="17660D92" w14:textId="6E6D4A6E" w:rsidR="002A078D" w:rsidRPr="0007778A" w:rsidDel="00657156" w:rsidRDefault="002A078D" w:rsidP="0083195C">
      <w:pPr>
        <w:autoSpaceDE w:val="0"/>
        <w:autoSpaceDN w:val="0"/>
        <w:snapToGrid w:val="0"/>
        <w:ind w:firstLine="360"/>
        <w:rPr>
          <w:del w:id="174" w:author="CI" w:date="2016-10-05T11:34:00Z"/>
        </w:rPr>
      </w:pPr>
      <w:del w:id="175" w:author="CI" w:date="2016-10-05T11:34:00Z">
        <w:r w:rsidRPr="0007778A" w:rsidDel="00657156">
          <w:rPr>
            <w:rFonts w:eastAsia="AdvPSTim" w:cs="TimesNewRoman"/>
          </w:rPr>
          <w:delText>U</w:delText>
        </w:r>
        <w:r w:rsidRPr="0007778A" w:rsidDel="00657156">
          <w:rPr>
            <w:rFonts w:eastAsia="AdvPSTim" w:cs="TimesNewRoman" w:hint="eastAsia"/>
          </w:rPr>
          <w:delText>nlike SSO,</w:delText>
        </w:r>
        <w:r w:rsidRPr="0007778A" w:rsidDel="00657156">
          <w:rPr>
            <w:rFonts w:eastAsia="AdvPSTim" w:cs="TimesNewRoman"/>
          </w:rPr>
          <w:delText xml:space="preserve"> </w:delText>
        </w:r>
        <w:r w:rsidR="00FF119A" w:rsidRPr="0007778A" w:rsidDel="00657156">
          <w:rPr>
            <w:rFonts w:eastAsia="AdvPSTim" w:cs="TimesNewRoman"/>
          </w:rPr>
          <w:delText xml:space="preserve">the proposed one-variable difference update mechanism only updates one variable and places more emphasis on the local </w:delText>
        </w:r>
        <w:r w:rsidR="007D246B" w:rsidRPr="0007778A" w:rsidDel="00657156">
          <w:rPr>
            <w:rFonts w:eastAsia="AdvPSTim" w:cs="TimesNewRoman"/>
          </w:rPr>
          <w:delText>search.</w:delText>
        </w:r>
        <w:r w:rsidR="0050672D" w:rsidRPr="0007778A" w:rsidDel="00657156">
          <w:delText xml:space="preserve"> </w:delText>
        </w:r>
        <w:r w:rsidR="003E31F9" w:rsidRPr="0007778A" w:rsidDel="00657156">
          <w:delText>Additionally,</w:delText>
        </w:r>
        <w:r w:rsidRPr="0007778A" w:rsidDel="00657156">
          <w:delText xml:space="preserve"> KHM is less </w:delText>
        </w:r>
        <w:r w:rsidR="001311B8" w:rsidRPr="0007778A" w:rsidDel="00657156">
          <w:delText xml:space="preserve">sensitive </w:delText>
        </w:r>
        <w:r w:rsidRPr="0007778A" w:rsidDel="00657156">
          <w:delText>to the updated solutions.</w:delText>
        </w:r>
        <w:r w:rsidR="00392FD2" w:rsidRPr="0007778A" w:rsidDel="00657156">
          <w:delText xml:space="preserve"> </w:delText>
        </w:r>
        <w:r w:rsidR="0050672D" w:rsidRPr="0007778A" w:rsidDel="00657156">
          <w:delText xml:space="preserve">Hence, the </w:delText>
        </w:r>
        <w:r w:rsidR="0050672D" w:rsidRPr="0007778A" w:rsidDel="00657156">
          <w:rPr>
            <w:szCs w:val="24"/>
          </w:rPr>
          <w:delText>survival</w:delText>
        </w:r>
        <w:r w:rsidR="006627C3" w:rsidRPr="0007778A" w:rsidDel="00657156">
          <w:rPr>
            <w:szCs w:val="24"/>
          </w:rPr>
          <w:delText>-</w:delText>
        </w:r>
        <w:r w:rsidR="0050672D" w:rsidRPr="0007778A" w:rsidDel="00657156">
          <w:rPr>
            <w:szCs w:val="24"/>
          </w:rPr>
          <w:delText>of</w:delText>
        </w:r>
        <w:r w:rsidR="006627C3" w:rsidRPr="0007778A" w:rsidDel="00657156">
          <w:rPr>
            <w:szCs w:val="24"/>
          </w:rPr>
          <w:delText>-</w:delText>
        </w:r>
        <w:r w:rsidR="0050672D" w:rsidRPr="0007778A" w:rsidDel="00657156">
          <w:rPr>
            <w:szCs w:val="24"/>
          </w:rPr>
          <w:delText>the</w:delText>
        </w:r>
        <w:r w:rsidR="006627C3" w:rsidRPr="0007778A" w:rsidDel="00657156">
          <w:rPr>
            <w:szCs w:val="24"/>
          </w:rPr>
          <w:delText>-</w:delText>
        </w:r>
        <w:r w:rsidR="0050672D" w:rsidRPr="0007778A" w:rsidDel="00657156">
          <w:rPr>
            <w:szCs w:val="24"/>
          </w:rPr>
          <w:delText>fittest policy</w:delText>
        </w:r>
        <w:r w:rsidR="0050672D" w:rsidRPr="0007778A" w:rsidDel="00657156">
          <w:delText xml:space="preserve"> </w:delText>
        </w:r>
        <w:r w:rsidRPr="0007778A" w:rsidDel="00657156">
          <w:delText xml:space="preserve">applies to both </w:delText>
        </w:r>
        <w:r w:rsidRPr="0007778A" w:rsidDel="00657156">
          <w:rPr>
            <w:i/>
          </w:rPr>
          <w:delText>gBest</w:delText>
        </w:r>
        <w:r w:rsidRPr="0007778A" w:rsidDel="00657156">
          <w:delText xml:space="preserve"> and all updated solutions to reduce the evolution time.</w:delText>
        </w:r>
      </w:del>
    </w:p>
    <w:p w14:paraId="412349FE" w14:textId="350368F9" w:rsidR="00931CB5" w:rsidRPr="0007778A" w:rsidDel="00657156" w:rsidRDefault="00931CB5" w:rsidP="00931CB5">
      <w:pPr>
        <w:pStyle w:val="3"/>
        <w:snapToGrid w:val="0"/>
        <w:spacing w:before="360"/>
        <w:ind w:left="0"/>
        <w:textAlignment w:val="auto"/>
        <w:rPr>
          <w:del w:id="176" w:author="CI" w:date="2016-10-05T11:34:00Z"/>
          <w:szCs w:val="24"/>
          <w:lang w:val="en-US"/>
        </w:rPr>
      </w:pPr>
      <w:del w:id="177" w:author="CI" w:date="2016-10-05T11:34:00Z">
        <w:r w:rsidRPr="0007778A" w:rsidDel="00657156">
          <w:rPr>
            <w:szCs w:val="24"/>
            <w:lang w:val="en-US"/>
          </w:rPr>
          <w:delText>3.</w:delText>
        </w:r>
        <w:r w:rsidR="00D06425" w:rsidRPr="0007778A" w:rsidDel="00657156">
          <w:rPr>
            <w:szCs w:val="24"/>
            <w:lang w:val="en-US"/>
          </w:rPr>
          <w:delText>3</w:delText>
        </w:r>
        <w:r w:rsidRPr="0007778A" w:rsidDel="00657156">
          <w:rPr>
            <w:szCs w:val="24"/>
            <w:lang w:val="en-US"/>
          </w:rPr>
          <w:delText xml:space="preserve"> </w:delText>
        </w:r>
        <w:r w:rsidRPr="0007778A" w:rsidDel="00657156">
          <w:rPr>
            <w:rFonts w:hint="eastAsia"/>
            <w:szCs w:val="24"/>
            <w:lang w:val="en-US"/>
          </w:rPr>
          <w:delText xml:space="preserve">The </w:delText>
        </w:r>
        <w:r w:rsidR="00D06425" w:rsidRPr="0007778A" w:rsidDel="00657156">
          <w:rPr>
            <w:szCs w:val="24"/>
            <w:lang w:val="en-US"/>
          </w:rPr>
          <w:delText>complete pseudocode</w:delText>
        </w:r>
        <w:r w:rsidRPr="0007778A" w:rsidDel="00657156">
          <w:rPr>
            <w:rFonts w:hint="eastAsia"/>
            <w:szCs w:val="24"/>
            <w:lang w:val="en-US"/>
          </w:rPr>
          <w:delText xml:space="preserve"> of </w:delText>
        </w:r>
        <w:r w:rsidR="00D06425" w:rsidRPr="0007778A" w:rsidDel="00657156">
          <w:rPr>
            <w:szCs w:val="24"/>
            <w:lang w:val="en-US"/>
          </w:rPr>
          <w:delText>the proposed iSSO-KHM</w:delText>
        </w:r>
      </w:del>
    </w:p>
    <w:p w14:paraId="01DA78B5" w14:textId="600EBA73" w:rsidR="00A970D1" w:rsidRPr="0007778A" w:rsidDel="00657156" w:rsidRDefault="00504BF3" w:rsidP="00931CB5">
      <w:pPr>
        <w:autoSpaceDE w:val="0"/>
        <w:autoSpaceDN w:val="0"/>
        <w:snapToGrid w:val="0"/>
        <w:ind w:firstLineChars="200" w:firstLine="480"/>
        <w:rPr>
          <w:del w:id="178" w:author="CI" w:date="2016-10-05T11:34:00Z"/>
        </w:rPr>
      </w:pPr>
      <w:del w:id="179" w:author="CI" w:date="2016-10-05T11:34:00Z">
        <w:r w:rsidRPr="0007778A" w:rsidDel="00657156">
          <w:delText>Like the existing related KHM algorithms,</w:delText>
        </w:r>
        <w:r w:rsidRPr="0007778A" w:rsidDel="00657156">
          <w:rPr>
            <w:rFonts w:hint="eastAsia"/>
            <w:szCs w:val="24"/>
          </w:rPr>
          <w:delText xml:space="preserve"> </w:delText>
        </w:r>
        <w:r w:rsidRPr="0007778A" w:rsidDel="00657156">
          <w:rPr>
            <w:szCs w:val="24"/>
          </w:rPr>
          <w:delText xml:space="preserve">the </w:delText>
        </w:r>
        <w:r w:rsidR="008D03EE" w:rsidRPr="0007778A" w:rsidDel="00657156">
          <w:rPr>
            <w:szCs w:val="24"/>
          </w:rPr>
          <w:delText xml:space="preserve">KHM </w:delText>
        </w:r>
        <w:r w:rsidRPr="0007778A" w:rsidDel="00657156">
          <w:rPr>
            <w:szCs w:val="24"/>
          </w:rPr>
          <w:delText>procedure discussed in section 2.2 to calculate the fitness of each solution is implemented in t</w:delText>
        </w:r>
        <w:r w:rsidR="00931CB5" w:rsidRPr="0007778A" w:rsidDel="00657156">
          <w:rPr>
            <w:rFonts w:hint="eastAsia"/>
            <w:szCs w:val="24"/>
          </w:rPr>
          <w:delText xml:space="preserve">he </w:delText>
        </w:r>
        <w:r w:rsidR="00D06425" w:rsidRPr="0007778A" w:rsidDel="00657156">
          <w:rPr>
            <w:szCs w:val="24"/>
          </w:rPr>
          <w:delText xml:space="preserve">iSSO-KHM </w:delText>
        </w:r>
        <w:r w:rsidR="00D75BBF" w:rsidRPr="0007778A" w:rsidDel="00657156">
          <w:rPr>
            <w:szCs w:val="24"/>
          </w:rPr>
          <w:delText xml:space="preserve">and </w:delText>
        </w:r>
        <w:r w:rsidRPr="0007778A" w:rsidDel="00657156">
          <w:rPr>
            <w:szCs w:val="24"/>
          </w:rPr>
          <w:delText xml:space="preserve">acts as a local search to further </w:delText>
        </w:r>
        <w:r w:rsidR="00D75BBF" w:rsidRPr="0007778A" w:rsidDel="00657156">
          <w:rPr>
            <w:szCs w:val="24"/>
          </w:rPr>
          <w:delText xml:space="preserve">improve each </w:delText>
        </w:r>
        <w:r w:rsidRPr="0007778A" w:rsidDel="00657156">
          <w:rPr>
            <w:szCs w:val="24"/>
          </w:rPr>
          <w:delText xml:space="preserve">updated </w:delText>
        </w:r>
        <w:r w:rsidR="00D75BBF" w:rsidRPr="0007778A" w:rsidDel="00657156">
          <w:rPr>
            <w:szCs w:val="24"/>
          </w:rPr>
          <w:delText>solution heuristically</w:delText>
        </w:r>
        <w:r w:rsidRPr="0007778A" w:rsidDel="00657156">
          <w:rPr>
            <w:szCs w:val="24"/>
          </w:rPr>
          <w:delText xml:space="preserve">. </w:delText>
        </w:r>
        <w:r w:rsidR="00A970D1" w:rsidRPr="0007778A" w:rsidDel="00657156">
          <w:rPr>
            <w:szCs w:val="24"/>
          </w:rPr>
          <w:delText>The steps of complete pseudocode of the proposed iSSO-KHM are described as follows.</w:delText>
        </w:r>
      </w:del>
    </w:p>
    <w:p w14:paraId="35556CA7" w14:textId="6E058DEA" w:rsidR="002A4D3E" w:rsidRPr="0007778A" w:rsidDel="00657156" w:rsidRDefault="008D03EE" w:rsidP="002A4D3E">
      <w:pPr>
        <w:autoSpaceDE w:val="0"/>
        <w:autoSpaceDN w:val="0"/>
        <w:snapToGrid w:val="0"/>
        <w:ind w:left="1134" w:hangingChars="472" w:hanging="1134"/>
        <w:rPr>
          <w:del w:id="180" w:author="CI" w:date="2016-10-05T11:34:00Z"/>
          <w:szCs w:val="24"/>
          <w:u w:val="single"/>
        </w:rPr>
      </w:pPr>
      <w:del w:id="181" w:author="CI" w:date="2016-10-05T11:34:00Z">
        <w:r w:rsidRPr="0007778A" w:rsidDel="00657156">
          <w:rPr>
            <w:b/>
            <w:szCs w:val="24"/>
            <w:u w:val="single"/>
          </w:rPr>
          <w:lastRenderedPageBreak/>
          <w:delText xml:space="preserve">iSSO-KHM </w:delText>
        </w:r>
        <w:r w:rsidR="002A4D3E" w:rsidRPr="0007778A" w:rsidDel="00657156">
          <w:rPr>
            <w:b/>
            <w:szCs w:val="24"/>
            <w:u w:val="single"/>
          </w:rPr>
          <w:delText xml:space="preserve">PROCEDURE </w:delText>
        </w:r>
      </w:del>
    </w:p>
    <w:p w14:paraId="293625A7" w14:textId="78E6C2B5" w:rsidR="00A970D1" w:rsidRPr="0007778A" w:rsidDel="00657156" w:rsidRDefault="00A970D1" w:rsidP="00A970D1">
      <w:pPr>
        <w:tabs>
          <w:tab w:val="left" w:pos="990"/>
        </w:tabs>
        <w:snapToGrid w:val="0"/>
        <w:ind w:left="993" w:hangingChars="412" w:hanging="993"/>
        <w:rPr>
          <w:del w:id="182" w:author="CI" w:date="2016-10-05T11:34:00Z"/>
          <w:rFonts w:eastAsia="AdvGulliv-R"/>
          <w:szCs w:val="24"/>
        </w:rPr>
      </w:pPr>
      <w:del w:id="183" w:author="CI" w:date="2016-10-05T11:34:00Z">
        <w:r w:rsidRPr="0007778A" w:rsidDel="00657156">
          <w:rPr>
            <w:rFonts w:eastAsia="AdvGulliv-R" w:hint="eastAsia"/>
            <w:b/>
            <w:szCs w:val="24"/>
          </w:rPr>
          <w:delText>STEP 0</w:delText>
        </w:r>
        <w:r w:rsidRPr="0007778A" w:rsidDel="00657156">
          <w:rPr>
            <w:rFonts w:eastAsia="AdvGulliv-R"/>
            <w:b/>
            <w:szCs w:val="24"/>
          </w:rPr>
          <w:delText>.</w:delText>
        </w:r>
        <w:r w:rsidRPr="0007778A" w:rsidDel="00657156">
          <w:rPr>
            <w:rFonts w:eastAsia="AdvGulliv-R" w:hint="eastAsia"/>
            <w:szCs w:val="24"/>
          </w:rPr>
          <w:tab/>
          <w:delText xml:space="preserve">Generate </w:delText>
        </w:r>
        <w:r w:rsidRPr="0007778A" w:rsidDel="00657156">
          <w:rPr>
            <w:b/>
            <w:szCs w:val="24"/>
          </w:rPr>
          <w:delText>c</w:delText>
        </w:r>
        <w:r w:rsidRPr="0007778A" w:rsidDel="00657156">
          <w:rPr>
            <w:i/>
            <w:szCs w:val="24"/>
            <w:vertAlign w:val="subscript"/>
          </w:rPr>
          <w:delText>j</w:delText>
        </w:r>
        <w:r w:rsidRPr="0007778A" w:rsidDel="00657156">
          <w:rPr>
            <w:rFonts w:eastAsia="AdvGulliv-R" w:hint="eastAsia"/>
            <w:szCs w:val="24"/>
          </w:rPr>
          <w:delText>=</w:delText>
        </w:r>
        <w:r w:rsidRPr="0007778A" w:rsidDel="00657156">
          <w:rPr>
            <w:rFonts w:eastAsia="AdvGulliv-R"/>
            <w:szCs w:val="24"/>
          </w:rPr>
          <w:delText>(</w:delText>
        </w:r>
        <w:r w:rsidRPr="0007778A" w:rsidDel="00657156">
          <w:rPr>
            <w:rFonts w:eastAsia="AdvGulliv-R"/>
            <w:i/>
            <w:szCs w:val="24"/>
          </w:rPr>
          <w:delText>c</w:delText>
        </w:r>
        <w:r w:rsidRPr="0007778A" w:rsidDel="00657156">
          <w:rPr>
            <w:rFonts w:eastAsia="AdvGulliv-R"/>
            <w:i/>
            <w:szCs w:val="24"/>
            <w:vertAlign w:val="subscript"/>
          </w:rPr>
          <w:delText>j</w:delText>
        </w:r>
        <w:r w:rsidRPr="0007778A" w:rsidDel="00657156">
          <w:rPr>
            <w:szCs w:val="24"/>
            <w:vertAlign w:val="subscript"/>
          </w:rPr>
          <w:delText>,1</w:delText>
        </w:r>
        <w:r w:rsidRPr="0007778A" w:rsidDel="00657156">
          <w:rPr>
            <w:szCs w:val="24"/>
          </w:rPr>
          <w:delText>,</w:delText>
        </w:r>
        <w:r w:rsidRPr="0007778A" w:rsidDel="00657156">
          <w:rPr>
            <w:szCs w:val="24"/>
            <w:vertAlign w:val="subscript"/>
          </w:rPr>
          <w:delText xml:space="preserve"> </w:delText>
        </w:r>
        <w:r w:rsidRPr="0007778A" w:rsidDel="00657156">
          <w:rPr>
            <w:rFonts w:eastAsia="AdvGulliv-R"/>
            <w:i/>
            <w:szCs w:val="24"/>
          </w:rPr>
          <w:delText>c</w:delText>
        </w:r>
        <w:r w:rsidRPr="0007778A" w:rsidDel="00657156">
          <w:rPr>
            <w:rFonts w:eastAsia="AdvGulliv-R"/>
            <w:i/>
            <w:szCs w:val="24"/>
            <w:vertAlign w:val="subscript"/>
          </w:rPr>
          <w:delText>j</w:delText>
        </w:r>
        <w:r w:rsidRPr="0007778A" w:rsidDel="00657156">
          <w:rPr>
            <w:szCs w:val="24"/>
            <w:vertAlign w:val="subscript"/>
          </w:rPr>
          <w:delText>,2</w:delText>
        </w:r>
        <w:r w:rsidRPr="0007778A" w:rsidDel="00657156">
          <w:rPr>
            <w:szCs w:val="24"/>
          </w:rPr>
          <w:delText>,</w:delText>
        </w:r>
        <w:r w:rsidRPr="0007778A" w:rsidDel="00657156">
          <w:rPr>
            <w:rFonts w:eastAsia="AdvGulliv-R"/>
            <w:i/>
            <w:szCs w:val="24"/>
          </w:rPr>
          <w:delText xml:space="preserve"> </w:delText>
        </w:r>
        <w:r w:rsidRPr="0007778A" w:rsidDel="00657156">
          <w:rPr>
            <w:rFonts w:eastAsia="AdvGulliv-R"/>
            <w:szCs w:val="24"/>
          </w:rPr>
          <w:delText xml:space="preserve">…, </w:delText>
        </w:r>
        <w:r w:rsidRPr="0007778A" w:rsidDel="00657156">
          <w:rPr>
            <w:rFonts w:eastAsia="AdvGulliv-R"/>
            <w:i/>
            <w:szCs w:val="24"/>
          </w:rPr>
          <w:delText>c</w:delText>
        </w:r>
        <w:r w:rsidRPr="0007778A" w:rsidDel="00657156">
          <w:rPr>
            <w:rFonts w:eastAsia="AdvGulliv-R"/>
            <w:i/>
            <w:szCs w:val="24"/>
            <w:vertAlign w:val="subscript"/>
          </w:rPr>
          <w:delText>j</w:delText>
        </w:r>
        <w:r w:rsidRPr="0007778A" w:rsidDel="00657156">
          <w:rPr>
            <w:szCs w:val="24"/>
            <w:vertAlign w:val="subscript"/>
          </w:rPr>
          <w:delText>,</w:delText>
        </w:r>
        <w:r w:rsidRPr="0007778A" w:rsidDel="00657156">
          <w:rPr>
            <w:i/>
            <w:szCs w:val="24"/>
            <w:vertAlign w:val="subscript"/>
          </w:rPr>
          <w:delText>K</w:delText>
        </w:r>
        <w:r w:rsidRPr="0007778A" w:rsidDel="00657156">
          <w:rPr>
            <w:rFonts w:eastAsia="AdvGulliv-R"/>
            <w:szCs w:val="24"/>
          </w:rPr>
          <w:delText>) randomly</w:delText>
        </w:r>
        <w:r w:rsidR="006627C3" w:rsidRPr="0007778A" w:rsidDel="00657156">
          <w:rPr>
            <w:rFonts w:eastAsia="AdvGulliv-R"/>
            <w:szCs w:val="24"/>
          </w:rPr>
          <w:delText>,</w:delText>
        </w:r>
        <w:r w:rsidRPr="0007778A" w:rsidDel="00657156">
          <w:rPr>
            <w:rFonts w:eastAsia="AdvGulliv-R"/>
            <w:szCs w:val="24"/>
          </w:rPr>
          <w:delText xml:space="preserve"> update </w:delText>
        </w:r>
        <w:r w:rsidRPr="0007778A" w:rsidDel="00657156">
          <w:rPr>
            <w:b/>
            <w:szCs w:val="24"/>
          </w:rPr>
          <w:delText>c</w:delText>
        </w:r>
        <w:r w:rsidRPr="0007778A" w:rsidDel="00657156">
          <w:rPr>
            <w:i/>
            <w:szCs w:val="24"/>
            <w:vertAlign w:val="subscript"/>
          </w:rPr>
          <w:delText>j</w:delText>
        </w:r>
        <w:r w:rsidR="006627C3" w:rsidRPr="0007778A" w:rsidDel="00657156">
          <w:rPr>
            <w:rFonts w:eastAsia="AdvGulliv-R"/>
            <w:szCs w:val="24"/>
          </w:rPr>
          <w:delText xml:space="preserve">, </w:delText>
        </w:r>
        <w:r w:rsidR="00082764" w:rsidRPr="0007778A" w:rsidDel="00657156">
          <w:rPr>
            <w:rFonts w:eastAsia="AdvGulliv-R"/>
            <w:szCs w:val="24"/>
          </w:rPr>
          <w:delText xml:space="preserve">and calculate its fitness </w:delText>
        </w:r>
        <w:r w:rsidRPr="0007778A" w:rsidDel="00657156">
          <w:rPr>
            <w:rFonts w:eastAsia="AdvGulliv-R"/>
            <w:szCs w:val="24"/>
          </w:rPr>
          <w:delText xml:space="preserve">using the </w:delText>
        </w:r>
        <w:r w:rsidR="006627C3" w:rsidRPr="0007778A" w:rsidDel="00657156">
          <w:rPr>
            <w:rFonts w:eastAsia="AdvGulliv-R"/>
            <w:szCs w:val="24"/>
          </w:rPr>
          <w:delText xml:space="preserve">KHM </w:delText>
        </w:r>
        <w:r w:rsidRPr="0007778A" w:rsidDel="00657156">
          <w:rPr>
            <w:rFonts w:eastAsia="AdvGulliv-R"/>
            <w:szCs w:val="24"/>
          </w:rPr>
          <w:delText>procedure discussed in Section 2.2</w:delText>
        </w:r>
        <w:r w:rsidRPr="0007778A" w:rsidDel="00657156">
          <w:rPr>
            <w:rFonts w:eastAsia="AdvGulliv-R" w:hint="eastAsia"/>
            <w:szCs w:val="24"/>
          </w:rPr>
          <w:delText xml:space="preserve"> </w:delText>
        </w:r>
        <w:r w:rsidRPr="0007778A" w:rsidDel="00657156">
          <w:rPr>
            <w:rFonts w:eastAsia="AdvGulliv-R"/>
            <w:szCs w:val="24"/>
          </w:rPr>
          <w:delText xml:space="preserve">for all </w:delText>
        </w:r>
        <w:r w:rsidRPr="0007778A" w:rsidDel="00657156">
          <w:rPr>
            <w:i/>
            <w:szCs w:val="24"/>
          </w:rPr>
          <w:delText>j</w:delText>
        </w:r>
        <w:r w:rsidRPr="0007778A" w:rsidDel="00657156">
          <w:rPr>
            <w:szCs w:val="24"/>
          </w:rPr>
          <w:delText>=1, 2, …,</w:delText>
        </w:r>
        <w:r w:rsidRPr="0007778A" w:rsidDel="00657156">
          <w:rPr>
            <w:rFonts w:hint="eastAsia"/>
            <w:szCs w:val="24"/>
          </w:rPr>
          <w:delText xml:space="preserve"> </w:delText>
        </w:r>
        <w:r w:rsidRPr="0007778A" w:rsidDel="00657156">
          <w:rPr>
            <w:szCs w:val="24"/>
          </w:rPr>
          <w:delText>Nsol</w:delText>
        </w:r>
        <w:r w:rsidRPr="0007778A" w:rsidDel="00657156">
          <w:rPr>
            <w:rFonts w:hint="eastAsia"/>
            <w:szCs w:val="24"/>
          </w:rPr>
          <w:delText>.</w:delText>
        </w:r>
      </w:del>
    </w:p>
    <w:p w14:paraId="1D4F4020" w14:textId="127246D2" w:rsidR="00A970D1" w:rsidRPr="0007778A" w:rsidDel="00657156" w:rsidRDefault="00A970D1" w:rsidP="00A970D1">
      <w:pPr>
        <w:tabs>
          <w:tab w:val="left" w:pos="990"/>
        </w:tabs>
        <w:snapToGrid w:val="0"/>
        <w:ind w:left="993" w:hangingChars="412" w:hanging="993"/>
        <w:rPr>
          <w:del w:id="184" w:author="CI" w:date="2016-10-05T11:34:00Z"/>
          <w:rFonts w:eastAsia="AdvGulliv-R"/>
          <w:szCs w:val="24"/>
        </w:rPr>
      </w:pPr>
      <w:del w:id="185" w:author="CI" w:date="2016-10-05T11:34:00Z">
        <w:r w:rsidRPr="0007778A" w:rsidDel="00657156">
          <w:rPr>
            <w:rFonts w:eastAsia="AdvGulliv-R" w:hint="eastAsia"/>
            <w:b/>
            <w:szCs w:val="24"/>
          </w:rPr>
          <w:delText xml:space="preserve">STEP </w:delText>
        </w:r>
        <w:r w:rsidRPr="0007778A" w:rsidDel="00657156">
          <w:rPr>
            <w:rFonts w:eastAsia="AdvGulliv-R"/>
            <w:b/>
            <w:szCs w:val="24"/>
          </w:rPr>
          <w:delText>1.</w:delText>
        </w:r>
        <w:r w:rsidRPr="0007778A" w:rsidDel="00657156">
          <w:rPr>
            <w:rFonts w:eastAsia="AdvGulliv-R" w:hint="eastAsia"/>
            <w:szCs w:val="24"/>
          </w:rPr>
          <w:tab/>
        </w:r>
        <w:r w:rsidR="000640E0" w:rsidRPr="0007778A" w:rsidDel="00657156">
          <w:rPr>
            <w:szCs w:val="24"/>
          </w:rPr>
          <w:delText>Let gen=1 and f</w:delText>
        </w:r>
        <w:r w:rsidRPr="0007778A" w:rsidDel="00657156">
          <w:rPr>
            <w:rFonts w:eastAsia="AdvGulliv-R"/>
            <w:szCs w:val="24"/>
          </w:rPr>
          <w:delText>ind</w:delText>
        </w:r>
        <w:r w:rsidRPr="0007778A" w:rsidDel="00657156">
          <w:rPr>
            <w:rFonts w:eastAsia="AdvGulliv-R" w:hint="eastAsia"/>
            <w:szCs w:val="24"/>
          </w:rPr>
          <w:delText xml:space="preserve"> </w:delText>
        </w:r>
        <w:r w:rsidRPr="0007778A" w:rsidDel="00657156">
          <w:rPr>
            <w:rFonts w:eastAsia="AdvGulliv-R"/>
            <w:i/>
            <w:szCs w:val="24"/>
          </w:rPr>
          <w:delText>gBest</w:delText>
        </w:r>
        <w:r w:rsidRPr="0007778A" w:rsidDel="00657156">
          <w:rPr>
            <w:rFonts w:eastAsia="AdvGulliv-R"/>
            <w:szCs w:val="24"/>
          </w:rPr>
          <w:sym w:font="Symbol" w:char="F0CE"/>
        </w:r>
        <w:r w:rsidRPr="0007778A" w:rsidDel="00657156">
          <w:rPr>
            <w:rFonts w:eastAsia="AdvGulliv-R"/>
            <w:szCs w:val="24"/>
          </w:rPr>
          <w:delText>{</w:delText>
        </w:r>
        <w:r w:rsidRPr="0007778A" w:rsidDel="00657156">
          <w:rPr>
            <w:szCs w:val="24"/>
          </w:rPr>
          <w:delText>1, 2, …,</w:delText>
        </w:r>
        <w:r w:rsidRPr="0007778A" w:rsidDel="00657156">
          <w:rPr>
            <w:rFonts w:hint="eastAsia"/>
            <w:szCs w:val="24"/>
          </w:rPr>
          <w:delText xml:space="preserve"> </w:delText>
        </w:r>
        <w:r w:rsidRPr="0007778A" w:rsidDel="00657156">
          <w:rPr>
            <w:szCs w:val="24"/>
          </w:rPr>
          <w:delText>Nsol</w:delText>
        </w:r>
        <w:r w:rsidRPr="0007778A" w:rsidDel="00657156">
          <w:rPr>
            <w:rFonts w:eastAsia="AdvGulliv-R"/>
            <w:szCs w:val="24"/>
          </w:rPr>
          <w:delText xml:space="preserve">} such that </w:delText>
        </w:r>
        <w:r w:rsidRPr="0007778A" w:rsidDel="00657156">
          <w:rPr>
            <w:rFonts w:eastAsia="AdvGulliv-R" w:hint="eastAsia"/>
            <w:i/>
            <w:szCs w:val="24"/>
          </w:rPr>
          <w:delText>F</w:delText>
        </w:r>
        <w:r w:rsidRPr="0007778A" w:rsidDel="00657156">
          <w:rPr>
            <w:rFonts w:eastAsia="AdvGulliv-R" w:hint="eastAsia"/>
            <w:szCs w:val="24"/>
          </w:rPr>
          <w:delText>(</w:delText>
        </w:r>
        <w:r w:rsidRPr="0007778A" w:rsidDel="00657156">
          <w:rPr>
            <w:b/>
            <w:szCs w:val="24"/>
          </w:rPr>
          <w:delText>c</w:delText>
        </w:r>
        <w:r w:rsidRPr="0007778A" w:rsidDel="00657156">
          <w:rPr>
            <w:i/>
            <w:szCs w:val="24"/>
            <w:vertAlign w:val="subscript"/>
          </w:rPr>
          <w:delText>gBest</w:delText>
        </w:r>
        <w:r w:rsidRPr="0007778A" w:rsidDel="00657156">
          <w:rPr>
            <w:rFonts w:eastAsia="AdvGulliv-R" w:hint="eastAsia"/>
            <w:szCs w:val="24"/>
          </w:rPr>
          <w:delText>)</w:delText>
        </w:r>
        <w:r w:rsidRPr="0007778A" w:rsidDel="00657156">
          <w:rPr>
            <w:rFonts w:eastAsia="AdvGulliv-R"/>
            <w:szCs w:val="24"/>
          </w:rPr>
          <w:delText>≤</w:delText>
        </w:r>
        <w:r w:rsidRPr="0007778A" w:rsidDel="00657156">
          <w:rPr>
            <w:rFonts w:eastAsia="AdvGulliv-R" w:hint="eastAsia"/>
            <w:i/>
            <w:szCs w:val="24"/>
          </w:rPr>
          <w:delText>F</w:delText>
        </w:r>
        <w:r w:rsidRPr="0007778A" w:rsidDel="00657156">
          <w:rPr>
            <w:rFonts w:eastAsia="AdvGulliv-R" w:hint="eastAsia"/>
            <w:szCs w:val="24"/>
          </w:rPr>
          <w:delText>(</w:delText>
        </w:r>
        <w:r w:rsidRPr="0007778A" w:rsidDel="00657156">
          <w:rPr>
            <w:b/>
            <w:szCs w:val="24"/>
          </w:rPr>
          <w:delText>c</w:delText>
        </w:r>
        <w:r w:rsidRPr="0007778A" w:rsidDel="00657156">
          <w:rPr>
            <w:i/>
            <w:szCs w:val="24"/>
            <w:vertAlign w:val="subscript"/>
          </w:rPr>
          <w:delText>j</w:delText>
        </w:r>
        <w:r w:rsidRPr="0007778A" w:rsidDel="00657156">
          <w:rPr>
            <w:rFonts w:eastAsia="AdvGulliv-R"/>
            <w:szCs w:val="24"/>
          </w:rPr>
          <w:delText>)</w:delText>
        </w:r>
        <w:r w:rsidRPr="0007778A" w:rsidDel="00657156">
          <w:rPr>
            <w:rFonts w:eastAsia="AdvGulliv-R" w:hint="eastAsia"/>
            <w:szCs w:val="24"/>
          </w:rPr>
          <w:delText xml:space="preserve"> </w:delText>
        </w:r>
        <w:r w:rsidRPr="0007778A" w:rsidDel="00657156">
          <w:rPr>
            <w:rFonts w:eastAsia="AdvGulliv-R"/>
            <w:szCs w:val="24"/>
          </w:rPr>
          <w:delText xml:space="preserve">for all </w:delText>
        </w:r>
        <w:r w:rsidRPr="0007778A" w:rsidDel="00657156">
          <w:rPr>
            <w:i/>
            <w:szCs w:val="24"/>
          </w:rPr>
          <w:delText>j</w:delText>
        </w:r>
        <w:r w:rsidRPr="0007778A" w:rsidDel="00657156">
          <w:rPr>
            <w:szCs w:val="24"/>
          </w:rPr>
          <w:delText>=1, 2, …,</w:delText>
        </w:r>
        <w:r w:rsidRPr="0007778A" w:rsidDel="00657156">
          <w:rPr>
            <w:rFonts w:hint="eastAsia"/>
            <w:szCs w:val="24"/>
          </w:rPr>
          <w:delText xml:space="preserve"> </w:delText>
        </w:r>
        <w:r w:rsidRPr="0007778A" w:rsidDel="00657156">
          <w:rPr>
            <w:szCs w:val="24"/>
          </w:rPr>
          <w:delText>Nsol</w:delText>
        </w:r>
        <w:r w:rsidRPr="0007778A" w:rsidDel="00657156">
          <w:rPr>
            <w:rFonts w:hint="eastAsia"/>
            <w:szCs w:val="24"/>
          </w:rPr>
          <w:delText>.</w:delText>
        </w:r>
      </w:del>
    </w:p>
    <w:p w14:paraId="045BD7E8" w14:textId="61A450C8" w:rsidR="002A4D3E" w:rsidRPr="0007778A" w:rsidDel="00657156" w:rsidRDefault="002A4D3E" w:rsidP="002A4D3E">
      <w:pPr>
        <w:tabs>
          <w:tab w:val="left" w:pos="990"/>
        </w:tabs>
        <w:snapToGrid w:val="0"/>
        <w:ind w:left="993" w:hangingChars="412" w:hanging="993"/>
        <w:rPr>
          <w:del w:id="186" w:author="CI" w:date="2016-10-05T11:34:00Z"/>
          <w:rFonts w:eastAsia="AdvGulliv-R"/>
          <w:szCs w:val="24"/>
        </w:rPr>
      </w:pPr>
      <w:del w:id="187" w:author="CI" w:date="2016-10-05T11:34:00Z">
        <w:r w:rsidRPr="0007778A" w:rsidDel="00657156">
          <w:rPr>
            <w:rFonts w:eastAsia="AdvGulliv-R" w:hint="eastAsia"/>
            <w:b/>
            <w:szCs w:val="24"/>
          </w:rPr>
          <w:delText xml:space="preserve">STEP </w:delText>
        </w:r>
        <w:r w:rsidR="00A970D1" w:rsidRPr="0007778A" w:rsidDel="00657156">
          <w:rPr>
            <w:rFonts w:eastAsia="AdvGulliv-R"/>
            <w:b/>
            <w:szCs w:val="24"/>
          </w:rPr>
          <w:delText>2</w:delText>
        </w:r>
        <w:r w:rsidRPr="0007778A" w:rsidDel="00657156">
          <w:rPr>
            <w:rFonts w:eastAsia="AdvGulliv-R"/>
            <w:b/>
            <w:szCs w:val="24"/>
          </w:rPr>
          <w:delText>.</w:delText>
        </w:r>
        <w:r w:rsidRPr="0007778A" w:rsidDel="00657156">
          <w:rPr>
            <w:rFonts w:eastAsia="AdvGulliv-R" w:hint="eastAsia"/>
            <w:szCs w:val="24"/>
          </w:rPr>
          <w:tab/>
          <w:delText xml:space="preserve">Let </w:delText>
        </w:r>
        <w:r w:rsidRPr="0007778A" w:rsidDel="00657156">
          <w:rPr>
            <w:rFonts w:eastAsia="AdvGulliv-R"/>
            <w:i/>
            <w:szCs w:val="24"/>
          </w:rPr>
          <w:delText>j</w:delText>
        </w:r>
        <w:r w:rsidRPr="0007778A" w:rsidDel="00657156">
          <w:rPr>
            <w:rFonts w:eastAsia="AdvGulliv-R" w:hint="eastAsia"/>
            <w:szCs w:val="24"/>
          </w:rPr>
          <w:delText>=1.</w:delText>
        </w:r>
      </w:del>
    </w:p>
    <w:p w14:paraId="52768F4F" w14:textId="5F9225AF" w:rsidR="002A4D3E" w:rsidRPr="0007778A" w:rsidDel="00657156" w:rsidRDefault="002A4D3E" w:rsidP="002A4D3E">
      <w:pPr>
        <w:tabs>
          <w:tab w:val="left" w:pos="990"/>
        </w:tabs>
        <w:snapToGrid w:val="0"/>
        <w:ind w:left="993" w:hangingChars="412" w:hanging="993"/>
        <w:rPr>
          <w:del w:id="188" w:author="CI" w:date="2016-10-05T11:34:00Z"/>
          <w:rFonts w:eastAsia="AdvGulliv-R"/>
          <w:szCs w:val="24"/>
        </w:rPr>
      </w:pPr>
      <w:del w:id="189" w:author="CI" w:date="2016-10-05T11:34:00Z">
        <w:r w:rsidRPr="0007778A" w:rsidDel="00657156">
          <w:rPr>
            <w:rFonts w:eastAsia="AdvGulliv-R" w:hint="eastAsia"/>
            <w:b/>
            <w:szCs w:val="24"/>
          </w:rPr>
          <w:delText xml:space="preserve">STEP </w:delText>
        </w:r>
        <w:r w:rsidR="00A970D1" w:rsidRPr="0007778A" w:rsidDel="00657156">
          <w:rPr>
            <w:rFonts w:eastAsia="AdvGulliv-R"/>
            <w:b/>
            <w:szCs w:val="24"/>
          </w:rPr>
          <w:delText>3</w:delText>
        </w:r>
        <w:r w:rsidRPr="0007778A" w:rsidDel="00657156">
          <w:rPr>
            <w:rFonts w:eastAsia="AdvGulliv-R"/>
            <w:b/>
            <w:szCs w:val="24"/>
          </w:rPr>
          <w:delText>.</w:delText>
        </w:r>
        <w:r w:rsidRPr="0007778A" w:rsidDel="00657156">
          <w:rPr>
            <w:rFonts w:eastAsia="AdvGulliv-R" w:hint="eastAsia"/>
            <w:szCs w:val="24"/>
          </w:rPr>
          <w:tab/>
        </w:r>
        <w:r w:rsidR="00621EB7" w:rsidRPr="0007778A" w:rsidDel="00657156">
          <w:rPr>
            <w:rFonts w:eastAsia="AdvGulliv-R"/>
            <w:szCs w:val="24"/>
          </w:rPr>
          <w:delText xml:space="preserve">Select </w:delText>
        </w:r>
        <w:r w:rsidR="00E1788C" w:rsidRPr="0007778A" w:rsidDel="00657156">
          <w:rPr>
            <w:rFonts w:eastAsia="AdvGulliv-R"/>
            <w:szCs w:val="24"/>
          </w:rPr>
          <w:delText xml:space="preserve">a variable (i.e., </w:delText>
        </w:r>
        <w:r w:rsidR="00621EB7" w:rsidRPr="0007778A" w:rsidDel="00657156">
          <w:rPr>
            <w:rFonts w:eastAsia="AdvGulliv-R"/>
            <w:szCs w:val="24"/>
          </w:rPr>
          <w:delText>a centroid</w:delText>
        </w:r>
        <w:r w:rsidR="00E1788C" w:rsidRPr="0007778A" w:rsidDel="00657156">
          <w:rPr>
            <w:rFonts w:eastAsia="AdvGulliv-R"/>
            <w:szCs w:val="24"/>
          </w:rPr>
          <w:delText>)</w:delText>
        </w:r>
        <w:r w:rsidR="00621EB7" w:rsidRPr="0007778A" w:rsidDel="00657156">
          <w:rPr>
            <w:rFonts w:eastAsia="AdvGulliv-R"/>
            <w:szCs w:val="24"/>
          </w:rPr>
          <w:delText xml:space="preserve"> </w:delText>
        </w:r>
        <w:r w:rsidR="008662F2" w:rsidRPr="0007778A" w:rsidDel="00657156">
          <w:rPr>
            <w:rFonts w:eastAsia="AdvGulliv-R"/>
            <w:szCs w:val="24"/>
          </w:rPr>
          <w:delText xml:space="preserve">randomly </w:delText>
        </w:r>
        <w:r w:rsidR="00621EB7" w:rsidRPr="0007778A" w:rsidDel="00657156">
          <w:rPr>
            <w:rFonts w:eastAsia="AdvGulliv-R"/>
            <w:szCs w:val="24"/>
          </w:rPr>
          <w:delText xml:space="preserve">from </w:delText>
        </w:r>
        <w:r w:rsidR="00621EB7" w:rsidRPr="0007778A" w:rsidDel="00657156">
          <w:rPr>
            <w:b/>
            <w:szCs w:val="24"/>
          </w:rPr>
          <w:delText>c</w:delText>
        </w:r>
        <w:r w:rsidR="00621EB7" w:rsidRPr="0007778A" w:rsidDel="00657156">
          <w:rPr>
            <w:i/>
            <w:szCs w:val="24"/>
            <w:vertAlign w:val="subscript"/>
          </w:rPr>
          <w:delText>j</w:delText>
        </w:r>
        <w:r w:rsidR="00E1788C" w:rsidRPr="0007778A" w:rsidDel="00657156">
          <w:rPr>
            <w:rFonts w:eastAsia="AdvGulliv-R"/>
            <w:szCs w:val="24"/>
          </w:rPr>
          <w:delText xml:space="preserve">, say </w:delText>
        </w:r>
        <w:r w:rsidR="007A6CA3" w:rsidRPr="0007778A" w:rsidDel="00657156">
          <w:rPr>
            <w:rFonts w:eastAsia="AdvGulliv-R"/>
            <w:i/>
            <w:szCs w:val="24"/>
          </w:rPr>
          <w:delText>c</w:delText>
        </w:r>
        <w:r w:rsidR="007A6CA3" w:rsidRPr="0007778A" w:rsidDel="00657156">
          <w:rPr>
            <w:rFonts w:eastAsia="AdvGulliv-R"/>
            <w:i/>
            <w:szCs w:val="24"/>
            <w:vertAlign w:val="subscript"/>
          </w:rPr>
          <w:delText>j</w:delText>
        </w:r>
        <w:r w:rsidR="007A6CA3" w:rsidRPr="0007778A" w:rsidDel="00657156">
          <w:rPr>
            <w:szCs w:val="24"/>
            <w:vertAlign w:val="subscript"/>
          </w:rPr>
          <w:delText>,</w:delText>
        </w:r>
        <w:r w:rsidR="006768BA" w:rsidRPr="0007778A" w:rsidDel="00657156">
          <w:rPr>
            <w:i/>
            <w:szCs w:val="24"/>
            <w:vertAlign w:val="subscript"/>
          </w:rPr>
          <w:delText>k</w:delText>
        </w:r>
        <w:r w:rsidR="007A6CA3" w:rsidRPr="0007778A" w:rsidDel="00657156">
          <w:rPr>
            <w:rFonts w:eastAsia="AdvGulliv-R"/>
            <w:szCs w:val="24"/>
          </w:rPr>
          <w:delText xml:space="preserve"> </w:delText>
        </w:r>
        <w:r w:rsidR="006627C3" w:rsidRPr="0007778A" w:rsidDel="00657156">
          <w:rPr>
            <w:rFonts w:eastAsia="AdvGulliv-R"/>
            <w:szCs w:val="24"/>
          </w:rPr>
          <w:delText xml:space="preserve">where </w:delText>
        </w:r>
        <w:r w:rsidR="006768BA" w:rsidRPr="0007778A" w:rsidDel="00657156">
          <w:rPr>
            <w:rFonts w:eastAsia="AdvGulliv-R"/>
            <w:i/>
            <w:szCs w:val="24"/>
          </w:rPr>
          <w:delText>k</w:delText>
        </w:r>
        <w:r w:rsidR="00E1788C" w:rsidRPr="0007778A" w:rsidDel="00657156">
          <w:rPr>
            <w:rFonts w:eastAsia="AdvGulliv-R"/>
            <w:szCs w:val="24"/>
          </w:rPr>
          <w:sym w:font="Symbol" w:char="F0CE"/>
        </w:r>
        <w:r w:rsidR="00E1788C" w:rsidRPr="0007778A" w:rsidDel="00657156">
          <w:rPr>
            <w:rFonts w:eastAsia="AdvGulliv-R"/>
            <w:szCs w:val="24"/>
          </w:rPr>
          <w:delText>{</w:delText>
        </w:r>
        <w:r w:rsidR="00E1788C" w:rsidRPr="0007778A" w:rsidDel="00657156">
          <w:rPr>
            <w:szCs w:val="24"/>
          </w:rPr>
          <w:delText>1, 2, …,</w:delText>
        </w:r>
        <w:r w:rsidR="00E1788C" w:rsidRPr="0007778A" w:rsidDel="00657156">
          <w:rPr>
            <w:rFonts w:hint="eastAsia"/>
            <w:szCs w:val="24"/>
          </w:rPr>
          <w:delText xml:space="preserve"> </w:delText>
        </w:r>
        <w:r w:rsidR="006768BA" w:rsidRPr="0007778A" w:rsidDel="00657156">
          <w:rPr>
            <w:szCs w:val="24"/>
          </w:rPr>
          <w:delText>K</w:delText>
        </w:r>
        <w:r w:rsidR="00E1788C" w:rsidRPr="0007778A" w:rsidDel="00657156">
          <w:rPr>
            <w:rFonts w:eastAsia="AdvGulliv-R"/>
            <w:szCs w:val="24"/>
          </w:rPr>
          <w:delText>}</w:delText>
        </w:r>
        <w:r w:rsidR="00A970D1" w:rsidRPr="0007778A" w:rsidDel="00657156">
          <w:rPr>
            <w:rFonts w:eastAsia="AdvGulliv-R"/>
            <w:szCs w:val="24"/>
          </w:rPr>
          <w:delText>,</w:delText>
        </w:r>
        <w:r w:rsidR="006768BA" w:rsidRPr="0007778A" w:rsidDel="00657156">
          <w:rPr>
            <w:rFonts w:eastAsia="AdvGulliv-R"/>
            <w:szCs w:val="24"/>
          </w:rPr>
          <w:delText xml:space="preserve"> and let </w:delText>
        </w:r>
        <w:r w:rsidR="006768BA" w:rsidRPr="0007778A" w:rsidDel="00657156">
          <w:rPr>
            <w:rFonts w:eastAsia="AdvGulliv-R"/>
            <w:b/>
            <w:szCs w:val="24"/>
          </w:rPr>
          <w:delText>c</w:delText>
        </w:r>
        <w:r w:rsidR="009C1535" w:rsidRPr="0007778A" w:rsidDel="00657156">
          <w:rPr>
            <w:rFonts w:eastAsia="AdvGulliv-R"/>
            <w:i/>
            <w:szCs w:val="24"/>
            <w:vertAlign w:val="superscript"/>
          </w:rPr>
          <w:delText>*</w:delText>
        </w:r>
        <w:r w:rsidR="006768BA" w:rsidRPr="0007778A" w:rsidDel="00657156">
          <w:rPr>
            <w:rFonts w:eastAsia="AdvGulliv-R"/>
            <w:szCs w:val="24"/>
          </w:rPr>
          <w:delText>=</w:delText>
        </w:r>
        <w:r w:rsidR="009C1535" w:rsidRPr="0007778A" w:rsidDel="00657156">
          <w:rPr>
            <w:b/>
            <w:szCs w:val="24"/>
          </w:rPr>
          <w:delText>c</w:delText>
        </w:r>
        <w:r w:rsidR="009C1535" w:rsidRPr="0007778A" w:rsidDel="00657156">
          <w:rPr>
            <w:i/>
            <w:szCs w:val="24"/>
            <w:vertAlign w:val="subscript"/>
          </w:rPr>
          <w:delText>j</w:delText>
        </w:r>
        <w:r w:rsidR="006768BA" w:rsidRPr="0007778A" w:rsidDel="00657156">
          <w:rPr>
            <w:rFonts w:eastAsia="AdvGulliv-R"/>
            <w:szCs w:val="24"/>
          </w:rPr>
          <w:delText xml:space="preserve"> and </w:delText>
        </w:r>
        <w:r w:rsidR="006768BA" w:rsidRPr="0007778A" w:rsidDel="00657156">
          <w:rPr>
            <w:rFonts w:eastAsia="AdvGulliv-R"/>
            <w:i/>
            <w:szCs w:val="24"/>
          </w:rPr>
          <w:delText>F</w:delText>
        </w:r>
        <w:r w:rsidR="00A970D1" w:rsidRPr="0007778A" w:rsidDel="00657156">
          <w:rPr>
            <w:rFonts w:eastAsia="AdvGulliv-R"/>
            <w:i/>
            <w:szCs w:val="24"/>
            <w:vertAlign w:val="superscript"/>
          </w:rPr>
          <w:delText>*</w:delText>
        </w:r>
        <w:r w:rsidR="006768BA" w:rsidRPr="0007778A" w:rsidDel="00657156">
          <w:rPr>
            <w:rFonts w:eastAsia="AdvGulliv-R"/>
            <w:szCs w:val="24"/>
          </w:rPr>
          <w:delText>=</w:delText>
        </w:r>
        <w:r w:rsidR="006768BA" w:rsidRPr="0007778A" w:rsidDel="00657156">
          <w:rPr>
            <w:rFonts w:eastAsia="AdvGulliv-R"/>
            <w:i/>
            <w:szCs w:val="24"/>
          </w:rPr>
          <w:delText>F</w:delText>
        </w:r>
        <w:r w:rsidR="006768BA" w:rsidRPr="0007778A" w:rsidDel="00657156">
          <w:rPr>
            <w:rFonts w:eastAsia="AdvGulliv-R"/>
            <w:szCs w:val="24"/>
          </w:rPr>
          <w:delText>(</w:delText>
        </w:r>
        <w:r w:rsidR="006768BA" w:rsidRPr="0007778A" w:rsidDel="00657156">
          <w:rPr>
            <w:b/>
            <w:szCs w:val="24"/>
          </w:rPr>
          <w:delText>c</w:delText>
        </w:r>
        <w:r w:rsidR="006768BA" w:rsidRPr="0007778A" w:rsidDel="00657156">
          <w:rPr>
            <w:i/>
            <w:szCs w:val="24"/>
            <w:vertAlign w:val="subscript"/>
          </w:rPr>
          <w:delText>j</w:delText>
        </w:r>
        <w:r w:rsidR="006768BA" w:rsidRPr="0007778A" w:rsidDel="00657156">
          <w:rPr>
            <w:rFonts w:eastAsia="AdvGulliv-R"/>
            <w:szCs w:val="24"/>
          </w:rPr>
          <w:delText>).</w:delText>
        </w:r>
      </w:del>
    </w:p>
    <w:p w14:paraId="2964B419" w14:textId="4A97B6E1" w:rsidR="00A579B7" w:rsidRPr="0007778A" w:rsidDel="00657156" w:rsidRDefault="002A4D3E" w:rsidP="00A579B7">
      <w:pPr>
        <w:tabs>
          <w:tab w:val="left" w:pos="990"/>
        </w:tabs>
        <w:snapToGrid w:val="0"/>
        <w:ind w:left="993" w:hangingChars="412" w:hanging="993"/>
        <w:rPr>
          <w:del w:id="190" w:author="CI" w:date="2016-10-05T11:34:00Z"/>
          <w:rFonts w:eastAsia="AdvGulliv-R"/>
          <w:szCs w:val="24"/>
        </w:rPr>
      </w:pPr>
      <w:del w:id="191" w:author="CI" w:date="2016-10-05T11:34:00Z">
        <w:r w:rsidRPr="0007778A" w:rsidDel="00657156">
          <w:rPr>
            <w:rFonts w:eastAsia="AdvGulliv-R" w:hint="eastAsia"/>
            <w:b/>
            <w:szCs w:val="24"/>
          </w:rPr>
          <w:delText xml:space="preserve">STEP </w:delText>
        </w:r>
        <w:r w:rsidR="00A970D1" w:rsidRPr="0007778A" w:rsidDel="00657156">
          <w:rPr>
            <w:rFonts w:eastAsia="AdvGulliv-R"/>
            <w:b/>
            <w:szCs w:val="24"/>
          </w:rPr>
          <w:delText>4</w:delText>
        </w:r>
        <w:r w:rsidRPr="0007778A" w:rsidDel="00657156">
          <w:rPr>
            <w:rFonts w:eastAsia="AdvGulliv-R"/>
            <w:b/>
            <w:szCs w:val="24"/>
          </w:rPr>
          <w:delText>.</w:delText>
        </w:r>
        <w:r w:rsidRPr="0007778A" w:rsidDel="00657156">
          <w:rPr>
            <w:rFonts w:eastAsia="AdvGulliv-R"/>
            <w:szCs w:val="24"/>
          </w:rPr>
          <w:tab/>
        </w:r>
        <w:r w:rsidR="00A579B7" w:rsidRPr="0007778A" w:rsidDel="00657156">
          <w:rPr>
            <w:rFonts w:eastAsia="AdvGulliv-R"/>
            <w:szCs w:val="24"/>
          </w:rPr>
          <w:delText xml:space="preserve">Generate </w:delText>
        </w:r>
        <w:r w:rsidR="00A970D1" w:rsidRPr="0007778A" w:rsidDel="00657156">
          <w:rPr>
            <w:rFonts w:eastAsia="AdvGulliv-R"/>
            <w:szCs w:val="24"/>
          </w:rPr>
          <w:delText xml:space="preserve">a random number </w:delText>
        </w:r>
        <w:r w:rsidR="00A579B7" w:rsidRPr="0007778A" w:rsidDel="00657156">
          <w:rPr>
            <w:rFonts w:ascii="Symbol" w:eastAsia="AdvGulliv-R" w:hAnsi="Symbol"/>
            <w:szCs w:val="24"/>
          </w:rPr>
          <w:sym w:font="Symbol" w:char="F072"/>
        </w:r>
        <w:r w:rsidR="00A970D1" w:rsidRPr="0007778A" w:rsidDel="00657156">
          <w:rPr>
            <w:rFonts w:eastAsia="AdvGulliv-R"/>
            <w:i/>
            <w:szCs w:val="24"/>
            <w:vertAlign w:val="subscript"/>
          </w:rPr>
          <w:delText>C</w:delText>
        </w:r>
        <w:r w:rsidR="00A970D1" w:rsidRPr="0007778A" w:rsidDel="00657156">
          <w:rPr>
            <w:rFonts w:eastAsia="AdvGulliv-R"/>
            <w:szCs w:val="24"/>
          </w:rPr>
          <w:delText xml:space="preserve"> from the uniform distribution between [0, 1]</w:delText>
        </w:r>
      </w:del>
    </w:p>
    <w:p w14:paraId="175DFA3A" w14:textId="3FF18FF6" w:rsidR="00A579B7" w:rsidRPr="0007778A" w:rsidDel="00657156" w:rsidRDefault="00A579B7" w:rsidP="00A579B7">
      <w:pPr>
        <w:tabs>
          <w:tab w:val="left" w:pos="990"/>
        </w:tabs>
        <w:snapToGrid w:val="0"/>
        <w:ind w:left="993" w:hangingChars="412" w:hanging="993"/>
        <w:rPr>
          <w:del w:id="192" w:author="CI" w:date="2016-10-05T11:34:00Z"/>
          <w:rFonts w:eastAsia="AdvGulliv-R"/>
          <w:szCs w:val="24"/>
        </w:rPr>
      </w:pPr>
      <w:del w:id="193" w:author="CI" w:date="2016-10-05T11:34:00Z">
        <w:r w:rsidRPr="0007778A" w:rsidDel="00657156">
          <w:rPr>
            <w:rFonts w:eastAsia="AdvGulliv-R" w:hint="eastAsia"/>
            <w:b/>
            <w:szCs w:val="24"/>
          </w:rPr>
          <w:delText xml:space="preserve">STEP </w:delText>
        </w:r>
        <w:r w:rsidR="00A970D1" w:rsidRPr="0007778A" w:rsidDel="00657156">
          <w:rPr>
            <w:rFonts w:eastAsia="AdvGulliv-R"/>
            <w:b/>
            <w:szCs w:val="24"/>
          </w:rPr>
          <w:delText>5</w:delText>
        </w:r>
        <w:r w:rsidRPr="0007778A" w:rsidDel="00657156">
          <w:rPr>
            <w:rFonts w:eastAsia="AdvGulliv-R"/>
            <w:b/>
            <w:szCs w:val="24"/>
          </w:rPr>
          <w:delText>.</w:delText>
        </w:r>
        <w:r w:rsidRPr="0007778A" w:rsidDel="00657156">
          <w:rPr>
            <w:rFonts w:eastAsia="AdvGulliv-R"/>
            <w:szCs w:val="24"/>
          </w:rPr>
          <w:tab/>
          <w:delText xml:space="preserve">If </w:delText>
        </w:r>
        <w:r w:rsidR="00A970D1" w:rsidRPr="0007778A" w:rsidDel="00657156">
          <w:rPr>
            <w:rFonts w:ascii="Symbol" w:eastAsia="AdvGulliv-R" w:hAnsi="Symbol"/>
            <w:szCs w:val="24"/>
          </w:rPr>
          <w:sym w:font="Symbol" w:char="F072"/>
        </w:r>
        <w:r w:rsidR="00A970D1" w:rsidRPr="0007778A" w:rsidDel="00657156">
          <w:rPr>
            <w:rFonts w:eastAsia="AdvGulliv-R"/>
            <w:i/>
            <w:szCs w:val="24"/>
            <w:vertAlign w:val="subscript"/>
          </w:rPr>
          <w:delText>C</w:delText>
        </w:r>
        <w:r w:rsidRPr="0007778A" w:rsidDel="00657156">
          <w:rPr>
            <w:rFonts w:eastAsia="AdvGulliv-R"/>
            <w:szCs w:val="24"/>
          </w:rPr>
          <w:delText>&lt;</w:delText>
        </w:r>
        <w:r w:rsidRPr="0007778A" w:rsidDel="00657156">
          <w:rPr>
            <w:rFonts w:eastAsia="AdvGulliv-R"/>
            <w:i/>
            <w:szCs w:val="24"/>
          </w:rPr>
          <w:delText>C</w:delText>
        </w:r>
        <w:r w:rsidRPr="0007778A" w:rsidDel="00657156">
          <w:rPr>
            <w:rFonts w:eastAsia="AdvGulliv-R"/>
            <w:i/>
            <w:szCs w:val="24"/>
            <w:vertAlign w:val="subscript"/>
          </w:rPr>
          <w:delText>g</w:delText>
        </w:r>
        <w:r w:rsidRPr="0007778A" w:rsidDel="00657156">
          <w:rPr>
            <w:rFonts w:eastAsia="AdvGulliv-R"/>
            <w:szCs w:val="24"/>
          </w:rPr>
          <w:delText xml:space="preserve">, then let </w:delText>
        </w:r>
        <w:r w:rsidR="00A970D1" w:rsidRPr="0007778A" w:rsidDel="00657156">
          <w:rPr>
            <w:rFonts w:eastAsia="AdvGulliv-R"/>
            <w:i/>
            <w:szCs w:val="24"/>
          </w:rPr>
          <w:delText>x</w:delText>
        </w:r>
        <w:r w:rsidRPr="0007778A" w:rsidDel="00657156">
          <w:rPr>
            <w:rFonts w:eastAsia="AdvGulliv-R"/>
            <w:szCs w:val="24"/>
          </w:rPr>
          <w:delText>=</w:delText>
        </w:r>
        <w:r w:rsidRPr="0007778A" w:rsidDel="00657156">
          <w:rPr>
            <w:rFonts w:eastAsia="AdvGulliv-R"/>
            <w:i/>
            <w:szCs w:val="24"/>
          </w:rPr>
          <w:delText>gBest</w:delText>
        </w:r>
        <w:r w:rsidRPr="0007778A" w:rsidDel="00657156">
          <w:rPr>
            <w:rFonts w:eastAsia="AdvGulliv-R"/>
            <w:szCs w:val="24"/>
          </w:rPr>
          <w:delText xml:space="preserve">, </w:delText>
        </w:r>
        <w:r w:rsidR="00A970D1" w:rsidRPr="0007778A" w:rsidDel="00657156">
          <w:rPr>
            <w:rFonts w:eastAsia="AdvGulliv-R"/>
            <w:i/>
            <w:szCs w:val="24"/>
          </w:rPr>
          <w:delText>y</w:delText>
        </w:r>
        <w:r w:rsidRPr="0007778A" w:rsidDel="00657156">
          <w:rPr>
            <w:rFonts w:eastAsia="AdvGulliv-R"/>
            <w:szCs w:val="24"/>
          </w:rPr>
          <w:delText>=</w:delText>
        </w:r>
        <w:r w:rsidR="006768BA" w:rsidRPr="0007778A" w:rsidDel="00657156">
          <w:rPr>
            <w:rFonts w:eastAsia="AdvGulliv-R"/>
            <w:i/>
            <w:szCs w:val="24"/>
          </w:rPr>
          <w:delText>j</w:delText>
        </w:r>
        <w:r w:rsidRPr="0007778A" w:rsidDel="00657156">
          <w:rPr>
            <w:rFonts w:eastAsia="AdvGulliv-R"/>
            <w:szCs w:val="24"/>
          </w:rPr>
          <w:delText xml:space="preserve">, and go to STEP </w:delText>
        </w:r>
        <w:r w:rsidR="00A970D1" w:rsidRPr="0007778A" w:rsidDel="00657156">
          <w:rPr>
            <w:rFonts w:eastAsia="AdvGulliv-R"/>
            <w:szCs w:val="24"/>
          </w:rPr>
          <w:delText>8</w:delText>
        </w:r>
        <w:r w:rsidRPr="0007778A" w:rsidDel="00657156">
          <w:rPr>
            <w:rFonts w:eastAsia="AdvGulliv-R"/>
            <w:szCs w:val="24"/>
          </w:rPr>
          <w:delText>.</w:delText>
        </w:r>
      </w:del>
    </w:p>
    <w:p w14:paraId="0B554011" w14:textId="4163719F" w:rsidR="00A579B7" w:rsidRPr="0007778A" w:rsidDel="00657156" w:rsidRDefault="00A579B7" w:rsidP="00A579B7">
      <w:pPr>
        <w:tabs>
          <w:tab w:val="left" w:pos="990"/>
        </w:tabs>
        <w:snapToGrid w:val="0"/>
        <w:ind w:left="993" w:hangingChars="412" w:hanging="993"/>
        <w:rPr>
          <w:del w:id="194" w:author="CI" w:date="2016-10-05T11:34:00Z"/>
          <w:rFonts w:eastAsia="AdvGulliv-R"/>
          <w:szCs w:val="24"/>
        </w:rPr>
      </w:pPr>
      <w:del w:id="195" w:author="CI" w:date="2016-10-05T11:34:00Z">
        <w:r w:rsidRPr="0007778A" w:rsidDel="00657156">
          <w:rPr>
            <w:rFonts w:eastAsia="AdvGulliv-R" w:hint="eastAsia"/>
            <w:b/>
            <w:szCs w:val="24"/>
          </w:rPr>
          <w:delText xml:space="preserve">STEP </w:delText>
        </w:r>
        <w:r w:rsidR="00A970D1" w:rsidRPr="0007778A" w:rsidDel="00657156">
          <w:rPr>
            <w:rFonts w:eastAsia="AdvGulliv-R"/>
            <w:b/>
            <w:szCs w:val="24"/>
          </w:rPr>
          <w:delText>6</w:delText>
        </w:r>
        <w:r w:rsidRPr="0007778A" w:rsidDel="00657156">
          <w:rPr>
            <w:rFonts w:eastAsia="AdvGulliv-R"/>
            <w:b/>
            <w:szCs w:val="24"/>
          </w:rPr>
          <w:delText>.</w:delText>
        </w:r>
        <w:r w:rsidRPr="0007778A" w:rsidDel="00657156">
          <w:rPr>
            <w:rFonts w:eastAsia="AdvGulliv-R"/>
            <w:szCs w:val="24"/>
          </w:rPr>
          <w:tab/>
          <w:delText xml:space="preserve">If </w:delText>
        </w:r>
        <w:r w:rsidR="00A970D1" w:rsidRPr="0007778A" w:rsidDel="00657156">
          <w:rPr>
            <w:rFonts w:ascii="Symbol" w:eastAsia="AdvGulliv-R" w:hAnsi="Symbol"/>
            <w:szCs w:val="24"/>
          </w:rPr>
          <w:sym w:font="Symbol" w:char="F072"/>
        </w:r>
        <w:r w:rsidR="00A970D1" w:rsidRPr="0007778A" w:rsidDel="00657156">
          <w:rPr>
            <w:rFonts w:eastAsia="AdvGulliv-R"/>
            <w:i/>
            <w:szCs w:val="24"/>
            <w:vertAlign w:val="subscript"/>
          </w:rPr>
          <w:delText>C</w:delText>
        </w:r>
        <w:r w:rsidRPr="0007778A" w:rsidDel="00657156">
          <w:rPr>
            <w:rFonts w:eastAsia="AdvGulliv-R"/>
            <w:szCs w:val="24"/>
          </w:rPr>
          <w:delText>&lt;</w:delText>
        </w:r>
        <w:r w:rsidRPr="0007778A" w:rsidDel="00657156">
          <w:rPr>
            <w:rFonts w:eastAsia="AdvGulliv-R"/>
            <w:i/>
            <w:szCs w:val="24"/>
          </w:rPr>
          <w:delText>C</w:delText>
        </w:r>
        <w:r w:rsidRPr="0007778A" w:rsidDel="00657156">
          <w:rPr>
            <w:rFonts w:eastAsia="AdvGulliv-R"/>
            <w:i/>
            <w:szCs w:val="24"/>
            <w:vertAlign w:val="subscript"/>
          </w:rPr>
          <w:delText>w</w:delText>
        </w:r>
        <w:r w:rsidRPr="0007778A" w:rsidDel="00657156">
          <w:rPr>
            <w:rFonts w:eastAsia="AdvGulliv-R"/>
            <w:szCs w:val="24"/>
          </w:rPr>
          <w:delText xml:space="preserve">, then let </w:delText>
        </w:r>
        <w:r w:rsidR="00A970D1" w:rsidRPr="0007778A" w:rsidDel="00657156">
          <w:rPr>
            <w:rFonts w:eastAsia="AdvGulliv-R"/>
            <w:i/>
            <w:szCs w:val="24"/>
          </w:rPr>
          <w:delText>x</w:delText>
        </w:r>
        <w:r w:rsidR="00A970D1" w:rsidRPr="0007778A" w:rsidDel="00657156">
          <w:rPr>
            <w:rFonts w:eastAsia="AdvGulliv-R"/>
            <w:szCs w:val="24"/>
          </w:rPr>
          <w:delText>=</w:delText>
        </w:r>
        <w:r w:rsidRPr="0007778A" w:rsidDel="00657156">
          <w:rPr>
            <w:rFonts w:eastAsia="AdvGulliv-R"/>
            <w:i/>
            <w:szCs w:val="24"/>
          </w:rPr>
          <w:delText>gBest</w:delText>
        </w:r>
        <w:r w:rsidRPr="0007778A" w:rsidDel="00657156">
          <w:rPr>
            <w:rFonts w:eastAsia="AdvGulliv-R"/>
            <w:szCs w:val="24"/>
          </w:rPr>
          <w:delText xml:space="preserve">, </w:delText>
        </w:r>
        <w:r w:rsidR="006627C3" w:rsidRPr="0007778A" w:rsidDel="00657156">
          <w:rPr>
            <w:rFonts w:eastAsia="AdvGulliv-R"/>
            <w:szCs w:val="24"/>
          </w:rPr>
          <w:delText xml:space="preserve">select </w:delText>
        </w:r>
        <w:r w:rsidR="00A970D1" w:rsidRPr="0007778A" w:rsidDel="00657156">
          <w:rPr>
            <w:rFonts w:eastAsia="AdvGulliv-R"/>
            <w:i/>
            <w:szCs w:val="24"/>
          </w:rPr>
          <w:delText>y</w:delText>
        </w:r>
        <w:r w:rsidRPr="0007778A" w:rsidDel="00657156">
          <w:rPr>
            <w:rFonts w:eastAsia="AdvGulliv-R"/>
            <w:szCs w:val="24"/>
          </w:rPr>
          <w:delText xml:space="preserve"> randomly from {1, 2, …, </w:delText>
        </w:r>
        <w:r w:rsidRPr="0007778A" w:rsidDel="00657156">
          <w:rPr>
            <w:rFonts w:eastAsia="AdvGulliv-R"/>
            <w:i/>
            <w:szCs w:val="24"/>
          </w:rPr>
          <w:delText>K</w:delText>
        </w:r>
        <w:r w:rsidRPr="0007778A" w:rsidDel="00657156">
          <w:rPr>
            <w:rFonts w:eastAsia="AdvGulliv-R"/>
            <w:szCs w:val="24"/>
          </w:rPr>
          <w:delText xml:space="preserve">}, and go to STEP </w:delText>
        </w:r>
        <w:r w:rsidR="00A970D1" w:rsidRPr="0007778A" w:rsidDel="00657156">
          <w:rPr>
            <w:rFonts w:eastAsia="AdvGulliv-R"/>
            <w:szCs w:val="24"/>
          </w:rPr>
          <w:delText>8</w:delText>
        </w:r>
        <w:r w:rsidRPr="0007778A" w:rsidDel="00657156">
          <w:rPr>
            <w:rFonts w:eastAsia="AdvGulliv-R"/>
            <w:szCs w:val="24"/>
          </w:rPr>
          <w:delText>.</w:delText>
        </w:r>
      </w:del>
    </w:p>
    <w:p w14:paraId="60877A1B" w14:textId="037830B8" w:rsidR="00A579B7" w:rsidRPr="0007778A" w:rsidDel="00657156" w:rsidRDefault="00A579B7" w:rsidP="00A579B7">
      <w:pPr>
        <w:tabs>
          <w:tab w:val="left" w:pos="990"/>
        </w:tabs>
        <w:snapToGrid w:val="0"/>
        <w:ind w:left="993" w:hangingChars="412" w:hanging="993"/>
        <w:rPr>
          <w:del w:id="196" w:author="CI" w:date="2016-10-05T11:34:00Z"/>
          <w:rFonts w:eastAsia="AdvGulliv-R"/>
          <w:szCs w:val="24"/>
        </w:rPr>
      </w:pPr>
      <w:del w:id="197" w:author="CI" w:date="2016-10-05T11:34:00Z">
        <w:r w:rsidRPr="0007778A" w:rsidDel="00657156">
          <w:rPr>
            <w:rFonts w:eastAsia="AdvGulliv-R" w:hint="eastAsia"/>
            <w:b/>
            <w:szCs w:val="24"/>
          </w:rPr>
          <w:delText xml:space="preserve">STEP </w:delText>
        </w:r>
        <w:r w:rsidR="00A970D1" w:rsidRPr="0007778A" w:rsidDel="00657156">
          <w:rPr>
            <w:rFonts w:eastAsia="AdvGulliv-R"/>
            <w:b/>
            <w:szCs w:val="24"/>
          </w:rPr>
          <w:delText>7</w:delText>
        </w:r>
        <w:r w:rsidRPr="0007778A" w:rsidDel="00657156">
          <w:rPr>
            <w:rFonts w:eastAsia="AdvGulliv-R"/>
            <w:b/>
            <w:szCs w:val="24"/>
          </w:rPr>
          <w:delText>.</w:delText>
        </w:r>
        <w:r w:rsidRPr="0007778A" w:rsidDel="00657156">
          <w:rPr>
            <w:rFonts w:eastAsia="AdvGulliv-R"/>
            <w:szCs w:val="24"/>
          </w:rPr>
          <w:tab/>
        </w:r>
        <w:r w:rsidR="00A970D1" w:rsidRPr="0007778A" w:rsidDel="00657156">
          <w:rPr>
            <w:rFonts w:eastAsia="AdvGulliv-R"/>
            <w:szCs w:val="24"/>
          </w:rPr>
          <w:delText xml:space="preserve">Select two integers </w:delText>
        </w:r>
        <w:r w:rsidR="00A970D1" w:rsidRPr="0007778A" w:rsidDel="00657156">
          <w:rPr>
            <w:rFonts w:eastAsia="AdvGulliv-R"/>
            <w:i/>
            <w:szCs w:val="24"/>
          </w:rPr>
          <w:delText>x</w:delText>
        </w:r>
        <w:r w:rsidR="00A970D1" w:rsidRPr="0007778A" w:rsidDel="00657156">
          <w:rPr>
            <w:rFonts w:eastAsia="AdvGulliv-R"/>
            <w:szCs w:val="24"/>
          </w:rPr>
          <w:delText xml:space="preserve"> and </w:delText>
        </w:r>
        <w:r w:rsidR="00A970D1" w:rsidRPr="0007778A" w:rsidDel="00657156">
          <w:rPr>
            <w:rFonts w:eastAsia="AdvGulliv-R"/>
            <w:i/>
            <w:szCs w:val="24"/>
          </w:rPr>
          <w:delText>y</w:delText>
        </w:r>
        <w:r w:rsidR="00A970D1" w:rsidRPr="0007778A" w:rsidDel="00657156">
          <w:rPr>
            <w:rFonts w:eastAsia="AdvGulliv-R"/>
            <w:szCs w:val="24"/>
          </w:rPr>
          <w:delText xml:space="preserve"> randomly from {1, 2, …, </w:delText>
        </w:r>
        <w:r w:rsidR="00A970D1" w:rsidRPr="0007778A" w:rsidDel="00657156">
          <w:rPr>
            <w:rFonts w:eastAsia="AdvGulliv-R"/>
            <w:i/>
            <w:szCs w:val="24"/>
          </w:rPr>
          <w:delText>K</w:delText>
        </w:r>
        <w:r w:rsidR="00A970D1" w:rsidRPr="0007778A" w:rsidDel="00657156">
          <w:rPr>
            <w:rFonts w:eastAsia="AdvGulliv-R"/>
            <w:szCs w:val="24"/>
          </w:rPr>
          <w:delText>}</w:delText>
        </w:r>
        <w:r w:rsidRPr="0007778A" w:rsidDel="00657156">
          <w:rPr>
            <w:rFonts w:eastAsia="AdvGulliv-R"/>
            <w:szCs w:val="24"/>
          </w:rPr>
          <w:delText>.</w:delText>
        </w:r>
      </w:del>
    </w:p>
    <w:p w14:paraId="486444E9" w14:textId="1BA4BD0F" w:rsidR="00621EB7" w:rsidRPr="0007778A" w:rsidDel="00657156" w:rsidRDefault="00A579B7" w:rsidP="00A579B7">
      <w:pPr>
        <w:tabs>
          <w:tab w:val="left" w:pos="990"/>
        </w:tabs>
        <w:snapToGrid w:val="0"/>
        <w:ind w:left="993" w:hangingChars="412" w:hanging="993"/>
        <w:rPr>
          <w:del w:id="198" w:author="CI" w:date="2016-10-05T11:34:00Z"/>
          <w:rFonts w:eastAsia="AdvGulliv-R"/>
          <w:szCs w:val="24"/>
        </w:rPr>
      </w:pPr>
      <w:del w:id="199" w:author="CI" w:date="2016-10-05T11:34:00Z">
        <w:r w:rsidRPr="0007778A" w:rsidDel="00657156">
          <w:rPr>
            <w:rFonts w:eastAsia="AdvGulliv-R" w:hint="eastAsia"/>
            <w:b/>
            <w:szCs w:val="24"/>
          </w:rPr>
          <w:delText xml:space="preserve">STEP </w:delText>
        </w:r>
        <w:r w:rsidR="00A970D1" w:rsidRPr="0007778A" w:rsidDel="00657156">
          <w:rPr>
            <w:rFonts w:eastAsia="AdvGulliv-R"/>
            <w:b/>
            <w:szCs w:val="24"/>
          </w:rPr>
          <w:delText>8</w:delText>
        </w:r>
        <w:r w:rsidRPr="0007778A" w:rsidDel="00657156">
          <w:rPr>
            <w:rFonts w:eastAsia="AdvGulliv-R"/>
            <w:b/>
            <w:szCs w:val="24"/>
          </w:rPr>
          <w:delText>.</w:delText>
        </w:r>
        <w:r w:rsidRPr="0007778A" w:rsidDel="00657156">
          <w:rPr>
            <w:rFonts w:eastAsia="AdvGulliv-R"/>
            <w:szCs w:val="24"/>
          </w:rPr>
          <w:tab/>
          <w:delText xml:space="preserve">Let </w:delText>
        </w:r>
        <w:r w:rsidRPr="0007778A" w:rsidDel="00657156">
          <w:rPr>
            <w:rFonts w:eastAsia="AdvGulliv-R"/>
            <w:i/>
            <w:szCs w:val="24"/>
          </w:rPr>
          <w:delText>c</w:delText>
        </w:r>
        <w:r w:rsidRPr="0007778A" w:rsidDel="00657156">
          <w:rPr>
            <w:rFonts w:eastAsia="AdvGulliv-R"/>
            <w:i/>
            <w:szCs w:val="24"/>
            <w:vertAlign w:val="subscript"/>
          </w:rPr>
          <w:delText>j</w:delText>
        </w:r>
        <w:r w:rsidRPr="0007778A" w:rsidDel="00657156">
          <w:rPr>
            <w:szCs w:val="24"/>
            <w:vertAlign w:val="subscript"/>
          </w:rPr>
          <w:delText>,</w:delText>
        </w:r>
        <w:r w:rsidRPr="0007778A" w:rsidDel="00657156">
          <w:rPr>
            <w:i/>
            <w:szCs w:val="24"/>
            <w:vertAlign w:val="subscript"/>
          </w:rPr>
          <w:delText>k</w:delText>
        </w:r>
        <w:r w:rsidRPr="0007778A" w:rsidDel="00657156">
          <w:rPr>
            <w:rFonts w:eastAsia="AdvGulliv-R"/>
            <w:szCs w:val="24"/>
          </w:rPr>
          <w:delText>=</w:delText>
        </w:r>
        <w:r w:rsidRPr="0007778A" w:rsidDel="00657156">
          <w:rPr>
            <w:rFonts w:eastAsia="AdvGulliv-R"/>
            <w:i/>
            <w:szCs w:val="24"/>
          </w:rPr>
          <w:delText>c</w:delText>
        </w:r>
        <w:r w:rsidRPr="0007778A" w:rsidDel="00657156">
          <w:rPr>
            <w:rFonts w:eastAsia="AdvGulliv-R"/>
            <w:i/>
            <w:szCs w:val="24"/>
            <w:vertAlign w:val="subscript"/>
          </w:rPr>
          <w:delText>j</w:delText>
        </w:r>
        <w:r w:rsidRPr="0007778A" w:rsidDel="00657156">
          <w:rPr>
            <w:szCs w:val="24"/>
            <w:vertAlign w:val="subscript"/>
          </w:rPr>
          <w:delText>,</w:delText>
        </w:r>
        <w:r w:rsidRPr="0007778A" w:rsidDel="00657156">
          <w:rPr>
            <w:i/>
            <w:szCs w:val="24"/>
            <w:vertAlign w:val="subscript"/>
          </w:rPr>
          <w:delText>k</w:delText>
        </w:r>
        <w:r w:rsidRPr="0007778A" w:rsidDel="00657156">
          <w:rPr>
            <w:rFonts w:eastAsia="AdvGulliv-R"/>
            <w:szCs w:val="24"/>
          </w:rPr>
          <w:delText>+</w:delText>
        </w:r>
        <w:r w:rsidRPr="0007778A" w:rsidDel="00657156">
          <w:rPr>
            <w:rFonts w:ascii="Symbol" w:eastAsia="AdvGulliv-R" w:hAnsi="Symbol"/>
            <w:szCs w:val="24"/>
          </w:rPr>
          <w:sym w:font="Symbol" w:char="F072"/>
        </w:r>
        <w:r w:rsidRPr="0007778A" w:rsidDel="00657156">
          <w:rPr>
            <w:rFonts w:eastAsia="AdvGulliv-R"/>
            <w:szCs w:val="24"/>
            <w:vertAlign w:val="subscript"/>
          </w:rPr>
          <w:delText>[0,1]</w:delText>
        </w:r>
        <w:r w:rsidRPr="0007778A" w:rsidDel="00657156">
          <w:rPr>
            <w:rFonts w:ascii="Symbol" w:eastAsia="AdvGulliv-R" w:hAnsi="Symbol"/>
            <w:szCs w:val="24"/>
          </w:rPr>
          <w:delText></w:delText>
        </w:r>
        <w:r w:rsidRPr="0007778A" w:rsidDel="00657156">
          <w:rPr>
            <w:rFonts w:eastAsia="AdvGulliv-R"/>
            <w:szCs w:val="24"/>
          </w:rPr>
          <w:delText>∙</w:delText>
        </w:r>
        <w:r w:rsidRPr="0007778A" w:rsidDel="00657156">
          <w:rPr>
            <w:rFonts w:ascii="Symbol" w:eastAsia="AdvGulliv-R" w:hAnsi="Symbol"/>
            <w:szCs w:val="24"/>
          </w:rPr>
          <w:sym w:font="Symbol" w:char="F072"/>
        </w:r>
        <w:r w:rsidRPr="0007778A" w:rsidDel="00657156">
          <w:rPr>
            <w:rFonts w:eastAsia="AdvGulliv-R"/>
            <w:szCs w:val="24"/>
            <w:vertAlign w:val="subscript"/>
          </w:rPr>
          <w:delText>[0,1]</w:delText>
        </w:r>
        <w:r w:rsidR="00621EB7" w:rsidRPr="0007778A" w:rsidDel="00657156">
          <w:rPr>
            <w:rFonts w:eastAsia="AdvGulliv-R"/>
            <w:szCs w:val="24"/>
          </w:rPr>
          <w:delText>+(</w:delText>
        </w:r>
        <w:r w:rsidR="00621EB7" w:rsidRPr="0007778A" w:rsidDel="00657156">
          <w:rPr>
            <w:rFonts w:eastAsia="AdvGulliv-R"/>
            <w:i/>
            <w:szCs w:val="24"/>
          </w:rPr>
          <w:delText>c</w:delText>
        </w:r>
        <w:r w:rsidR="00A970D1" w:rsidRPr="0007778A" w:rsidDel="00657156">
          <w:rPr>
            <w:rFonts w:eastAsia="AdvGulliv-R"/>
            <w:i/>
            <w:szCs w:val="24"/>
            <w:vertAlign w:val="subscript"/>
          </w:rPr>
          <w:delText>x</w:delText>
        </w:r>
        <w:r w:rsidR="00621EB7" w:rsidRPr="0007778A" w:rsidDel="00657156">
          <w:rPr>
            <w:szCs w:val="24"/>
            <w:vertAlign w:val="subscript"/>
          </w:rPr>
          <w:delText>,</w:delText>
        </w:r>
        <w:r w:rsidR="00621EB7" w:rsidRPr="0007778A" w:rsidDel="00657156">
          <w:rPr>
            <w:i/>
            <w:szCs w:val="24"/>
            <w:vertAlign w:val="subscript"/>
          </w:rPr>
          <w:delText>k</w:delText>
        </w:r>
        <w:r w:rsidR="00621EB7" w:rsidRPr="0007778A" w:rsidDel="00657156">
          <w:rPr>
            <w:rFonts w:ascii="Symbol" w:eastAsia="AdvGulliv-R" w:hAnsi="Symbol"/>
            <w:szCs w:val="24"/>
          </w:rPr>
          <w:delText></w:delText>
        </w:r>
        <w:r w:rsidR="00621EB7" w:rsidRPr="0007778A" w:rsidDel="00657156">
          <w:rPr>
            <w:rFonts w:eastAsia="AdvGulliv-R"/>
            <w:i/>
            <w:szCs w:val="24"/>
          </w:rPr>
          <w:delText>c</w:delText>
        </w:r>
        <w:r w:rsidR="00A970D1" w:rsidRPr="0007778A" w:rsidDel="00657156">
          <w:rPr>
            <w:rFonts w:eastAsia="AdvGulliv-R"/>
            <w:i/>
            <w:szCs w:val="24"/>
            <w:vertAlign w:val="subscript"/>
          </w:rPr>
          <w:delText>y</w:delText>
        </w:r>
        <w:r w:rsidR="00621EB7" w:rsidRPr="0007778A" w:rsidDel="00657156">
          <w:rPr>
            <w:szCs w:val="24"/>
            <w:vertAlign w:val="subscript"/>
          </w:rPr>
          <w:delText>,</w:delText>
        </w:r>
        <w:r w:rsidR="00621EB7" w:rsidRPr="0007778A" w:rsidDel="00657156">
          <w:rPr>
            <w:i/>
            <w:szCs w:val="24"/>
            <w:vertAlign w:val="subscript"/>
          </w:rPr>
          <w:delText>k</w:delText>
        </w:r>
        <w:r w:rsidR="00621EB7" w:rsidRPr="0007778A" w:rsidDel="00657156">
          <w:rPr>
            <w:rFonts w:eastAsia="AdvGulliv-R"/>
            <w:szCs w:val="24"/>
          </w:rPr>
          <w:delText>)</w:delText>
        </w:r>
        <w:r w:rsidR="006627C3" w:rsidRPr="0007778A" w:rsidDel="00657156">
          <w:rPr>
            <w:rFonts w:eastAsia="AdvGulliv-R"/>
            <w:szCs w:val="24"/>
          </w:rPr>
          <w:delText>,</w:delText>
        </w:r>
        <w:r w:rsidR="009C1535" w:rsidRPr="0007778A" w:rsidDel="00657156">
          <w:rPr>
            <w:rFonts w:eastAsia="AdvGulliv-R"/>
            <w:szCs w:val="24"/>
          </w:rPr>
          <w:delText xml:space="preserve"> and run the procedure KHM</w:delText>
        </w:r>
        <w:r w:rsidR="008662F2" w:rsidRPr="0007778A" w:rsidDel="00657156">
          <w:rPr>
            <w:rFonts w:eastAsia="AdvGulliv-R"/>
            <w:szCs w:val="24"/>
          </w:rPr>
          <w:delText xml:space="preserve"> to update </w:delText>
        </w:r>
        <w:r w:rsidR="008662F2" w:rsidRPr="0007778A" w:rsidDel="00657156">
          <w:rPr>
            <w:b/>
            <w:szCs w:val="24"/>
          </w:rPr>
          <w:delText>c</w:delText>
        </w:r>
        <w:r w:rsidR="008662F2" w:rsidRPr="0007778A" w:rsidDel="00657156">
          <w:rPr>
            <w:i/>
            <w:szCs w:val="24"/>
            <w:vertAlign w:val="subscript"/>
          </w:rPr>
          <w:delText>j</w:delText>
        </w:r>
        <w:r w:rsidR="008662F2" w:rsidRPr="0007778A" w:rsidDel="00657156">
          <w:rPr>
            <w:rFonts w:eastAsia="AdvGulliv-R"/>
            <w:szCs w:val="24"/>
          </w:rPr>
          <w:delText xml:space="preserve"> and calculate its fitness</w:delText>
        </w:r>
        <w:r w:rsidR="00621EB7" w:rsidRPr="0007778A" w:rsidDel="00657156">
          <w:rPr>
            <w:rFonts w:eastAsia="AdvGulliv-R"/>
            <w:szCs w:val="24"/>
          </w:rPr>
          <w:delText>.</w:delText>
        </w:r>
      </w:del>
    </w:p>
    <w:p w14:paraId="49B47616" w14:textId="5CE65735" w:rsidR="006768BA" w:rsidRPr="0007778A" w:rsidDel="00657156" w:rsidRDefault="006768BA" w:rsidP="006768BA">
      <w:pPr>
        <w:tabs>
          <w:tab w:val="left" w:pos="990"/>
        </w:tabs>
        <w:snapToGrid w:val="0"/>
        <w:ind w:left="993" w:hangingChars="412" w:hanging="993"/>
        <w:rPr>
          <w:del w:id="200" w:author="CI" w:date="2016-10-05T11:34:00Z"/>
          <w:rFonts w:eastAsia="AdvGulliv-R"/>
          <w:szCs w:val="24"/>
        </w:rPr>
      </w:pPr>
      <w:del w:id="201" w:author="CI" w:date="2016-10-05T11:34:00Z">
        <w:r w:rsidRPr="0007778A" w:rsidDel="00657156">
          <w:rPr>
            <w:rFonts w:eastAsia="AdvGulliv-R" w:hint="eastAsia"/>
            <w:b/>
            <w:szCs w:val="24"/>
          </w:rPr>
          <w:delText xml:space="preserve">STEP </w:delText>
        </w:r>
        <w:r w:rsidR="008662F2" w:rsidRPr="0007778A" w:rsidDel="00657156">
          <w:rPr>
            <w:rFonts w:eastAsia="AdvGulliv-R"/>
            <w:b/>
            <w:szCs w:val="24"/>
          </w:rPr>
          <w:delText>9</w:delText>
        </w:r>
        <w:r w:rsidRPr="0007778A" w:rsidDel="00657156">
          <w:rPr>
            <w:rFonts w:eastAsia="AdvGulliv-R"/>
            <w:b/>
            <w:szCs w:val="24"/>
          </w:rPr>
          <w:delText>.</w:delText>
        </w:r>
        <w:r w:rsidRPr="0007778A" w:rsidDel="00657156">
          <w:rPr>
            <w:rFonts w:eastAsia="AdvGulliv-R" w:hint="eastAsia"/>
            <w:szCs w:val="24"/>
          </w:rPr>
          <w:tab/>
        </w:r>
        <w:r w:rsidRPr="0007778A" w:rsidDel="00657156">
          <w:rPr>
            <w:rFonts w:eastAsia="AdvGulliv-R"/>
            <w:szCs w:val="24"/>
          </w:rPr>
          <w:delText xml:space="preserve">If </w:delText>
        </w:r>
        <w:r w:rsidRPr="0007778A" w:rsidDel="00657156">
          <w:rPr>
            <w:rFonts w:eastAsia="AdvGulliv-I" w:hint="eastAsia"/>
            <w:i/>
            <w:szCs w:val="24"/>
          </w:rPr>
          <w:delText>F</w:delText>
        </w:r>
        <w:r w:rsidRPr="0007778A" w:rsidDel="00657156">
          <w:rPr>
            <w:rFonts w:eastAsia="AdvGulliv-I" w:hint="eastAsia"/>
            <w:szCs w:val="24"/>
          </w:rPr>
          <w:delText>(</w:delText>
        </w:r>
        <w:r w:rsidRPr="0007778A" w:rsidDel="00657156">
          <w:rPr>
            <w:b/>
            <w:szCs w:val="24"/>
          </w:rPr>
          <w:delText>c</w:delText>
        </w:r>
        <w:r w:rsidRPr="0007778A" w:rsidDel="00657156">
          <w:rPr>
            <w:i/>
            <w:szCs w:val="24"/>
            <w:vertAlign w:val="subscript"/>
          </w:rPr>
          <w:delText>j</w:delText>
        </w:r>
        <w:r w:rsidRPr="0007778A" w:rsidDel="00657156">
          <w:rPr>
            <w:rFonts w:eastAsia="AdvGulliv-I" w:hint="eastAsia"/>
            <w:szCs w:val="24"/>
          </w:rPr>
          <w:delText>)</w:delText>
        </w:r>
        <w:r w:rsidRPr="0007778A" w:rsidDel="00657156">
          <w:rPr>
            <w:rFonts w:eastAsia="AdvGulliv-I"/>
            <w:szCs w:val="24"/>
          </w:rPr>
          <w:delText>&gt;</w:delText>
        </w:r>
        <w:r w:rsidRPr="0007778A" w:rsidDel="00657156">
          <w:rPr>
            <w:rFonts w:eastAsia="AdvGulliv-I" w:hint="eastAsia"/>
            <w:i/>
            <w:szCs w:val="24"/>
          </w:rPr>
          <w:delText>F</w:delText>
        </w:r>
        <w:r w:rsidR="00A970D1" w:rsidRPr="0007778A" w:rsidDel="00657156">
          <w:rPr>
            <w:rFonts w:eastAsia="AdvGulliv-R"/>
            <w:i/>
            <w:szCs w:val="24"/>
            <w:vertAlign w:val="superscript"/>
          </w:rPr>
          <w:delText>*</w:delText>
        </w:r>
        <w:r w:rsidRPr="0007778A" w:rsidDel="00657156">
          <w:rPr>
            <w:rFonts w:eastAsia="AdvGulliv-I" w:hint="eastAsia"/>
            <w:szCs w:val="24"/>
          </w:rPr>
          <w:delText xml:space="preserve">, then let </w:delText>
        </w:r>
        <w:r w:rsidRPr="0007778A" w:rsidDel="00657156">
          <w:rPr>
            <w:rFonts w:eastAsia="AdvGulliv-R"/>
            <w:b/>
            <w:szCs w:val="24"/>
          </w:rPr>
          <w:delText>c</w:delText>
        </w:r>
        <w:r w:rsidRPr="0007778A" w:rsidDel="00657156">
          <w:rPr>
            <w:rFonts w:eastAsia="AdvGulliv-R"/>
            <w:i/>
            <w:szCs w:val="24"/>
            <w:vertAlign w:val="subscript"/>
          </w:rPr>
          <w:delText>j</w:delText>
        </w:r>
        <w:r w:rsidRPr="0007778A" w:rsidDel="00657156">
          <w:rPr>
            <w:rFonts w:eastAsia="AdvGulliv-R"/>
            <w:szCs w:val="24"/>
          </w:rPr>
          <w:delText>=</w:delText>
        </w:r>
        <w:r w:rsidR="000640E0" w:rsidRPr="0007778A" w:rsidDel="00657156">
          <w:rPr>
            <w:rFonts w:eastAsia="AdvGulliv-R"/>
            <w:b/>
            <w:szCs w:val="24"/>
          </w:rPr>
          <w:delText>c</w:delText>
        </w:r>
        <w:r w:rsidR="000640E0" w:rsidRPr="0007778A" w:rsidDel="00657156">
          <w:rPr>
            <w:rFonts w:eastAsia="AdvGulliv-R"/>
            <w:i/>
            <w:szCs w:val="24"/>
            <w:vertAlign w:val="superscript"/>
          </w:rPr>
          <w:delText>*</w:delText>
        </w:r>
        <w:r w:rsidRPr="0007778A" w:rsidDel="00657156">
          <w:rPr>
            <w:rFonts w:eastAsia="AdvGulliv-R"/>
            <w:szCs w:val="24"/>
          </w:rPr>
          <w:delText xml:space="preserve"> and </w:delText>
        </w:r>
        <w:r w:rsidRPr="0007778A" w:rsidDel="00657156">
          <w:rPr>
            <w:rFonts w:eastAsia="AdvGulliv-R"/>
            <w:i/>
            <w:szCs w:val="24"/>
          </w:rPr>
          <w:delText>F</w:delText>
        </w:r>
        <w:r w:rsidRPr="0007778A" w:rsidDel="00657156">
          <w:rPr>
            <w:rFonts w:eastAsia="AdvGulliv-R"/>
            <w:szCs w:val="24"/>
          </w:rPr>
          <w:delText>(</w:delText>
        </w:r>
        <w:r w:rsidRPr="0007778A" w:rsidDel="00657156">
          <w:rPr>
            <w:b/>
            <w:szCs w:val="24"/>
          </w:rPr>
          <w:delText>c</w:delText>
        </w:r>
        <w:r w:rsidRPr="0007778A" w:rsidDel="00657156">
          <w:rPr>
            <w:i/>
            <w:szCs w:val="24"/>
            <w:vertAlign w:val="subscript"/>
          </w:rPr>
          <w:delText>j</w:delText>
        </w:r>
        <w:r w:rsidRPr="0007778A" w:rsidDel="00657156">
          <w:rPr>
            <w:rFonts w:eastAsia="AdvGulliv-R"/>
            <w:szCs w:val="24"/>
          </w:rPr>
          <w:delText>)=</w:delText>
        </w:r>
        <w:r w:rsidRPr="0007778A" w:rsidDel="00657156">
          <w:rPr>
            <w:rFonts w:eastAsia="AdvGulliv-R"/>
            <w:i/>
            <w:szCs w:val="24"/>
          </w:rPr>
          <w:delText>F</w:delText>
        </w:r>
        <w:r w:rsidR="00A970D1" w:rsidRPr="0007778A" w:rsidDel="00657156">
          <w:rPr>
            <w:rFonts w:eastAsia="AdvGulliv-R"/>
            <w:i/>
            <w:szCs w:val="24"/>
            <w:vertAlign w:val="superscript"/>
          </w:rPr>
          <w:delText>*</w:delText>
        </w:r>
        <w:r w:rsidRPr="0007778A" w:rsidDel="00657156">
          <w:rPr>
            <w:rFonts w:eastAsia="AdvGulliv-R"/>
            <w:szCs w:val="24"/>
          </w:rPr>
          <w:delText>, and go to STEP 1</w:delText>
        </w:r>
        <w:r w:rsidR="00A970D1" w:rsidRPr="0007778A" w:rsidDel="00657156">
          <w:rPr>
            <w:rFonts w:eastAsia="AdvGulliv-R"/>
            <w:szCs w:val="24"/>
          </w:rPr>
          <w:delText>1</w:delText>
        </w:r>
        <w:r w:rsidRPr="0007778A" w:rsidDel="00657156">
          <w:rPr>
            <w:rFonts w:eastAsia="AdvGulliv-R"/>
            <w:szCs w:val="24"/>
          </w:rPr>
          <w:delText>.</w:delText>
        </w:r>
      </w:del>
    </w:p>
    <w:p w14:paraId="2B2302DC" w14:textId="40F6839E" w:rsidR="006768BA" w:rsidRPr="0007778A" w:rsidDel="00657156" w:rsidRDefault="006768BA" w:rsidP="006768BA">
      <w:pPr>
        <w:tabs>
          <w:tab w:val="left" w:pos="990"/>
        </w:tabs>
        <w:snapToGrid w:val="0"/>
        <w:ind w:left="993" w:hangingChars="412" w:hanging="993"/>
        <w:rPr>
          <w:del w:id="202" w:author="CI" w:date="2016-10-05T11:34:00Z"/>
          <w:rFonts w:eastAsia="AdvGulliv-R"/>
          <w:szCs w:val="24"/>
        </w:rPr>
      </w:pPr>
      <w:del w:id="203" w:author="CI" w:date="2016-10-05T11:34:00Z">
        <w:r w:rsidRPr="0007778A" w:rsidDel="00657156">
          <w:rPr>
            <w:rFonts w:eastAsia="AdvGulliv-R" w:hint="eastAsia"/>
            <w:b/>
            <w:szCs w:val="24"/>
          </w:rPr>
          <w:delText xml:space="preserve">STEP </w:delText>
        </w:r>
        <w:r w:rsidR="00A970D1" w:rsidRPr="0007778A" w:rsidDel="00657156">
          <w:rPr>
            <w:rFonts w:eastAsia="AdvGulliv-R"/>
            <w:b/>
            <w:szCs w:val="24"/>
          </w:rPr>
          <w:delText>1</w:delText>
        </w:r>
        <w:r w:rsidR="008662F2" w:rsidRPr="0007778A" w:rsidDel="00657156">
          <w:rPr>
            <w:rFonts w:eastAsia="AdvGulliv-R"/>
            <w:b/>
            <w:szCs w:val="24"/>
          </w:rPr>
          <w:delText>0</w:delText>
        </w:r>
        <w:r w:rsidRPr="0007778A" w:rsidDel="00657156">
          <w:rPr>
            <w:rFonts w:eastAsia="AdvGulliv-R"/>
            <w:b/>
            <w:szCs w:val="24"/>
          </w:rPr>
          <w:delText>.</w:delText>
        </w:r>
        <w:r w:rsidRPr="0007778A" w:rsidDel="00657156">
          <w:rPr>
            <w:rFonts w:eastAsia="AdvGulliv-R" w:hint="eastAsia"/>
            <w:szCs w:val="24"/>
          </w:rPr>
          <w:tab/>
        </w:r>
        <w:r w:rsidRPr="0007778A" w:rsidDel="00657156">
          <w:rPr>
            <w:rFonts w:eastAsia="AdvGulliv-R"/>
            <w:szCs w:val="24"/>
          </w:rPr>
          <w:delText xml:space="preserve">If </w:delText>
        </w:r>
        <w:r w:rsidRPr="0007778A" w:rsidDel="00657156">
          <w:rPr>
            <w:rFonts w:eastAsia="AdvGulliv-I" w:hint="eastAsia"/>
            <w:i/>
            <w:szCs w:val="24"/>
          </w:rPr>
          <w:delText>F</w:delText>
        </w:r>
        <w:r w:rsidRPr="0007778A" w:rsidDel="00657156">
          <w:rPr>
            <w:rFonts w:eastAsia="AdvGulliv-I" w:hint="eastAsia"/>
            <w:szCs w:val="24"/>
          </w:rPr>
          <w:delText>(</w:delText>
        </w:r>
        <w:r w:rsidRPr="0007778A" w:rsidDel="00657156">
          <w:rPr>
            <w:b/>
            <w:szCs w:val="24"/>
          </w:rPr>
          <w:delText>c</w:delText>
        </w:r>
        <w:r w:rsidRPr="0007778A" w:rsidDel="00657156">
          <w:rPr>
            <w:i/>
            <w:szCs w:val="24"/>
            <w:vertAlign w:val="subscript"/>
          </w:rPr>
          <w:delText>j</w:delText>
        </w:r>
        <w:r w:rsidRPr="0007778A" w:rsidDel="00657156">
          <w:rPr>
            <w:rFonts w:eastAsia="AdvGulliv-I" w:hint="eastAsia"/>
            <w:szCs w:val="24"/>
          </w:rPr>
          <w:delText>)</w:delText>
        </w:r>
        <w:r w:rsidRPr="0007778A" w:rsidDel="00657156">
          <w:rPr>
            <w:rFonts w:eastAsia="AdvGulliv-I"/>
            <w:szCs w:val="24"/>
          </w:rPr>
          <w:delText>&lt;</w:delText>
        </w:r>
        <w:r w:rsidRPr="0007778A" w:rsidDel="00657156">
          <w:rPr>
            <w:rFonts w:eastAsia="AdvGulliv-I" w:hint="eastAsia"/>
            <w:i/>
            <w:szCs w:val="24"/>
          </w:rPr>
          <w:delText>F</w:delText>
        </w:r>
        <w:r w:rsidRPr="0007778A" w:rsidDel="00657156">
          <w:rPr>
            <w:rFonts w:eastAsia="AdvGulliv-R" w:hint="eastAsia"/>
            <w:szCs w:val="24"/>
          </w:rPr>
          <w:delText>(</w:delText>
        </w:r>
        <w:r w:rsidRPr="0007778A" w:rsidDel="00657156">
          <w:rPr>
            <w:b/>
            <w:szCs w:val="24"/>
          </w:rPr>
          <w:delText>c</w:delText>
        </w:r>
        <w:r w:rsidRPr="0007778A" w:rsidDel="00657156">
          <w:rPr>
            <w:i/>
            <w:szCs w:val="24"/>
            <w:vertAlign w:val="subscript"/>
          </w:rPr>
          <w:delText>gBest</w:delText>
        </w:r>
        <w:r w:rsidRPr="0007778A" w:rsidDel="00657156">
          <w:rPr>
            <w:rFonts w:eastAsia="AdvGulliv-R" w:hint="eastAsia"/>
            <w:szCs w:val="24"/>
          </w:rPr>
          <w:delText>)</w:delText>
        </w:r>
        <w:r w:rsidRPr="0007778A" w:rsidDel="00657156">
          <w:rPr>
            <w:rFonts w:eastAsia="AdvGulliv-I" w:hint="eastAsia"/>
            <w:szCs w:val="24"/>
          </w:rPr>
          <w:delText xml:space="preserve">, then let </w:delText>
        </w:r>
        <w:r w:rsidRPr="0007778A" w:rsidDel="00657156">
          <w:rPr>
            <w:rFonts w:eastAsia="AdvGulliv-R"/>
            <w:i/>
            <w:szCs w:val="24"/>
          </w:rPr>
          <w:delText>gBest</w:delText>
        </w:r>
        <w:r w:rsidRPr="0007778A" w:rsidDel="00657156">
          <w:rPr>
            <w:rFonts w:eastAsia="AdvGulliv-R"/>
            <w:szCs w:val="24"/>
          </w:rPr>
          <w:delText>=</w:delText>
        </w:r>
        <w:r w:rsidRPr="0007778A" w:rsidDel="00657156">
          <w:rPr>
            <w:rFonts w:eastAsia="AdvGulliv-R"/>
            <w:i/>
            <w:szCs w:val="24"/>
          </w:rPr>
          <w:delText>j</w:delText>
        </w:r>
        <w:r w:rsidRPr="0007778A" w:rsidDel="00657156">
          <w:rPr>
            <w:rFonts w:eastAsia="AdvGulliv-R"/>
            <w:szCs w:val="24"/>
          </w:rPr>
          <w:delText>.</w:delText>
        </w:r>
      </w:del>
    </w:p>
    <w:p w14:paraId="793175BB" w14:textId="2BD1BE51" w:rsidR="008662F2" w:rsidRPr="0007778A" w:rsidDel="00657156" w:rsidRDefault="008662F2" w:rsidP="008662F2">
      <w:pPr>
        <w:snapToGrid w:val="0"/>
        <w:ind w:left="995" w:hangingChars="413" w:hanging="995"/>
        <w:rPr>
          <w:del w:id="204" w:author="CI" w:date="2016-10-05T11:34:00Z"/>
          <w:rFonts w:eastAsia="AdvGulliv-R"/>
          <w:szCs w:val="24"/>
        </w:rPr>
      </w:pPr>
      <w:del w:id="205" w:author="CI" w:date="2016-10-05T11:34:00Z">
        <w:r w:rsidRPr="0007778A" w:rsidDel="00657156">
          <w:rPr>
            <w:rFonts w:eastAsia="AdvGulliv-R" w:hint="eastAsia"/>
            <w:b/>
            <w:szCs w:val="24"/>
          </w:rPr>
          <w:delText xml:space="preserve">STEP </w:delText>
        </w:r>
        <w:r w:rsidRPr="0007778A" w:rsidDel="00657156">
          <w:rPr>
            <w:rFonts w:eastAsia="AdvGulliv-R"/>
            <w:b/>
            <w:szCs w:val="24"/>
          </w:rPr>
          <w:delText>11.</w:delText>
        </w:r>
        <w:r w:rsidRPr="0007778A" w:rsidDel="00657156">
          <w:rPr>
            <w:rFonts w:eastAsia="AdvGulliv-R" w:hint="eastAsia"/>
            <w:szCs w:val="24"/>
          </w:rPr>
          <w:tab/>
        </w:r>
        <w:r w:rsidRPr="0007778A" w:rsidDel="00657156">
          <w:rPr>
            <w:rFonts w:eastAsia="AdvGulliv-R"/>
            <w:szCs w:val="24"/>
          </w:rPr>
          <w:delText xml:space="preserve">If the runtime is less than the predefined </w:delText>
        </w:r>
        <w:r w:rsidRPr="0007778A" w:rsidDel="00657156">
          <w:rPr>
            <w:rFonts w:eastAsia="AdvGulliv-R"/>
            <w:i/>
            <w:szCs w:val="24"/>
          </w:rPr>
          <w:delText>T</w:delText>
        </w:r>
        <w:r w:rsidRPr="0007778A" w:rsidDel="00657156">
          <w:rPr>
            <w:rFonts w:eastAsia="AdvGulliv-R" w:hint="eastAsia"/>
            <w:szCs w:val="24"/>
          </w:rPr>
          <w:delText>, then go to STEP</w:delText>
        </w:r>
        <w:r w:rsidRPr="0007778A" w:rsidDel="00657156">
          <w:rPr>
            <w:rFonts w:eastAsia="AdvGulliv-R"/>
            <w:szCs w:val="24"/>
          </w:rPr>
          <w:delText xml:space="preserve"> 2;</w:delText>
        </w:r>
        <w:r w:rsidRPr="0007778A" w:rsidDel="00657156">
          <w:rPr>
            <w:rFonts w:eastAsia="AdvPSTim" w:cs="TimesNewRoman"/>
          </w:rPr>
          <w:delText xml:space="preserve"> otherwise</w:delText>
        </w:r>
        <w:r w:rsidR="006627C3" w:rsidRPr="0007778A" w:rsidDel="00657156">
          <w:rPr>
            <w:rFonts w:eastAsia="AdvPSTim" w:cs="TimesNewRoman"/>
          </w:rPr>
          <w:delText>,</w:delText>
        </w:r>
        <w:r w:rsidRPr="0007778A" w:rsidDel="00657156">
          <w:rPr>
            <w:rFonts w:eastAsia="AdvPSTim" w:cs="TimesNewRoman"/>
          </w:rPr>
          <w:delText xml:space="preserve"> </w:delText>
        </w:r>
        <w:r w:rsidRPr="0007778A" w:rsidDel="00657156">
          <w:rPr>
            <w:b/>
            <w:szCs w:val="24"/>
          </w:rPr>
          <w:delText>c</w:delText>
        </w:r>
        <w:r w:rsidRPr="0007778A" w:rsidDel="00657156">
          <w:rPr>
            <w:i/>
            <w:szCs w:val="24"/>
            <w:vertAlign w:val="subscript"/>
          </w:rPr>
          <w:delText>gBest</w:delText>
        </w:r>
        <w:r w:rsidRPr="0007778A" w:rsidDel="00657156">
          <w:rPr>
            <w:rFonts w:eastAsia="AdvPSTim" w:cs="TimesNewRoman"/>
          </w:rPr>
          <w:delText xml:space="preserve"> i</w:delText>
        </w:r>
        <w:r w:rsidRPr="0007778A" w:rsidDel="00657156">
          <w:rPr>
            <w:rFonts w:eastAsia="AdvPSTim" w:cs="TimesNewRoman" w:hint="eastAsia"/>
          </w:rPr>
          <w:delText xml:space="preserve">s the final </w:delText>
        </w:r>
        <w:r w:rsidRPr="0007778A" w:rsidDel="00657156">
          <w:rPr>
            <w:rFonts w:eastAsia="AdvPSTim" w:cs="TimesNewRoman"/>
          </w:rPr>
          <w:delText>solution</w:delText>
        </w:r>
        <w:r w:rsidR="006627C3" w:rsidRPr="0007778A" w:rsidDel="00657156">
          <w:rPr>
            <w:rFonts w:eastAsia="AdvPSTim" w:cs="TimesNewRoman"/>
          </w:rPr>
          <w:delText>,</w:delText>
        </w:r>
        <w:r w:rsidRPr="0007778A" w:rsidDel="00657156">
          <w:rPr>
            <w:rFonts w:eastAsia="AdvPSTim" w:cs="TimesNewRoman" w:hint="eastAsia"/>
          </w:rPr>
          <w:delText xml:space="preserve"> and halt</w:delText>
        </w:r>
        <w:r w:rsidRPr="0007778A" w:rsidDel="00657156">
          <w:rPr>
            <w:rFonts w:cs="TimesNewRoman" w:hint="eastAsia"/>
          </w:rPr>
          <w:delText>.</w:delText>
        </w:r>
      </w:del>
    </w:p>
    <w:p w14:paraId="797E6F88" w14:textId="315413CF" w:rsidR="006768BA" w:rsidRPr="0007778A" w:rsidDel="00657156" w:rsidRDefault="006768BA" w:rsidP="006768BA">
      <w:pPr>
        <w:tabs>
          <w:tab w:val="left" w:pos="990"/>
        </w:tabs>
        <w:snapToGrid w:val="0"/>
        <w:ind w:left="993" w:hangingChars="412" w:hanging="993"/>
        <w:rPr>
          <w:del w:id="206" w:author="CI" w:date="2016-10-05T11:34:00Z"/>
          <w:rFonts w:eastAsia="AdvGulliv-R"/>
          <w:szCs w:val="24"/>
        </w:rPr>
      </w:pPr>
      <w:del w:id="207" w:author="CI" w:date="2016-10-05T11:34:00Z">
        <w:r w:rsidRPr="0007778A" w:rsidDel="00657156">
          <w:rPr>
            <w:rFonts w:eastAsia="AdvGulliv-R" w:hint="eastAsia"/>
            <w:b/>
            <w:szCs w:val="24"/>
          </w:rPr>
          <w:delText xml:space="preserve">STEP </w:delText>
        </w:r>
        <w:r w:rsidRPr="0007778A" w:rsidDel="00657156">
          <w:rPr>
            <w:rFonts w:eastAsia="AdvGulliv-R"/>
            <w:b/>
            <w:szCs w:val="24"/>
          </w:rPr>
          <w:delText>1</w:delText>
        </w:r>
        <w:r w:rsidR="001252E0" w:rsidRPr="0007778A" w:rsidDel="00657156">
          <w:rPr>
            <w:rFonts w:eastAsia="AdvGulliv-R"/>
            <w:b/>
            <w:szCs w:val="24"/>
          </w:rPr>
          <w:delText>2</w:delText>
        </w:r>
        <w:r w:rsidRPr="0007778A" w:rsidDel="00657156">
          <w:rPr>
            <w:rFonts w:eastAsia="AdvGulliv-R"/>
            <w:b/>
            <w:szCs w:val="24"/>
          </w:rPr>
          <w:delText>.</w:delText>
        </w:r>
        <w:r w:rsidRPr="0007778A" w:rsidDel="00657156">
          <w:rPr>
            <w:rFonts w:eastAsia="AdvGulliv-R" w:hint="eastAsia"/>
            <w:szCs w:val="24"/>
          </w:rPr>
          <w:tab/>
        </w:r>
        <w:r w:rsidRPr="0007778A" w:rsidDel="00657156">
          <w:rPr>
            <w:rFonts w:eastAsia="AdvGulliv-R"/>
            <w:szCs w:val="24"/>
          </w:rPr>
          <w:delText xml:space="preserve">If </w:delText>
        </w:r>
        <w:r w:rsidRPr="0007778A" w:rsidDel="00657156">
          <w:rPr>
            <w:rFonts w:eastAsia="AdvGulliv-R"/>
            <w:i/>
            <w:szCs w:val="24"/>
          </w:rPr>
          <w:delText>j</w:delText>
        </w:r>
        <w:r w:rsidRPr="0007778A" w:rsidDel="00657156">
          <w:rPr>
            <w:rFonts w:eastAsia="AdvGulliv-R" w:hint="eastAsia"/>
            <w:szCs w:val="24"/>
          </w:rPr>
          <w:delText>&lt;</w:delText>
        </w:r>
        <w:r w:rsidRPr="0007778A" w:rsidDel="00657156">
          <w:rPr>
            <w:rFonts w:eastAsia="AdvGulliv-R"/>
            <w:szCs w:val="24"/>
          </w:rPr>
          <w:delText>Nsol,</w:delText>
        </w:r>
        <w:r w:rsidRPr="0007778A" w:rsidDel="00657156">
          <w:rPr>
            <w:rFonts w:eastAsia="AdvGulliv-R" w:hint="eastAsia"/>
            <w:szCs w:val="24"/>
          </w:rPr>
          <w:delText xml:space="preserve"> let </w:delText>
        </w:r>
        <w:r w:rsidRPr="0007778A" w:rsidDel="00657156">
          <w:rPr>
            <w:rFonts w:eastAsia="AdvGulliv-R"/>
            <w:i/>
            <w:szCs w:val="24"/>
          </w:rPr>
          <w:delText>j</w:delText>
        </w:r>
        <w:r w:rsidRPr="0007778A" w:rsidDel="00657156">
          <w:rPr>
            <w:rFonts w:eastAsia="AdvGulliv-R" w:hint="eastAsia"/>
            <w:szCs w:val="24"/>
          </w:rPr>
          <w:delText>=</w:delText>
        </w:r>
        <w:r w:rsidRPr="0007778A" w:rsidDel="00657156">
          <w:rPr>
            <w:rFonts w:eastAsia="AdvGulliv-R"/>
            <w:i/>
            <w:szCs w:val="24"/>
          </w:rPr>
          <w:delText>j</w:delText>
        </w:r>
        <w:r w:rsidRPr="0007778A" w:rsidDel="00657156">
          <w:rPr>
            <w:rFonts w:eastAsia="AdvGulliv-R" w:hint="eastAsia"/>
            <w:szCs w:val="24"/>
          </w:rPr>
          <w:delText>+1</w:delText>
        </w:r>
        <w:r w:rsidR="006627C3" w:rsidRPr="0007778A" w:rsidDel="00657156">
          <w:rPr>
            <w:rFonts w:eastAsia="AdvGulliv-R"/>
            <w:szCs w:val="24"/>
          </w:rPr>
          <w:delText>,</w:delText>
        </w:r>
        <w:r w:rsidRPr="0007778A" w:rsidDel="00657156">
          <w:rPr>
            <w:rFonts w:eastAsia="AdvGulliv-R" w:hint="eastAsia"/>
            <w:szCs w:val="24"/>
          </w:rPr>
          <w:delText xml:space="preserve"> and go to STEP</w:delText>
        </w:r>
        <w:r w:rsidRPr="0007778A" w:rsidDel="00657156">
          <w:rPr>
            <w:rFonts w:eastAsia="AdvGulliv-R"/>
            <w:szCs w:val="24"/>
          </w:rPr>
          <w:delText xml:space="preserve"> </w:delText>
        </w:r>
        <w:r w:rsidR="00A970D1" w:rsidRPr="0007778A" w:rsidDel="00657156">
          <w:rPr>
            <w:rFonts w:eastAsia="AdvGulliv-R"/>
            <w:szCs w:val="24"/>
          </w:rPr>
          <w:delText>3</w:delText>
        </w:r>
        <w:r w:rsidRPr="0007778A" w:rsidDel="00657156">
          <w:rPr>
            <w:rFonts w:eastAsia="AdvGulliv-R" w:hint="eastAsia"/>
            <w:szCs w:val="24"/>
          </w:rPr>
          <w:delText>.</w:delText>
        </w:r>
      </w:del>
    </w:p>
    <w:p w14:paraId="0289A421" w14:textId="0188B87B" w:rsidR="00931CB5" w:rsidRPr="0007778A" w:rsidDel="00657156" w:rsidRDefault="00931CB5" w:rsidP="00931CB5">
      <w:pPr>
        <w:tabs>
          <w:tab w:val="left" w:pos="1134"/>
        </w:tabs>
        <w:snapToGrid w:val="0"/>
        <w:spacing w:line="252" w:lineRule="auto"/>
        <w:ind w:left="1133" w:hangingChars="472" w:hanging="1133"/>
        <w:rPr>
          <w:del w:id="208" w:author="CI" w:date="2016-10-05T11:34:00Z"/>
          <w:szCs w:val="24"/>
        </w:rPr>
      </w:pPr>
    </w:p>
    <w:p w14:paraId="756A32DE" w14:textId="65E65DF0" w:rsidR="000640E0" w:rsidRPr="0007778A" w:rsidDel="00657156" w:rsidRDefault="003E6F4F" w:rsidP="00931CB5">
      <w:pPr>
        <w:autoSpaceDE w:val="0"/>
        <w:autoSpaceDN w:val="0"/>
        <w:snapToGrid w:val="0"/>
        <w:ind w:firstLineChars="200" w:firstLine="480"/>
        <w:rPr>
          <w:del w:id="209" w:author="CI" w:date="2016-10-05T11:34:00Z"/>
          <w:szCs w:val="24"/>
        </w:rPr>
      </w:pPr>
      <w:del w:id="210" w:author="CI" w:date="2016-10-05T11:34:00Z">
        <w:r w:rsidRPr="0007778A" w:rsidDel="00657156">
          <w:rPr>
            <w:szCs w:val="24"/>
          </w:rPr>
          <w:delText xml:space="preserve">In the above, </w:delText>
        </w:r>
        <w:r w:rsidR="000640E0" w:rsidRPr="0007778A" w:rsidDel="00657156">
          <w:rPr>
            <w:szCs w:val="24"/>
          </w:rPr>
          <w:delText xml:space="preserve">STEP 0 simply runs </w:delText>
        </w:r>
        <w:r w:rsidRPr="0007778A" w:rsidDel="00657156">
          <w:rPr>
            <w:szCs w:val="24"/>
          </w:rPr>
          <w:delText xml:space="preserve">the </w:delText>
        </w:r>
        <w:r w:rsidR="006627C3" w:rsidRPr="0007778A" w:rsidDel="00657156">
          <w:rPr>
            <w:szCs w:val="24"/>
          </w:rPr>
          <w:delText xml:space="preserve">KHM </w:delText>
        </w:r>
        <w:r w:rsidR="000640E0" w:rsidRPr="0007778A" w:rsidDel="00657156">
          <w:rPr>
            <w:szCs w:val="24"/>
          </w:rPr>
          <w:delText xml:space="preserve">procedure </w:delText>
        </w:r>
        <w:r w:rsidRPr="0007778A" w:rsidDel="00657156">
          <w:rPr>
            <w:szCs w:val="24"/>
          </w:rPr>
          <w:delText xml:space="preserve">for each randomly generated solution </w:delText>
        </w:r>
        <w:r w:rsidR="000640E0" w:rsidRPr="0007778A" w:rsidDel="00657156">
          <w:rPr>
            <w:szCs w:val="24"/>
          </w:rPr>
          <w:delText xml:space="preserve">to </w:delText>
        </w:r>
        <w:r w:rsidRPr="0007778A" w:rsidDel="00657156">
          <w:rPr>
            <w:szCs w:val="24"/>
          </w:rPr>
          <w:delText>calculate its fitness function and update the solution.</w:delText>
        </w:r>
        <w:r w:rsidR="000640E0" w:rsidRPr="0007778A" w:rsidDel="00657156">
          <w:rPr>
            <w:szCs w:val="24"/>
          </w:rPr>
          <w:delText xml:space="preserve"> STEP 1 find</w:delText>
        </w:r>
        <w:r w:rsidR="008D03EE" w:rsidRPr="0007778A" w:rsidDel="00657156">
          <w:rPr>
            <w:szCs w:val="24"/>
          </w:rPr>
          <w:delText>s</w:delText>
        </w:r>
        <w:r w:rsidR="000640E0" w:rsidRPr="0007778A" w:rsidDel="00657156">
          <w:rPr>
            <w:szCs w:val="24"/>
          </w:rPr>
          <w:delText xml:space="preserve"> the first </w:delText>
        </w:r>
        <w:r w:rsidR="000640E0" w:rsidRPr="0007778A" w:rsidDel="00657156">
          <w:rPr>
            <w:i/>
            <w:szCs w:val="24"/>
          </w:rPr>
          <w:delText>gBest</w:delText>
        </w:r>
        <w:r w:rsidR="000640E0" w:rsidRPr="0007778A" w:rsidDel="00657156">
          <w:rPr>
            <w:szCs w:val="24"/>
          </w:rPr>
          <w:delText xml:space="preserve"> from these initial populations</w:delText>
        </w:r>
        <w:r w:rsidRPr="0007778A" w:rsidDel="00657156">
          <w:rPr>
            <w:szCs w:val="24"/>
          </w:rPr>
          <w:delText xml:space="preserve"> after using the </w:delText>
        </w:r>
        <w:r w:rsidR="006627C3" w:rsidRPr="0007778A" w:rsidDel="00657156">
          <w:rPr>
            <w:szCs w:val="24"/>
          </w:rPr>
          <w:delText xml:space="preserve">KHM </w:delText>
        </w:r>
        <w:r w:rsidRPr="0007778A" w:rsidDel="00657156">
          <w:rPr>
            <w:szCs w:val="24"/>
          </w:rPr>
          <w:delText>procedure</w:delText>
        </w:r>
        <w:r w:rsidR="000640E0" w:rsidRPr="0007778A" w:rsidDel="00657156">
          <w:rPr>
            <w:szCs w:val="24"/>
          </w:rPr>
          <w:delText xml:space="preserve">. </w:delText>
        </w:r>
        <w:r w:rsidR="000640E0" w:rsidRPr="0007778A" w:rsidDel="00657156">
          <w:rPr>
            <w:szCs w:val="24"/>
          </w:rPr>
          <w:lastRenderedPageBreak/>
          <w:delText xml:space="preserve">STEPs </w:delText>
        </w:r>
        <w:r w:rsidRPr="0007778A" w:rsidDel="00657156">
          <w:rPr>
            <w:szCs w:val="24"/>
          </w:rPr>
          <w:delText>2</w:delText>
        </w:r>
        <w:r w:rsidR="000640E0" w:rsidRPr="0007778A" w:rsidDel="00657156">
          <w:rPr>
            <w:szCs w:val="24"/>
          </w:rPr>
          <w:delText>-</w:delText>
        </w:r>
        <w:r w:rsidRPr="0007778A" w:rsidDel="00657156">
          <w:rPr>
            <w:szCs w:val="24"/>
          </w:rPr>
          <w:delText>1</w:delText>
        </w:r>
        <w:r w:rsidR="008662F2" w:rsidRPr="0007778A" w:rsidDel="00657156">
          <w:rPr>
            <w:szCs w:val="24"/>
          </w:rPr>
          <w:delText>2</w:delText>
        </w:r>
        <w:r w:rsidR="000640E0" w:rsidRPr="0007778A" w:rsidDel="00657156">
          <w:rPr>
            <w:szCs w:val="24"/>
          </w:rPr>
          <w:delText xml:space="preserve"> </w:delText>
        </w:r>
        <w:r w:rsidR="008D03EE" w:rsidRPr="0007778A" w:rsidDel="00657156">
          <w:rPr>
            <w:szCs w:val="24"/>
          </w:rPr>
          <w:delText>implement</w:delText>
        </w:r>
        <w:r w:rsidR="000640E0" w:rsidRPr="0007778A" w:rsidDel="00657156">
          <w:rPr>
            <w:szCs w:val="24"/>
          </w:rPr>
          <w:delText xml:space="preserve"> the </w:delText>
        </w:r>
        <w:r w:rsidR="00931CB5" w:rsidRPr="0007778A" w:rsidDel="00657156">
          <w:rPr>
            <w:rFonts w:hint="eastAsia"/>
            <w:szCs w:val="24"/>
          </w:rPr>
          <w:delText xml:space="preserve">proposed </w:delText>
        </w:r>
        <w:r w:rsidR="000640E0" w:rsidRPr="0007778A" w:rsidDel="00657156">
          <w:rPr>
            <w:szCs w:val="24"/>
          </w:rPr>
          <w:delText xml:space="preserve">one-variable difference update mechanism; STEPs </w:delText>
        </w:r>
        <w:r w:rsidR="008662F2" w:rsidRPr="0007778A" w:rsidDel="00657156">
          <w:rPr>
            <w:szCs w:val="24"/>
          </w:rPr>
          <w:delText>9</w:delText>
        </w:r>
        <w:r w:rsidR="000640E0" w:rsidRPr="0007778A" w:rsidDel="00657156">
          <w:rPr>
            <w:szCs w:val="24"/>
          </w:rPr>
          <w:delText xml:space="preserve"> and 1</w:delText>
        </w:r>
        <w:r w:rsidR="008662F2" w:rsidRPr="0007778A" w:rsidDel="00657156">
          <w:rPr>
            <w:szCs w:val="24"/>
          </w:rPr>
          <w:delText>0</w:delText>
        </w:r>
        <w:r w:rsidR="000640E0" w:rsidRPr="0007778A" w:rsidDel="00657156">
          <w:rPr>
            <w:szCs w:val="24"/>
          </w:rPr>
          <w:delText xml:space="preserve"> are based on the </w:delText>
        </w:r>
        <w:r w:rsidR="000640E0" w:rsidRPr="0007778A" w:rsidDel="00657156">
          <w:delText>survival</w:delText>
        </w:r>
        <w:r w:rsidR="006627C3" w:rsidRPr="0007778A" w:rsidDel="00657156">
          <w:delText>-</w:delText>
        </w:r>
        <w:r w:rsidR="000640E0" w:rsidRPr="0007778A" w:rsidDel="00657156">
          <w:delText>of</w:delText>
        </w:r>
        <w:r w:rsidR="006627C3" w:rsidRPr="0007778A" w:rsidDel="00657156">
          <w:delText>-</w:delText>
        </w:r>
        <w:r w:rsidR="000640E0" w:rsidRPr="0007778A" w:rsidDel="00657156">
          <w:delText>the</w:delText>
        </w:r>
        <w:r w:rsidR="006627C3" w:rsidRPr="0007778A" w:rsidDel="00657156">
          <w:delText>-</w:delText>
        </w:r>
        <w:r w:rsidR="000640E0" w:rsidRPr="0007778A" w:rsidDel="00657156">
          <w:delText>fittest polic</w:delText>
        </w:r>
        <w:r w:rsidR="008D03EE" w:rsidRPr="0007778A" w:rsidDel="00657156">
          <w:delText>y</w:delText>
        </w:r>
        <w:r w:rsidR="000640E0" w:rsidRPr="0007778A" w:rsidDel="00657156">
          <w:rPr>
            <w:szCs w:val="24"/>
          </w:rPr>
          <w:delText xml:space="preserve"> to decide </w:delText>
        </w:r>
        <w:r w:rsidR="00E56487" w:rsidRPr="0007778A" w:rsidDel="00657156">
          <w:rPr>
            <w:szCs w:val="24"/>
          </w:rPr>
          <w:delText xml:space="preserve">whether </w:delText>
        </w:r>
        <w:r w:rsidR="008D03EE" w:rsidRPr="0007778A" w:rsidDel="00657156">
          <w:rPr>
            <w:szCs w:val="24"/>
          </w:rPr>
          <w:delText xml:space="preserve">to </w:delText>
        </w:r>
        <w:r w:rsidR="000640E0" w:rsidRPr="0007778A" w:rsidDel="00657156">
          <w:rPr>
            <w:szCs w:val="24"/>
          </w:rPr>
          <w:delText xml:space="preserve">accept the updated solution or replace </w:delText>
        </w:r>
        <w:r w:rsidR="000640E0" w:rsidRPr="0007778A" w:rsidDel="00657156">
          <w:rPr>
            <w:i/>
            <w:szCs w:val="24"/>
          </w:rPr>
          <w:delText>gBest</w:delText>
        </w:r>
        <w:r w:rsidR="000640E0" w:rsidRPr="0007778A" w:rsidDel="00657156">
          <w:rPr>
            <w:szCs w:val="24"/>
          </w:rPr>
          <w:delText>.</w:delText>
        </w:r>
        <w:r w:rsidRPr="0007778A" w:rsidDel="00657156">
          <w:rPr>
            <w:szCs w:val="24"/>
          </w:rPr>
          <w:delText xml:space="preserve"> Note that the stopping criteri</w:delText>
        </w:r>
        <w:r w:rsidR="006627C3" w:rsidRPr="0007778A" w:rsidDel="00657156">
          <w:rPr>
            <w:szCs w:val="24"/>
          </w:rPr>
          <w:delText>on</w:delText>
        </w:r>
        <w:r w:rsidRPr="0007778A" w:rsidDel="00657156">
          <w:rPr>
            <w:szCs w:val="24"/>
          </w:rPr>
          <w:delText xml:space="preserve"> </w:delText>
        </w:r>
        <w:r w:rsidR="001252E0" w:rsidRPr="0007778A" w:rsidDel="00657156">
          <w:rPr>
            <w:szCs w:val="24"/>
          </w:rPr>
          <w:delText xml:space="preserve">in STEP </w:delText>
        </w:r>
        <w:r w:rsidR="008662F2" w:rsidRPr="0007778A" w:rsidDel="00657156">
          <w:rPr>
            <w:szCs w:val="24"/>
          </w:rPr>
          <w:delText>11</w:delText>
        </w:r>
        <w:r w:rsidR="001252E0" w:rsidRPr="0007778A" w:rsidDel="00657156">
          <w:rPr>
            <w:szCs w:val="24"/>
          </w:rPr>
          <w:delText xml:space="preserve"> </w:delText>
        </w:r>
        <w:r w:rsidRPr="0007778A" w:rsidDel="00657156">
          <w:rPr>
            <w:szCs w:val="24"/>
          </w:rPr>
          <w:delText xml:space="preserve">is the </w:delText>
        </w:r>
        <w:r w:rsidR="00E56487" w:rsidRPr="0007778A" w:rsidDel="00657156">
          <w:rPr>
            <w:szCs w:val="24"/>
          </w:rPr>
          <w:delText>runtime T</w:delText>
        </w:r>
        <w:r w:rsidR="008D03EE" w:rsidRPr="0007778A" w:rsidDel="00657156">
          <w:rPr>
            <w:szCs w:val="24"/>
          </w:rPr>
          <w:delText>,</w:delText>
        </w:r>
        <w:r w:rsidRPr="0007778A" w:rsidDel="00657156">
          <w:rPr>
            <w:szCs w:val="24"/>
          </w:rPr>
          <w:delText xml:space="preserve"> and </w:delText>
        </w:r>
        <w:r w:rsidR="00E56487" w:rsidRPr="0007778A" w:rsidDel="00657156">
          <w:rPr>
            <w:szCs w:val="24"/>
          </w:rPr>
          <w:delText>T</w:delText>
        </w:r>
        <w:r w:rsidRPr="0007778A" w:rsidDel="00657156">
          <w:rPr>
            <w:szCs w:val="24"/>
          </w:rPr>
          <w:delText>=</w:delText>
        </w:r>
        <w:r w:rsidR="00E56487" w:rsidRPr="0007778A" w:rsidDel="00657156">
          <w:rPr>
            <w:szCs w:val="24"/>
          </w:rPr>
          <w:delText>0.1, 0.3, and 0.5 CPU seconds in the e</w:delText>
        </w:r>
        <w:r w:rsidRPr="0007778A" w:rsidDel="00657156">
          <w:rPr>
            <w:szCs w:val="24"/>
          </w:rPr>
          <w:delText>xperiments tested in Section 4.</w:delText>
        </w:r>
      </w:del>
    </w:p>
    <w:p w14:paraId="062E674A" w14:textId="39FD35D9" w:rsidR="00CA2BB5" w:rsidRPr="0007778A" w:rsidDel="00657156" w:rsidRDefault="00EE29FC" w:rsidP="00F52B54">
      <w:pPr>
        <w:pStyle w:val="2"/>
        <w:snapToGrid w:val="0"/>
        <w:spacing w:line="480" w:lineRule="auto"/>
        <w:rPr>
          <w:del w:id="211" w:author="CI" w:date="2016-10-05T11:34:00Z"/>
          <w:sz w:val="24"/>
          <w:szCs w:val="24"/>
          <w:lang w:val="en-US"/>
        </w:rPr>
      </w:pPr>
      <w:del w:id="212" w:author="CI" w:date="2016-10-05T11:34:00Z">
        <w:r w:rsidRPr="0007778A" w:rsidDel="00657156">
          <w:rPr>
            <w:sz w:val="24"/>
            <w:szCs w:val="24"/>
            <w:lang w:val="en-US"/>
          </w:rPr>
          <w:delText>4</w:delText>
        </w:r>
        <w:r w:rsidR="00CA2BB5" w:rsidRPr="0007778A" w:rsidDel="00657156">
          <w:rPr>
            <w:sz w:val="24"/>
            <w:szCs w:val="24"/>
            <w:lang w:val="en-US"/>
          </w:rPr>
          <w:delText xml:space="preserve">. </w:delText>
        </w:r>
        <w:r w:rsidR="0041751E" w:rsidRPr="0007778A" w:rsidDel="00657156">
          <w:rPr>
            <w:sz w:val="24"/>
            <w:szCs w:val="24"/>
            <w:lang w:val="en-US"/>
          </w:rPr>
          <w:delText>EXPERIMENTAL RESULTS</w:delText>
        </w:r>
      </w:del>
    </w:p>
    <w:p w14:paraId="3D3D3702" w14:textId="19DAE102" w:rsidR="0041751E" w:rsidRPr="0007778A" w:rsidDel="00657156" w:rsidRDefault="002B41DF" w:rsidP="002B41DF">
      <w:pPr>
        <w:autoSpaceDE w:val="0"/>
        <w:autoSpaceDN w:val="0"/>
        <w:snapToGrid w:val="0"/>
        <w:ind w:firstLineChars="200" w:firstLine="480"/>
        <w:rPr>
          <w:del w:id="213" w:author="CI" w:date="2016-10-05T11:34:00Z"/>
          <w:szCs w:val="24"/>
        </w:rPr>
      </w:pPr>
      <w:del w:id="214" w:author="CI" w:date="2016-10-05T11:34:00Z">
        <w:r w:rsidRPr="0007778A" w:rsidDel="00657156">
          <w:rPr>
            <w:szCs w:val="24"/>
          </w:rPr>
          <w:delText xml:space="preserve">In this section, we present the computational results of </w:delText>
        </w:r>
        <w:r w:rsidR="007478CC" w:rsidRPr="0007778A" w:rsidDel="00657156">
          <w:rPr>
            <w:szCs w:val="24"/>
          </w:rPr>
          <w:delText xml:space="preserve">the </w:delText>
        </w:r>
        <w:r w:rsidR="0041751E" w:rsidRPr="0007778A" w:rsidDel="00657156">
          <w:rPr>
            <w:szCs w:val="24"/>
          </w:rPr>
          <w:delText xml:space="preserve">comparisons among the </w:delText>
        </w:r>
        <w:r w:rsidR="007478CC" w:rsidRPr="0007778A" w:rsidDel="00657156">
          <w:rPr>
            <w:szCs w:val="24"/>
          </w:rPr>
          <w:delText>proposed algorithm</w:delText>
        </w:r>
        <w:r w:rsidR="0041751E" w:rsidRPr="0007778A" w:rsidDel="00657156">
          <w:rPr>
            <w:szCs w:val="24"/>
          </w:rPr>
          <w:delText xml:space="preserve"> and existing algorithms on eight benchmark </w:delText>
        </w:r>
        <w:r w:rsidR="00F07B1A" w:rsidRPr="0007778A" w:rsidDel="00657156">
          <w:rPr>
            <w:szCs w:val="24"/>
          </w:rPr>
          <w:delText>dataset</w:delText>
        </w:r>
        <w:r w:rsidR="0041751E" w:rsidRPr="0007778A" w:rsidDel="00657156">
          <w:rPr>
            <w:szCs w:val="24"/>
          </w:rPr>
          <w:delText>s</w:delText>
        </w:r>
        <w:r w:rsidR="008662F2" w:rsidRPr="0007778A" w:rsidDel="00657156">
          <w:rPr>
            <w:szCs w:val="24"/>
          </w:rPr>
          <w:delText xml:space="preserve"> to test the performance of iSSO-KHM</w:delText>
        </w:r>
        <w:r w:rsidR="0041751E" w:rsidRPr="0007778A" w:rsidDel="00657156">
          <w:rPr>
            <w:szCs w:val="24"/>
          </w:rPr>
          <w:delText>.</w:delText>
        </w:r>
      </w:del>
    </w:p>
    <w:p w14:paraId="7074193F" w14:textId="0A6D9A53" w:rsidR="0041751E" w:rsidRPr="0007778A" w:rsidDel="00657156" w:rsidRDefault="0041751E" w:rsidP="0041751E">
      <w:pPr>
        <w:pStyle w:val="3"/>
        <w:snapToGrid w:val="0"/>
        <w:spacing w:before="360"/>
        <w:ind w:left="0"/>
        <w:textAlignment w:val="auto"/>
        <w:rPr>
          <w:del w:id="215" w:author="CI" w:date="2016-10-05T11:34:00Z"/>
          <w:szCs w:val="24"/>
          <w:lang w:val="en-US"/>
        </w:rPr>
      </w:pPr>
      <w:del w:id="216" w:author="CI" w:date="2016-10-05T11:34:00Z">
        <w:r w:rsidRPr="0007778A" w:rsidDel="00657156">
          <w:rPr>
            <w:szCs w:val="24"/>
            <w:lang w:val="en-US"/>
          </w:rPr>
          <w:delText>4.</w:delText>
        </w:r>
        <w:r w:rsidRPr="0007778A" w:rsidDel="00657156">
          <w:rPr>
            <w:szCs w:val="24"/>
            <w:lang w:val="en-US" w:eastAsia="zh-TW"/>
          </w:rPr>
          <w:delText>1</w:delText>
        </w:r>
        <w:r w:rsidRPr="0007778A" w:rsidDel="00657156">
          <w:rPr>
            <w:szCs w:val="24"/>
            <w:lang w:val="en-US"/>
          </w:rPr>
          <w:delText xml:space="preserve"> The </w:delText>
        </w:r>
        <w:r w:rsidR="0040046A" w:rsidRPr="0007778A" w:rsidDel="00657156">
          <w:rPr>
            <w:rFonts w:eastAsia="新細明體"/>
            <w:szCs w:val="24"/>
            <w:lang w:val="en-US"/>
          </w:rPr>
          <w:delText>Experimental Setting</w:delText>
        </w:r>
      </w:del>
    </w:p>
    <w:p w14:paraId="30F977B4" w14:textId="3F02124A" w:rsidR="00DB7E8D" w:rsidRPr="0007778A" w:rsidDel="00657156" w:rsidRDefault="00CA2BB5" w:rsidP="002B41DF">
      <w:pPr>
        <w:autoSpaceDE w:val="0"/>
        <w:autoSpaceDN w:val="0"/>
        <w:snapToGrid w:val="0"/>
        <w:ind w:firstLineChars="200" w:firstLine="480"/>
        <w:rPr>
          <w:del w:id="217" w:author="CI" w:date="2016-10-05T11:34:00Z"/>
          <w:szCs w:val="24"/>
        </w:rPr>
      </w:pPr>
      <w:del w:id="218" w:author="CI" w:date="2016-10-05T11:34:00Z">
        <w:r w:rsidRPr="0007778A" w:rsidDel="00657156">
          <w:rPr>
            <w:szCs w:val="24"/>
          </w:rPr>
          <w:delText xml:space="preserve">To evaluate the </w:delText>
        </w:r>
        <w:r w:rsidR="00EE29FC" w:rsidRPr="0007778A" w:rsidDel="00657156">
          <w:rPr>
            <w:szCs w:val="24"/>
          </w:rPr>
          <w:delText>efficiency</w:delText>
        </w:r>
        <w:r w:rsidRPr="0007778A" w:rsidDel="00657156">
          <w:rPr>
            <w:szCs w:val="24"/>
          </w:rPr>
          <w:delText xml:space="preserve"> and </w:delText>
        </w:r>
        <w:r w:rsidR="00EE29FC" w:rsidRPr="0007778A" w:rsidDel="00657156">
          <w:rPr>
            <w:szCs w:val="24"/>
          </w:rPr>
          <w:delText>effectiveness</w:delText>
        </w:r>
        <w:r w:rsidRPr="0007778A" w:rsidDel="00657156">
          <w:rPr>
            <w:szCs w:val="24"/>
          </w:rPr>
          <w:delText xml:space="preserve"> </w:delText>
        </w:r>
        <w:r w:rsidR="00EE29FC" w:rsidRPr="0007778A" w:rsidDel="00657156">
          <w:rPr>
            <w:szCs w:val="24"/>
          </w:rPr>
          <w:delText xml:space="preserve">(i.e., the solution quality) </w:delText>
        </w:r>
        <w:r w:rsidRPr="0007778A" w:rsidDel="00657156">
          <w:rPr>
            <w:szCs w:val="24"/>
          </w:rPr>
          <w:delText xml:space="preserve">of the proposed </w:delText>
        </w:r>
        <w:r w:rsidR="00EE29FC" w:rsidRPr="0007778A" w:rsidDel="00657156">
          <w:rPr>
            <w:szCs w:val="24"/>
          </w:rPr>
          <w:delText>i</w:delText>
        </w:r>
        <w:r w:rsidRPr="0007778A" w:rsidDel="00657156">
          <w:rPr>
            <w:rFonts w:hint="eastAsia"/>
            <w:szCs w:val="24"/>
          </w:rPr>
          <w:delText>SSO</w:delText>
        </w:r>
        <w:r w:rsidR="00EE29FC" w:rsidRPr="0007778A" w:rsidDel="00657156">
          <w:rPr>
            <w:szCs w:val="24"/>
          </w:rPr>
          <w:delText>-KHM</w:delText>
        </w:r>
        <w:r w:rsidRPr="0007778A" w:rsidDel="00657156">
          <w:rPr>
            <w:szCs w:val="24"/>
          </w:rPr>
          <w:delText xml:space="preserve">, </w:delText>
        </w:r>
        <w:r w:rsidR="001B113A" w:rsidRPr="0007778A" w:rsidDel="00657156">
          <w:rPr>
            <w:szCs w:val="24"/>
          </w:rPr>
          <w:delText xml:space="preserve">eight benchmarks adopted from UCI are </w:delText>
        </w:r>
        <w:r w:rsidR="001B113A" w:rsidRPr="0007778A" w:rsidDel="00657156">
          <w:rPr>
            <w:rFonts w:eastAsia="AdvGulliv-R"/>
            <w:szCs w:val="24"/>
          </w:rPr>
          <w:delText>test</w:delText>
        </w:r>
        <w:r w:rsidR="00E95B4C" w:rsidRPr="0007778A" w:rsidDel="00657156">
          <w:rPr>
            <w:rFonts w:eastAsia="AdvGulliv-R"/>
            <w:szCs w:val="24"/>
          </w:rPr>
          <w:delText>ed</w:delText>
        </w:r>
        <w:r w:rsidR="001B113A" w:rsidRPr="0007778A" w:rsidDel="00657156">
          <w:rPr>
            <w:rFonts w:eastAsia="AdvGulliv-R"/>
            <w:szCs w:val="24"/>
          </w:rPr>
          <w:delText>:</w:delText>
        </w:r>
        <w:r w:rsidR="00F72EEC" w:rsidRPr="0007778A" w:rsidDel="00657156">
          <w:rPr>
            <w:rFonts w:eastAsia="AdvGulliv-R" w:hint="eastAsia"/>
            <w:szCs w:val="24"/>
          </w:rPr>
          <w:delText xml:space="preserve"> </w:delText>
        </w:r>
        <w:r w:rsidR="00096678" w:rsidRPr="0007778A" w:rsidDel="00657156">
          <w:rPr>
            <w:rFonts w:eastAsia="AdvGulliv-R"/>
            <w:szCs w:val="24"/>
          </w:rPr>
          <w:delText>Abalone</w:delText>
        </w:r>
        <w:r w:rsidR="001B113A" w:rsidRPr="0007778A" w:rsidDel="00657156">
          <w:rPr>
            <w:rFonts w:eastAsia="AdvGulliv-R"/>
            <w:szCs w:val="24"/>
          </w:rPr>
          <w:delText xml:space="preserve"> (</w:delText>
        </w:r>
        <w:r w:rsidR="00C51746" w:rsidRPr="0007778A" w:rsidDel="00657156">
          <w:rPr>
            <w:rFonts w:eastAsia="AdvGulliv-R"/>
            <w:szCs w:val="24"/>
          </w:rPr>
          <w:delText xml:space="preserve">denoted by A, </w:delText>
        </w:r>
        <w:r w:rsidR="001B113A" w:rsidRPr="0007778A" w:rsidDel="00657156">
          <w:rPr>
            <w:rFonts w:eastAsia="AdvGulliv-R"/>
            <w:szCs w:val="24"/>
          </w:rPr>
          <w:delText xml:space="preserve">4177 records and </w:delText>
        </w:r>
        <w:r w:rsidR="00A75B84" w:rsidRPr="0007778A" w:rsidDel="00657156">
          <w:rPr>
            <w:rFonts w:eastAsia="AdvGulliv-R"/>
            <w:szCs w:val="24"/>
          </w:rPr>
          <w:delText xml:space="preserve">seven </w:delText>
        </w:r>
        <w:r w:rsidR="001B113A" w:rsidRPr="0007778A" w:rsidDel="00657156">
          <w:rPr>
            <w:rFonts w:eastAsia="AdvGulliv-R"/>
            <w:szCs w:val="24"/>
          </w:rPr>
          <w:delText xml:space="preserve">features), </w:delText>
        </w:r>
        <w:r w:rsidR="00DB7E8D" w:rsidRPr="0007778A" w:rsidDel="00657156">
          <w:rPr>
            <w:rFonts w:eastAsia="AdvGulliv-R"/>
            <w:szCs w:val="24"/>
          </w:rPr>
          <w:delText>B</w:delText>
        </w:r>
        <w:r w:rsidR="001B113A" w:rsidRPr="0007778A" w:rsidDel="00657156">
          <w:rPr>
            <w:rFonts w:eastAsia="AdvGulliv-R"/>
            <w:szCs w:val="24"/>
          </w:rPr>
          <w:delText>reast-</w:delText>
        </w:r>
        <w:r w:rsidR="00340AEC" w:rsidRPr="0007778A" w:rsidDel="00657156">
          <w:rPr>
            <w:rFonts w:eastAsia="AdvGulliv-R"/>
            <w:szCs w:val="24"/>
          </w:rPr>
          <w:delText>Cancer</w:delText>
        </w:r>
        <w:r w:rsidR="001B113A" w:rsidRPr="0007778A" w:rsidDel="00657156">
          <w:rPr>
            <w:rFonts w:eastAsia="AdvGulliv-R"/>
            <w:szCs w:val="24"/>
          </w:rPr>
          <w:delText>-Wisconsin (</w:delText>
        </w:r>
        <w:r w:rsidR="00C51746" w:rsidRPr="0007778A" w:rsidDel="00657156">
          <w:rPr>
            <w:rFonts w:eastAsia="AdvGulliv-R"/>
            <w:szCs w:val="24"/>
          </w:rPr>
          <w:delText xml:space="preserve">denoted by B, </w:delText>
        </w:r>
        <w:r w:rsidR="001B113A" w:rsidRPr="0007778A" w:rsidDel="00657156">
          <w:rPr>
            <w:rFonts w:eastAsia="AdvGulliv-R"/>
            <w:szCs w:val="24"/>
          </w:rPr>
          <w:delText xml:space="preserve">699 records and </w:delText>
        </w:r>
        <w:r w:rsidR="00A75B84" w:rsidRPr="0007778A" w:rsidDel="00657156">
          <w:rPr>
            <w:rFonts w:eastAsia="AdvGulliv-R"/>
            <w:szCs w:val="24"/>
          </w:rPr>
          <w:delText xml:space="preserve">nine </w:delText>
        </w:r>
        <w:r w:rsidR="001B113A" w:rsidRPr="0007778A" w:rsidDel="00657156">
          <w:rPr>
            <w:rFonts w:eastAsia="AdvGulliv-R"/>
            <w:szCs w:val="24"/>
          </w:rPr>
          <w:delText xml:space="preserve">features), </w:delText>
        </w:r>
        <w:r w:rsidR="00DB7E8D" w:rsidRPr="0007778A" w:rsidDel="00657156">
          <w:rPr>
            <w:rFonts w:eastAsia="AdvGulliv-R"/>
            <w:szCs w:val="24"/>
          </w:rPr>
          <w:delText>C</w:delText>
        </w:r>
        <w:r w:rsidR="001B113A" w:rsidRPr="0007778A" w:rsidDel="00657156">
          <w:rPr>
            <w:rFonts w:eastAsia="AdvGulliv-R"/>
            <w:szCs w:val="24"/>
          </w:rPr>
          <w:delText>ar (</w:delText>
        </w:r>
        <w:r w:rsidR="00C51746" w:rsidRPr="0007778A" w:rsidDel="00657156">
          <w:rPr>
            <w:rFonts w:eastAsia="AdvGulliv-R"/>
            <w:szCs w:val="24"/>
          </w:rPr>
          <w:delText xml:space="preserve">denoted by C, </w:delText>
        </w:r>
        <w:r w:rsidR="001B113A" w:rsidRPr="0007778A" w:rsidDel="00657156">
          <w:rPr>
            <w:rFonts w:eastAsia="AdvGulliv-R"/>
            <w:szCs w:val="24"/>
          </w:rPr>
          <w:delText xml:space="preserve">1728 records and </w:delText>
        </w:r>
        <w:r w:rsidR="00A75B84" w:rsidRPr="0007778A" w:rsidDel="00657156">
          <w:rPr>
            <w:rFonts w:eastAsia="AdvGulliv-R"/>
            <w:szCs w:val="24"/>
          </w:rPr>
          <w:delText xml:space="preserve">six </w:delText>
        </w:r>
        <w:r w:rsidR="001B113A" w:rsidRPr="0007778A" w:rsidDel="00657156">
          <w:rPr>
            <w:rFonts w:eastAsia="AdvGulliv-R"/>
            <w:szCs w:val="24"/>
          </w:rPr>
          <w:delText xml:space="preserve">features), </w:delText>
        </w:r>
        <w:r w:rsidR="00DB7E8D" w:rsidRPr="0007778A" w:rsidDel="00657156">
          <w:rPr>
            <w:rFonts w:eastAsia="AdvGulliv-R"/>
            <w:szCs w:val="24"/>
          </w:rPr>
          <w:delText>G</w:delText>
        </w:r>
        <w:r w:rsidR="001B113A" w:rsidRPr="0007778A" w:rsidDel="00657156">
          <w:rPr>
            <w:rFonts w:eastAsia="AdvGulliv-R"/>
            <w:szCs w:val="24"/>
          </w:rPr>
          <w:delText>lass (</w:delText>
        </w:r>
        <w:r w:rsidR="00C51746" w:rsidRPr="0007778A" w:rsidDel="00657156">
          <w:rPr>
            <w:rFonts w:eastAsia="AdvGulliv-R"/>
            <w:szCs w:val="24"/>
          </w:rPr>
          <w:delText xml:space="preserve">denoted by G, </w:delText>
        </w:r>
        <w:r w:rsidR="001B113A" w:rsidRPr="0007778A" w:rsidDel="00657156">
          <w:rPr>
            <w:rFonts w:eastAsia="AdvGulliv-R"/>
            <w:szCs w:val="24"/>
          </w:rPr>
          <w:delText xml:space="preserve">214 records and </w:delText>
        </w:r>
        <w:r w:rsidR="00A75B84" w:rsidRPr="0007778A" w:rsidDel="00657156">
          <w:rPr>
            <w:rFonts w:eastAsia="AdvGulliv-R"/>
            <w:szCs w:val="24"/>
          </w:rPr>
          <w:delText xml:space="preserve">nine </w:delText>
        </w:r>
        <w:r w:rsidR="001B113A" w:rsidRPr="0007778A" w:rsidDel="00657156">
          <w:rPr>
            <w:rFonts w:eastAsia="AdvGulliv-R"/>
            <w:szCs w:val="24"/>
          </w:rPr>
          <w:delText xml:space="preserve">features), </w:delText>
        </w:r>
        <w:r w:rsidR="00DB7E8D" w:rsidRPr="0007778A" w:rsidDel="00657156">
          <w:rPr>
            <w:rFonts w:eastAsia="AdvGulliv-R"/>
            <w:szCs w:val="24"/>
          </w:rPr>
          <w:delText>I</w:delText>
        </w:r>
        <w:r w:rsidR="001B113A" w:rsidRPr="0007778A" w:rsidDel="00657156">
          <w:rPr>
            <w:rFonts w:eastAsia="AdvGulliv-R"/>
            <w:szCs w:val="24"/>
          </w:rPr>
          <w:delText>ris (</w:delText>
        </w:r>
        <w:r w:rsidR="00C51746" w:rsidRPr="0007778A" w:rsidDel="00657156">
          <w:rPr>
            <w:rFonts w:eastAsia="AdvGulliv-R"/>
            <w:szCs w:val="24"/>
          </w:rPr>
          <w:delText xml:space="preserve">denoted by I, </w:delText>
        </w:r>
        <w:r w:rsidR="001B113A" w:rsidRPr="0007778A" w:rsidDel="00657156">
          <w:rPr>
            <w:rFonts w:eastAsia="AdvGulliv-R"/>
            <w:szCs w:val="24"/>
          </w:rPr>
          <w:delText xml:space="preserve">150 records and </w:delText>
        </w:r>
        <w:r w:rsidR="00A75B84" w:rsidRPr="0007778A" w:rsidDel="00657156">
          <w:rPr>
            <w:rFonts w:eastAsia="AdvGulliv-R"/>
            <w:szCs w:val="24"/>
          </w:rPr>
          <w:delText xml:space="preserve">four </w:delText>
        </w:r>
        <w:r w:rsidR="001B113A" w:rsidRPr="0007778A" w:rsidDel="00657156">
          <w:rPr>
            <w:rFonts w:eastAsia="AdvGulliv-R"/>
            <w:szCs w:val="24"/>
          </w:rPr>
          <w:delText xml:space="preserve">features), </w:delText>
        </w:r>
        <w:r w:rsidR="00DB7E8D" w:rsidRPr="0007778A" w:rsidDel="00657156">
          <w:rPr>
            <w:rFonts w:eastAsia="AdvGulliv-R"/>
            <w:szCs w:val="24"/>
          </w:rPr>
          <w:delText>S</w:delText>
        </w:r>
        <w:r w:rsidR="001B113A" w:rsidRPr="0007778A" w:rsidDel="00657156">
          <w:rPr>
            <w:rFonts w:eastAsia="AdvGulliv-R"/>
            <w:szCs w:val="24"/>
          </w:rPr>
          <w:delText>egmentation (</w:delText>
        </w:r>
        <w:r w:rsidR="00C51746" w:rsidRPr="0007778A" w:rsidDel="00657156">
          <w:rPr>
            <w:rFonts w:eastAsia="AdvGulliv-R"/>
            <w:szCs w:val="24"/>
          </w:rPr>
          <w:delText xml:space="preserve">denoted by S, </w:delText>
        </w:r>
        <w:r w:rsidR="001B113A" w:rsidRPr="0007778A" w:rsidDel="00657156">
          <w:rPr>
            <w:rFonts w:eastAsia="AdvGulliv-R"/>
            <w:szCs w:val="24"/>
          </w:rPr>
          <w:delText xml:space="preserve">2310 records and 19 features), </w:delText>
        </w:r>
        <w:r w:rsidR="00DB7E8D" w:rsidRPr="0007778A" w:rsidDel="00657156">
          <w:rPr>
            <w:rFonts w:eastAsia="AdvGulliv-R"/>
            <w:szCs w:val="24"/>
          </w:rPr>
          <w:delText>W</w:delText>
        </w:r>
        <w:r w:rsidR="001B113A" w:rsidRPr="0007778A" w:rsidDel="00657156">
          <w:rPr>
            <w:rFonts w:eastAsia="AdvGulliv-R"/>
            <w:szCs w:val="24"/>
          </w:rPr>
          <w:delText>ine (</w:delText>
        </w:r>
        <w:r w:rsidR="00C51746" w:rsidRPr="0007778A" w:rsidDel="00657156">
          <w:rPr>
            <w:rFonts w:eastAsia="AdvGulliv-R"/>
            <w:szCs w:val="24"/>
          </w:rPr>
          <w:delText xml:space="preserve">denoted by W, </w:delText>
        </w:r>
        <w:r w:rsidR="001B113A" w:rsidRPr="0007778A" w:rsidDel="00657156">
          <w:rPr>
            <w:rFonts w:eastAsia="AdvGulliv-R"/>
            <w:szCs w:val="24"/>
          </w:rPr>
          <w:delText xml:space="preserve">178 records and 13 features), and </w:delText>
        </w:r>
        <w:r w:rsidR="00DB7E8D" w:rsidRPr="0007778A" w:rsidDel="00657156">
          <w:rPr>
            <w:rFonts w:eastAsia="AdvGulliv-R"/>
            <w:szCs w:val="24"/>
          </w:rPr>
          <w:delText>Y</w:delText>
        </w:r>
        <w:r w:rsidR="001B113A" w:rsidRPr="0007778A" w:rsidDel="00657156">
          <w:rPr>
            <w:rFonts w:eastAsia="AdvGulliv-R"/>
            <w:szCs w:val="24"/>
          </w:rPr>
          <w:delText>east (</w:delText>
        </w:r>
        <w:r w:rsidR="00C51746" w:rsidRPr="0007778A" w:rsidDel="00657156">
          <w:rPr>
            <w:rFonts w:eastAsia="AdvGulliv-R"/>
            <w:szCs w:val="24"/>
          </w:rPr>
          <w:delText xml:space="preserve">denoted by Y, </w:delText>
        </w:r>
        <w:r w:rsidR="001B113A" w:rsidRPr="0007778A" w:rsidDel="00657156">
          <w:rPr>
            <w:rFonts w:eastAsia="AdvGulliv-R"/>
            <w:szCs w:val="24"/>
          </w:rPr>
          <w:delText xml:space="preserve">1484 records and </w:delText>
        </w:r>
        <w:r w:rsidR="00A75B84" w:rsidRPr="0007778A" w:rsidDel="00657156">
          <w:rPr>
            <w:rFonts w:eastAsia="AdvGulliv-R"/>
            <w:szCs w:val="24"/>
          </w:rPr>
          <w:delText xml:space="preserve">eight </w:delText>
        </w:r>
        <w:r w:rsidR="001B113A" w:rsidRPr="0007778A" w:rsidDel="00657156">
          <w:rPr>
            <w:rFonts w:eastAsia="AdvGulliv-R"/>
            <w:szCs w:val="24"/>
          </w:rPr>
          <w:delText xml:space="preserve">features). </w:delText>
        </w:r>
      </w:del>
    </w:p>
    <w:p w14:paraId="6D720AEE" w14:textId="57861587" w:rsidR="002B41DF" w:rsidRPr="0007778A" w:rsidDel="00657156" w:rsidRDefault="001B113A" w:rsidP="00DB7E8D">
      <w:pPr>
        <w:autoSpaceDE w:val="0"/>
        <w:autoSpaceDN w:val="0"/>
        <w:snapToGrid w:val="0"/>
        <w:ind w:firstLineChars="200" w:firstLine="480"/>
        <w:rPr>
          <w:del w:id="219" w:author="CI" w:date="2016-10-05T11:34:00Z"/>
          <w:rFonts w:eastAsia="AdvGulliv-R"/>
          <w:szCs w:val="24"/>
        </w:rPr>
      </w:pPr>
      <w:del w:id="220" w:author="CI" w:date="2016-10-05T11:34:00Z">
        <w:r w:rsidRPr="0007778A" w:rsidDel="00657156">
          <w:rPr>
            <w:rFonts w:eastAsia="AdvGulliv-R"/>
            <w:szCs w:val="24"/>
          </w:rPr>
          <w:delText xml:space="preserve">Moreover, </w:delText>
        </w:r>
        <w:r w:rsidRPr="0007778A" w:rsidDel="00657156">
          <w:rPr>
            <w:szCs w:val="24"/>
          </w:rPr>
          <w:delText>i</w:delText>
        </w:r>
        <w:r w:rsidRPr="0007778A" w:rsidDel="00657156">
          <w:rPr>
            <w:rFonts w:hint="eastAsia"/>
            <w:szCs w:val="24"/>
          </w:rPr>
          <w:delText>SSO</w:delText>
        </w:r>
        <w:r w:rsidRPr="0007778A" w:rsidDel="00657156">
          <w:rPr>
            <w:szCs w:val="24"/>
          </w:rPr>
          <w:delText>-KHM</w:delText>
        </w:r>
        <w:r w:rsidR="00D75E06" w:rsidRPr="0007778A" w:rsidDel="00657156">
          <w:rPr>
            <w:szCs w:val="24"/>
          </w:rPr>
          <w:delText xml:space="preserve"> </w:delText>
        </w:r>
        <w:r w:rsidRPr="0007778A" w:rsidDel="00657156">
          <w:rPr>
            <w:szCs w:val="24"/>
          </w:rPr>
          <w:delText xml:space="preserve">is compared to </w:delText>
        </w:r>
        <w:r w:rsidR="0053030D" w:rsidRPr="0007778A" w:rsidDel="00657156">
          <w:rPr>
            <w:szCs w:val="24"/>
          </w:rPr>
          <w:delText>four</w:delText>
        </w:r>
        <w:r w:rsidRPr="0007778A" w:rsidDel="00657156">
          <w:rPr>
            <w:szCs w:val="24"/>
          </w:rPr>
          <w:delText xml:space="preserve"> KHM</w:delText>
        </w:r>
        <w:r w:rsidR="00A75B84" w:rsidRPr="0007778A" w:rsidDel="00657156">
          <w:rPr>
            <w:szCs w:val="24"/>
          </w:rPr>
          <w:delText>-</w:delText>
        </w:r>
        <w:r w:rsidRPr="0007778A" w:rsidDel="00657156">
          <w:rPr>
            <w:szCs w:val="24"/>
          </w:rPr>
          <w:delText xml:space="preserve">related soft computing algorithms: </w:delText>
        </w:r>
        <w:r w:rsidRPr="0007778A" w:rsidDel="00657156">
          <w:rPr>
            <w:rFonts w:eastAsia="AdvGulliv-R"/>
            <w:szCs w:val="24"/>
          </w:rPr>
          <w:delText xml:space="preserve">CGS_KHM, MLS_KHM, </w:delText>
        </w:r>
        <w:r w:rsidR="0053030D" w:rsidRPr="0007778A" w:rsidDel="00657156">
          <w:rPr>
            <w:rFonts w:eastAsia="AdvGulliv-R"/>
            <w:szCs w:val="24"/>
          </w:rPr>
          <w:delText xml:space="preserve">PSO_KHM, </w:delText>
        </w:r>
        <w:r w:rsidRPr="0007778A" w:rsidDel="00657156">
          <w:rPr>
            <w:rFonts w:eastAsia="AdvGulliv-R"/>
            <w:szCs w:val="24"/>
          </w:rPr>
          <w:delText>and SSO_KH</w:delText>
        </w:r>
        <w:r w:rsidR="00DB7E8D" w:rsidRPr="0007778A" w:rsidDel="00657156">
          <w:rPr>
            <w:rFonts w:eastAsia="AdvGulliv-R"/>
            <w:szCs w:val="24"/>
          </w:rPr>
          <w:delText>M</w:delText>
        </w:r>
        <w:r w:rsidRPr="0007778A" w:rsidDel="00657156">
          <w:rPr>
            <w:rFonts w:eastAsia="AdvGulliv-R"/>
            <w:szCs w:val="24"/>
          </w:rPr>
          <w:delText>.</w:delText>
        </w:r>
        <w:r w:rsidR="00DB7E8D" w:rsidRPr="0007778A" w:rsidDel="00657156">
          <w:rPr>
            <w:rFonts w:eastAsia="AdvGulliv-R"/>
            <w:szCs w:val="24"/>
          </w:rPr>
          <w:delText xml:space="preserve"> Note that CGS_KHM has better performance </w:delText>
        </w:r>
        <w:r w:rsidR="00F07B1A" w:rsidRPr="0007778A" w:rsidDel="00657156">
          <w:rPr>
            <w:rFonts w:eastAsia="AdvGulliv-R"/>
            <w:szCs w:val="24"/>
          </w:rPr>
          <w:delText>than</w:delText>
        </w:r>
        <w:r w:rsidR="00DB7E8D" w:rsidRPr="0007778A" w:rsidDel="00657156">
          <w:rPr>
            <w:rFonts w:eastAsia="AdvGulliv-R"/>
            <w:szCs w:val="24"/>
          </w:rPr>
          <w:delText xml:space="preserve"> tabu search and VNS </w:delText>
        </w:r>
        <w:r w:rsidR="00A75B84" w:rsidRPr="0007778A" w:rsidDel="00657156">
          <w:rPr>
            <w:rFonts w:eastAsia="AdvGulliv-R"/>
            <w:szCs w:val="24"/>
          </w:rPr>
          <w:delText xml:space="preserve">for the </w:delText>
        </w:r>
        <w:r w:rsidR="00DB7E8D" w:rsidRPr="0007778A" w:rsidDel="00657156">
          <w:rPr>
            <w:rFonts w:eastAsia="AdvGulliv-R"/>
            <w:szCs w:val="24"/>
          </w:rPr>
          <w:delText xml:space="preserve">Iris, Glass and Wine </w:delText>
        </w:r>
        <w:r w:rsidR="00F07B1A" w:rsidRPr="0007778A" w:rsidDel="00657156">
          <w:rPr>
            <w:rFonts w:eastAsia="AdvGulliv-R"/>
            <w:szCs w:val="24"/>
          </w:rPr>
          <w:delText>dataset</w:delText>
        </w:r>
        <w:r w:rsidR="00A75B84" w:rsidRPr="0007778A" w:rsidDel="00657156">
          <w:rPr>
            <w:rFonts w:eastAsia="AdvGulliv-R"/>
            <w:szCs w:val="24"/>
          </w:rPr>
          <w:delText>s</w:delText>
        </w:r>
        <w:r w:rsidR="00DB7E8D" w:rsidRPr="0007778A" w:rsidDel="00657156">
          <w:rPr>
            <w:rFonts w:eastAsia="AdvGulliv-R"/>
            <w:szCs w:val="24"/>
          </w:rPr>
          <w:delText xml:space="preserve">. </w:delText>
        </w:r>
      </w:del>
    </w:p>
    <w:p w14:paraId="4B1A44CC" w14:textId="0D940D22" w:rsidR="002B41DF" w:rsidRPr="0007778A" w:rsidDel="00657156" w:rsidRDefault="002B41DF" w:rsidP="00DB7E8D">
      <w:pPr>
        <w:autoSpaceDE w:val="0"/>
        <w:autoSpaceDN w:val="0"/>
        <w:snapToGrid w:val="0"/>
        <w:ind w:firstLineChars="200" w:firstLine="480"/>
        <w:rPr>
          <w:del w:id="221" w:author="CI" w:date="2016-10-05T11:34:00Z"/>
          <w:rFonts w:eastAsia="AdvGulliv-R"/>
          <w:szCs w:val="24"/>
        </w:rPr>
      </w:pPr>
      <w:del w:id="222" w:author="CI" w:date="2016-10-05T11:34:00Z">
        <w:r w:rsidRPr="0007778A" w:rsidDel="00657156">
          <w:delText xml:space="preserve">The programming language used was C++ with default options for </w:delText>
        </w:r>
        <w:r w:rsidRPr="0007778A" w:rsidDel="00657156">
          <w:rPr>
            <w:szCs w:val="24"/>
          </w:rPr>
          <w:delText>a</w:delText>
        </w:r>
        <w:r w:rsidR="00DB7E8D" w:rsidRPr="0007778A" w:rsidDel="00657156">
          <w:rPr>
            <w:rFonts w:hint="eastAsia"/>
            <w:szCs w:val="24"/>
          </w:rPr>
          <w:delText xml:space="preserve">ll </w:delText>
        </w:r>
        <w:r w:rsidR="0053030D" w:rsidRPr="0007778A" w:rsidDel="00657156">
          <w:rPr>
            <w:szCs w:val="24"/>
          </w:rPr>
          <w:delText>five</w:delText>
        </w:r>
        <w:r w:rsidR="00DB7E8D" w:rsidRPr="0007778A" w:rsidDel="00657156">
          <w:rPr>
            <w:szCs w:val="24"/>
          </w:rPr>
          <w:delText xml:space="preserve"> </w:delText>
        </w:r>
        <w:r w:rsidR="00DB7E8D" w:rsidRPr="0007778A" w:rsidDel="00657156">
          <w:rPr>
            <w:szCs w:val="24"/>
          </w:rPr>
          <w:lastRenderedPageBreak/>
          <w:delText xml:space="preserve">algorithms: </w:delText>
        </w:r>
        <w:r w:rsidR="0053030D" w:rsidRPr="0007778A" w:rsidDel="00657156">
          <w:rPr>
            <w:rFonts w:eastAsia="AdvGulliv-R"/>
            <w:szCs w:val="24"/>
          </w:rPr>
          <w:delText xml:space="preserve">CGS_KHM (denoted by CGS), </w:delText>
        </w:r>
        <w:r w:rsidR="00DB7E8D" w:rsidRPr="0007778A" w:rsidDel="00657156">
          <w:rPr>
            <w:szCs w:val="24"/>
          </w:rPr>
          <w:delText>i</w:delText>
        </w:r>
        <w:r w:rsidR="00DB7E8D" w:rsidRPr="0007778A" w:rsidDel="00657156">
          <w:rPr>
            <w:rFonts w:hint="eastAsia"/>
            <w:szCs w:val="24"/>
          </w:rPr>
          <w:delText>SSO</w:delText>
        </w:r>
        <w:r w:rsidR="00DB7E8D" w:rsidRPr="0007778A" w:rsidDel="00657156">
          <w:rPr>
            <w:szCs w:val="24"/>
          </w:rPr>
          <w:delText>-KHM</w:delText>
        </w:r>
        <w:r w:rsidR="00D75E06" w:rsidRPr="0007778A" w:rsidDel="00657156">
          <w:rPr>
            <w:szCs w:val="24"/>
          </w:rPr>
          <w:delText xml:space="preserve"> </w:delText>
        </w:r>
        <w:r w:rsidR="00D75E06" w:rsidRPr="0007778A" w:rsidDel="00657156">
          <w:rPr>
            <w:rFonts w:eastAsia="AdvGulliv-R"/>
            <w:szCs w:val="24"/>
          </w:rPr>
          <w:delText>(denoted by iSSO)</w:delText>
        </w:r>
        <w:r w:rsidR="00DB7E8D" w:rsidRPr="0007778A" w:rsidDel="00657156">
          <w:rPr>
            <w:szCs w:val="24"/>
          </w:rPr>
          <w:delText>,</w:delText>
        </w:r>
        <w:r w:rsidR="00DB7E8D" w:rsidRPr="0007778A" w:rsidDel="00657156">
          <w:rPr>
            <w:rFonts w:eastAsia="AdvGulliv-R"/>
            <w:szCs w:val="24"/>
          </w:rPr>
          <w:delText xml:space="preserve"> MLS_KHM</w:delText>
        </w:r>
        <w:r w:rsidR="00D75E06" w:rsidRPr="0007778A" w:rsidDel="00657156">
          <w:rPr>
            <w:rFonts w:eastAsia="AdvGulliv-R"/>
            <w:szCs w:val="24"/>
          </w:rPr>
          <w:delText xml:space="preserve"> (denoted by MLS)</w:delText>
        </w:r>
        <w:r w:rsidR="00DB7E8D" w:rsidRPr="0007778A" w:rsidDel="00657156">
          <w:rPr>
            <w:rFonts w:eastAsia="AdvGulliv-R"/>
            <w:szCs w:val="24"/>
          </w:rPr>
          <w:delText xml:space="preserve">, </w:delText>
        </w:r>
        <w:r w:rsidR="0053030D" w:rsidRPr="0007778A" w:rsidDel="00657156">
          <w:rPr>
            <w:rFonts w:eastAsia="AdvGulliv-R"/>
            <w:szCs w:val="24"/>
          </w:rPr>
          <w:delText xml:space="preserve">PSO_KHM (denoted by MLS), </w:delText>
        </w:r>
        <w:r w:rsidR="00DB7E8D" w:rsidRPr="0007778A" w:rsidDel="00657156">
          <w:rPr>
            <w:rFonts w:eastAsia="AdvGulliv-R"/>
            <w:szCs w:val="24"/>
          </w:rPr>
          <w:delText>and SSO_KHM</w:delText>
        </w:r>
        <w:r w:rsidR="00D75E06" w:rsidRPr="0007778A" w:rsidDel="00657156">
          <w:rPr>
            <w:rFonts w:eastAsia="AdvGulliv-R"/>
            <w:szCs w:val="24"/>
          </w:rPr>
          <w:delText xml:space="preserve"> (denoted by SSO)</w:delText>
        </w:r>
        <w:r w:rsidRPr="0007778A" w:rsidDel="00657156">
          <w:rPr>
            <w:rFonts w:eastAsia="AdvGulliv-R"/>
            <w:szCs w:val="24"/>
          </w:rPr>
          <w:delText>.</w:delText>
        </w:r>
        <w:r w:rsidRPr="0007778A" w:rsidDel="00657156">
          <w:delText xml:space="preserve"> All codes were run </w:delText>
        </w:r>
        <w:r w:rsidR="00A75B84" w:rsidRPr="0007778A" w:rsidDel="00657156">
          <w:delText xml:space="preserve">using a </w:delText>
        </w:r>
        <w:r w:rsidRPr="0007778A" w:rsidDel="00657156">
          <w:delText xml:space="preserve">64-bit Window 10 Operating System </w:delText>
        </w:r>
        <w:r w:rsidR="00A75B84" w:rsidRPr="0007778A" w:rsidDel="00657156">
          <w:delText>with</w:delText>
        </w:r>
        <w:r w:rsidR="00A75B84" w:rsidRPr="0007778A" w:rsidDel="00657156">
          <w:rPr>
            <w:szCs w:val="24"/>
          </w:rPr>
          <w:delText xml:space="preserve"> </w:delText>
        </w:r>
        <w:r w:rsidRPr="0007778A" w:rsidDel="00657156">
          <w:rPr>
            <w:szCs w:val="24"/>
          </w:rPr>
          <w:delText xml:space="preserve">Intel Core i7-5960X 3.00 GHz CPU </w:delText>
        </w:r>
        <w:r w:rsidR="00A75B84" w:rsidRPr="0007778A" w:rsidDel="00657156">
          <w:rPr>
            <w:szCs w:val="24"/>
          </w:rPr>
          <w:delText xml:space="preserve">and </w:delText>
        </w:r>
        <w:r w:rsidRPr="0007778A" w:rsidDel="00657156">
          <w:rPr>
            <w:szCs w:val="24"/>
          </w:rPr>
          <w:delText>16 GB of RAM.</w:delText>
        </w:r>
      </w:del>
    </w:p>
    <w:p w14:paraId="49CE1529" w14:textId="45CCD142" w:rsidR="00F07B1A" w:rsidRPr="0007778A" w:rsidDel="00657156" w:rsidRDefault="00F07B1A" w:rsidP="00DB7E8D">
      <w:pPr>
        <w:autoSpaceDE w:val="0"/>
        <w:autoSpaceDN w:val="0"/>
        <w:snapToGrid w:val="0"/>
        <w:ind w:firstLineChars="200" w:firstLine="480"/>
        <w:rPr>
          <w:del w:id="223" w:author="CI" w:date="2016-10-05T11:34:00Z"/>
          <w:rFonts w:eastAsia="AdvGulliv-R"/>
          <w:szCs w:val="24"/>
        </w:rPr>
      </w:pPr>
      <w:del w:id="224" w:author="CI" w:date="2016-10-05T11:34:00Z">
        <w:r w:rsidRPr="0007778A" w:rsidDel="00657156">
          <w:rPr>
            <w:szCs w:val="24"/>
          </w:rPr>
          <w:delText xml:space="preserve">In experiments, all values of K are set to </w:delText>
        </w:r>
        <w:r w:rsidR="002F5783" w:rsidRPr="0007778A" w:rsidDel="00657156">
          <w:rPr>
            <w:szCs w:val="24"/>
          </w:rPr>
          <w:delText>three</w:delText>
        </w:r>
        <w:r w:rsidR="00A75B84" w:rsidRPr="0007778A" w:rsidDel="00657156">
          <w:rPr>
            <w:szCs w:val="24"/>
          </w:rPr>
          <w:delText>;</w:delText>
        </w:r>
        <w:r w:rsidRPr="0007778A" w:rsidDel="00657156">
          <w:rPr>
            <w:szCs w:val="24"/>
          </w:rPr>
          <w:delText xml:space="preserve"> </w:delText>
        </w:r>
        <w:r w:rsidRPr="0007778A" w:rsidDel="00657156">
          <w:rPr>
            <w:rFonts w:hint="eastAsia"/>
          </w:rPr>
          <w:delText>the</w:delText>
        </w:r>
        <w:r w:rsidRPr="0007778A" w:rsidDel="00657156">
          <w:delText xml:space="preserve"> </w:delText>
        </w:r>
        <w:r w:rsidRPr="0007778A" w:rsidDel="00657156">
          <w:rPr>
            <w:i/>
          </w:rPr>
          <w:delText>p</w:delText>
        </w:r>
        <w:r w:rsidRPr="0007778A" w:rsidDel="00657156">
          <w:rPr>
            <w:vertAlign w:val="superscript"/>
          </w:rPr>
          <w:delText>th</w:delText>
        </w:r>
        <w:r w:rsidRPr="0007778A" w:rsidDel="00657156">
          <w:delText xml:space="preserve"> </w:delText>
        </w:r>
        <w:r w:rsidRPr="0007778A" w:rsidDel="00657156">
          <w:rPr>
            <w:rFonts w:hint="eastAsia"/>
          </w:rPr>
          <w:delText>power of the Manhattan distance</w:delText>
        </w:r>
        <w:r w:rsidRPr="0007778A" w:rsidDel="00657156">
          <w:rPr>
            <w:i/>
            <w:szCs w:val="24"/>
          </w:rPr>
          <w:delText xml:space="preserve"> </w:delText>
        </w:r>
        <w:r w:rsidR="00A75B84" w:rsidRPr="0007778A" w:rsidDel="00657156">
          <w:rPr>
            <w:szCs w:val="24"/>
          </w:rPr>
          <w:delText xml:space="preserve">is </w:delText>
        </w:r>
        <w:r w:rsidRPr="0007778A" w:rsidDel="00657156">
          <w:rPr>
            <w:i/>
            <w:szCs w:val="24"/>
          </w:rPr>
          <w:delText>p</w:delText>
        </w:r>
        <w:r w:rsidRPr="0007778A" w:rsidDel="00657156">
          <w:rPr>
            <w:szCs w:val="24"/>
          </w:rPr>
          <w:delText>=1.5, 2.0, and 3.0</w:delText>
        </w:r>
        <w:r w:rsidR="00A75B84" w:rsidRPr="0007778A" w:rsidDel="00657156">
          <w:rPr>
            <w:szCs w:val="24"/>
          </w:rPr>
          <w:delText>;</w:delText>
        </w:r>
        <w:r w:rsidRPr="0007778A" w:rsidDel="00657156">
          <w:rPr>
            <w:szCs w:val="24"/>
          </w:rPr>
          <w:delText xml:space="preserve"> and the runtime limit</w:delText>
        </w:r>
        <w:r w:rsidR="00A75B84" w:rsidRPr="0007778A" w:rsidDel="00657156">
          <w:rPr>
            <w:szCs w:val="24"/>
          </w:rPr>
          <w:delText xml:space="preserve"> is</w:delText>
        </w:r>
        <w:r w:rsidRPr="0007778A" w:rsidDel="00657156">
          <w:rPr>
            <w:szCs w:val="24"/>
          </w:rPr>
          <w:delText xml:space="preserve"> </w:delText>
        </w:r>
        <w:r w:rsidRPr="0007778A" w:rsidDel="00657156">
          <w:rPr>
            <w:i/>
            <w:szCs w:val="24"/>
          </w:rPr>
          <w:delText>T</w:delText>
        </w:r>
        <w:r w:rsidRPr="0007778A" w:rsidDel="00657156">
          <w:rPr>
            <w:szCs w:val="24"/>
          </w:rPr>
          <w:delText xml:space="preserve">=0.1, 0.3, and 0.5 CPU seconds. For each test and algorithm, the number of solutions is 15, i.e., Nsol=15, the number of </w:delText>
        </w:r>
        <w:r w:rsidRPr="0007778A" w:rsidDel="00657156">
          <w:rPr>
            <w:rFonts w:hint="eastAsia"/>
            <w:szCs w:val="24"/>
          </w:rPr>
          <w:delText>independent runs</w:delText>
        </w:r>
        <w:r w:rsidRPr="0007778A" w:rsidDel="00657156">
          <w:rPr>
            <w:szCs w:val="24"/>
          </w:rPr>
          <w:delText xml:space="preserve"> is 55</w:delText>
        </w:r>
        <w:r w:rsidR="00A75B84" w:rsidRPr="0007778A" w:rsidDel="00657156">
          <w:rPr>
            <w:szCs w:val="24"/>
          </w:rPr>
          <w:delText>,</w:delText>
        </w:r>
        <w:r w:rsidRPr="0007778A" w:rsidDel="00657156">
          <w:rPr>
            <w:szCs w:val="24"/>
          </w:rPr>
          <w:delText xml:space="preserve"> and only the best 50 results are recorded to remove possible outliers</w:delText>
        </w:r>
        <w:r w:rsidR="00A75B84" w:rsidRPr="0007778A" w:rsidDel="00657156">
          <w:rPr>
            <w:szCs w:val="24"/>
          </w:rPr>
          <w:delText>;</w:delText>
        </w:r>
        <w:r w:rsidRPr="0007778A" w:rsidDel="00657156">
          <w:rPr>
            <w:rFonts w:eastAsia="AdvGulliv-R"/>
            <w:szCs w:val="24"/>
          </w:rPr>
          <w:delText xml:space="preserve"> the stopping criteria are </w:delText>
        </w:r>
        <w:r w:rsidR="0053030D" w:rsidRPr="0007778A" w:rsidDel="00657156">
          <w:rPr>
            <w:rFonts w:eastAsia="AdvGulliv-R"/>
            <w:i/>
            <w:szCs w:val="24"/>
          </w:rPr>
          <w:delText>T</w:delText>
        </w:r>
        <w:r w:rsidR="0053030D" w:rsidRPr="0007778A" w:rsidDel="00657156">
          <w:rPr>
            <w:rFonts w:eastAsia="AdvGulliv-R"/>
            <w:szCs w:val="24"/>
          </w:rPr>
          <w:delText>=</w:delText>
        </w:r>
        <w:r w:rsidRPr="0007778A" w:rsidDel="00657156">
          <w:rPr>
            <w:rFonts w:eastAsia="AdvGulliv-R"/>
            <w:szCs w:val="24"/>
          </w:rPr>
          <w:delText>0.1, 0.3, and 0.5 CPU seconds.</w:delText>
        </w:r>
      </w:del>
    </w:p>
    <w:p w14:paraId="020E9194" w14:textId="06201D12" w:rsidR="00DB7E8D" w:rsidRPr="0007778A" w:rsidDel="00657156" w:rsidRDefault="00DB7E8D" w:rsidP="00DB7E8D">
      <w:pPr>
        <w:autoSpaceDE w:val="0"/>
        <w:autoSpaceDN w:val="0"/>
        <w:snapToGrid w:val="0"/>
        <w:ind w:firstLineChars="200" w:firstLine="480"/>
        <w:rPr>
          <w:del w:id="225" w:author="CI" w:date="2016-10-05T11:34:00Z"/>
          <w:szCs w:val="24"/>
        </w:rPr>
      </w:pPr>
      <w:del w:id="226" w:author="CI" w:date="2016-10-05T11:34:00Z">
        <w:r w:rsidRPr="0007778A" w:rsidDel="00657156">
          <w:rPr>
            <w:szCs w:val="24"/>
          </w:rPr>
          <w:delText xml:space="preserve">All required parameters for </w:delText>
        </w:r>
        <w:r w:rsidRPr="0007778A" w:rsidDel="00657156">
          <w:rPr>
            <w:rFonts w:eastAsia="AdvGulliv-R"/>
            <w:szCs w:val="24"/>
          </w:rPr>
          <w:delText xml:space="preserve">CGS, MLS, </w:delText>
        </w:r>
        <w:r w:rsidR="0053030D" w:rsidRPr="0007778A" w:rsidDel="00657156">
          <w:rPr>
            <w:rFonts w:eastAsia="AdvGulliv-R"/>
            <w:szCs w:val="24"/>
          </w:rPr>
          <w:delText xml:space="preserve">PSO, </w:delText>
        </w:r>
        <w:r w:rsidRPr="0007778A" w:rsidDel="00657156">
          <w:rPr>
            <w:rFonts w:eastAsia="AdvGulliv-R"/>
            <w:szCs w:val="24"/>
          </w:rPr>
          <w:delText>and SSO are t</w:delText>
        </w:r>
        <w:r w:rsidRPr="0007778A" w:rsidDel="00657156">
          <w:rPr>
            <w:szCs w:val="24"/>
          </w:rPr>
          <w:delText>aken directly from</w:delText>
        </w:r>
        <w:r w:rsidRPr="0007778A" w:rsidDel="00657156">
          <w:rPr>
            <w:rFonts w:hint="eastAsia"/>
            <w:szCs w:val="24"/>
          </w:rPr>
          <w:delText xml:space="preserve"> </w:delText>
        </w:r>
        <w:r w:rsidRPr="0007778A" w:rsidDel="00657156">
          <w:rPr>
            <w:szCs w:val="24"/>
          </w:rPr>
          <w:delText>[</w:delText>
        </w:r>
        <w:r w:rsidR="00563DF4" w:rsidRPr="0007778A" w:rsidDel="00657156">
          <w:rPr>
            <w:szCs w:val="24"/>
          </w:rPr>
          <w:delText>15</w:delText>
        </w:r>
        <w:r w:rsidRPr="0007778A" w:rsidDel="00657156">
          <w:rPr>
            <w:szCs w:val="24"/>
          </w:rPr>
          <w:delText>], [</w:delText>
        </w:r>
        <w:r w:rsidR="007D246B" w:rsidRPr="0007778A" w:rsidDel="00657156">
          <w:rPr>
            <w:szCs w:val="24"/>
          </w:rPr>
          <w:delText>1</w:delText>
        </w:r>
        <w:r w:rsidR="00563DF4" w:rsidRPr="0007778A" w:rsidDel="00657156">
          <w:rPr>
            <w:szCs w:val="24"/>
          </w:rPr>
          <w:delText>3</w:delText>
        </w:r>
        <w:r w:rsidRPr="0007778A" w:rsidDel="00657156">
          <w:rPr>
            <w:szCs w:val="24"/>
          </w:rPr>
          <w:delText xml:space="preserve">], </w:delText>
        </w:r>
        <w:r w:rsidR="0053030D" w:rsidRPr="0007778A" w:rsidDel="00657156">
          <w:rPr>
            <w:szCs w:val="24"/>
          </w:rPr>
          <w:delText xml:space="preserve">[11], </w:delText>
        </w:r>
        <w:r w:rsidR="00B86F11" w:rsidRPr="0007778A" w:rsidDel="00657156">
          <w:rPr>
            <w:szCs w:val="24"/>
          </w:rPr>
          <w:delText xml:space="preserve">and </w:delText>
        </w:r>
        <w:r w:rsidRPr="0007778A" w:rsidDel="00657156">
          <w:rPr>
            <w:szCs w:val="24"/>
          </w:rPr>
          <w:delText>[</w:delText>
        </w:r>
        <w:r w:rsidR="007D246B" w:rsidRPr="0007778A" w:rsidDel="00657156">
          <w:rPr>
            <w:szCs w:val="24"/>
          </w:rPr>
          <w:delText>20</w:delText>
        </w:r>
        <w:r w:rsidRPr="0007778A" w:rsidDel="00657156">
          <w:rPr>
            <w:szCs w:val="24"/>
          </w:rPr>
          <w:delText>] for a fair comparison</w:delText>
        </w:r>
        <w:r w:rsidR="000C4DF2" w:rsidRPr="0007778A" w:rsidDel="00657156">
          <w:rPr>
            <w:szCs w:val="24"/>
          </w:rPr>
          <w:delText>; two parameters</w:delText>
        </w:r>
        <w:r w:rsidR="00A75B84" w:rsidRPr="0007778A" w:rsidDel="00657156">
          <w:rPr>
            <w:szCs w:val="24"/>
          </w:rPr>
          <w:delText>,</w:delText>
        </w:r>
        <w:r w:rsidR="000C4DF2" w:rsidRPr="0007778A" w:rsidDel="00657156">
          <w:rPr>
            <w:szCs w:val="24"/>
          </w:rPr>
          <w:delText xml:space="preserve"> </w:delText>
        </w:r>
        <w:r w:rsidR="000C4DF2" w:rsidRPr="0007778A" w:rsidDel="00657156">
          <w:rPr>
            <w:i/>
            <w:szCs w:val="24"/>
          </w:rPr>
          <w:delText>C</w:delText>
        </w:r>
        <w:r w:rsidR="000C4DF2" w:rsidRPr="0007778A" w:rsidDel="00657156">
          <w:rPr>
            <w:i/>
            <w:szCs w:val="24"/>
            <w:vertAlign w:val="subscript"/>
          </w:rPr>
          <w:delText>g</w:delText>
        </w:r>
        <w:r w:rsidR="000C4DF2" w:rsidRPr="0007778A" w:rsidDel="00657156">
          <w:rPr>
            <w:szCs w:val="24"/>
          </w:rPr>
          <w:delText xml:space="preserve">=0.4 and </w:delText>
        </w:r>
        <w:r w:rsidR="000C4DF2" w:rsidRPr="0007778A" w:rsidDel="00657156">
          <w:rPr>
            <w:i/>
            <w:szCs w:val="24"/>
          </w:rPr>
          <w:delText>C</w:delText>
        </w:r>
        <w:r w:rsidR="000C4DF2" w:rsidRPr="0007778A" w:rsidDel="00657156">
          <w:rPr>
            <w:i/>
            <w:szCs w:val="24"/>
            <w:vertAlign w:val="subscript"/>
          </w:rPr>
          <w:delText>w</w:delText>
        </w:r>
        <w:r w:rsidR="000C4DF2" w:rsidRPr="0007778A" w:rsidDel="00657156">
          <w:rPr>
            <w:szCs w:val="24"/>
          </w:rPr>
          <w:delText>=0.6</w:delText>
        </w:r>
        <w:r w:rsidR="00A75B84" w:rsidRPr="0007778A" w:rsidDel="00657156">
          <w:rPr>
            <w:szCs w:val="24"/>
          </w:rPr>
          <w:delText>, are used</w:delText>
        </w:r>
        <w:r w:rsidR="000C4DF2" w:rsidRPr="0007778A" w:rsidDel="00657156">
          <w:rPr>
            <w:szCs w:val="24"/>
          </w:rPr>
          <w:delText xml:space="preserve"> in the proposed iSSO</w:delText>
        </w:r>
        <w:r w:rsidR="007D246B" w:rsidRPr="0007778A" w:rsidDel="00657156">
          <w:rPr>
            <w:szCs w:val="24"/>
          </w:rPr>
          <w:delText>-</w:delText>
        </w:r>
        <w:r w:rsidR="000C4DF2" w:rsidRPr="0007778A" w:rsidDel="00657156">
          <w:rPr>
            <w:szCs w:val="24"/>
          </w:rPr>
          <w:delText>KHM.</w:delText>
        </w:r>
      </w:del>
    </w:p>
    <w:p w14:paraId="03F3796A" w14:textId="31050EDC" w:rsidR="00D04195" w:rsidRPr="0007778A" w:rsidDel="00657156" w:rsidRDefault="00820726" w:rsidP="009372C6">
      <w:pPr>
        <w:autoSpaceDE w:val="0"/>
        <w:autoSpaceDN w:val="0"/>
        <w:snapToGrid w:val="0"/>
        <w:ind w:firstLine="360"/>
        <w:rPr>
          <w:del w:id="227" w:author="CI" w:date="2016-10-05T11:34:00Z"/>
        </w:rPr>
      </w:pPr>
      <w:del w:id="228" w:author="CI" w:date="2016-10-05T11:34:00Z">
        <w:r w:rsidRPr="0007778A" w:rsidDel="00657156">
          <w:rPr>
            <w:szCs w:val="24"/>
          </w:rPr>
          <w:delText xml:space="preserve">In all tables listed in Appendix A and the following two subsections, </w:delText>
        </w:r>
        <w:r w:rsidR="004C4646" w:rsidRPr="0007778A" w:rsidDel="00657156">
          <w:delText xml:space="preserve">the </w:delText>
        </w:r>
        <w:r w:rsidR="003700FC" w:rsidRPr="0007778A" w:rsidDel="00657156">
          <w:delText xml:space="preserve">notations </w:delText>
        </w:r>
        <w:r w:rsidR="003700FC" w:rsidRPr="0007778A" w:rsidDel="00657156">
          <w:rPr>
            <w:rFonts w:eastAsia="新細明體" w:hint="eastAsia"/>
          </w:rPr>
          <w:delText>F</w:delText>
        </w:r>
        <w:r w:rsidR="003700FC" w:rsidRPr="0007778A" w:rsidDel="00657156">
          <w:rPr>
            <w:rFonts w:eastAsia="新細明體" w:hint="eastAsia"/>
            <w:vertAlign w:val="subscript"/>
          </w:rPr>
          <w:delText>avg</w:delText>
        </w:r>
        <w:r w:rsidR="003700FC" w:rsidRPr="0007778A" w:rsidDel="00657156">
          <w:delText xml:space="preserve">, </w:delText>
        </w:r>
        <w:r w:rsidR="003700FC" w:rsidRPr="0007778A" w:rsidDel="00657156">
          <w:rPr>
            <w:rFonts w:hint="eastAsia"/>
          </w:rPr>
          <w:delText>F</w:delText>
        </w:r>
        <w:r w:rsidR="003700FC" w:rsidRPr="0007778A" w:rsidDel="00657156">
          <w:rPr>
            <w:rFonts w:hint="eastAsia"/>
            <w:vertAlign w:val="subscript"/>
          </w:rPr>
          <w:delText>min</w:delText>
        </w:r>
        <w:r w:rsidR="003700FC" w:rsidRPr="0007778A" w:rsidDel="00657156">
          <w:delText>,</w:delText>
        </w:r>
        <w:r w:rsidR="003700FC" w:rsidRPr="0007778A" w:rsidDel="00657156">
          <w:rPr>
            <w:rFonts w:eastAsia="新細明體" w:hint="eastAsia"/>
          </w:rPr>
          <w:delText xml:space="preserve"> F</w:delText>
        </w:r>
        <w:r w:rsidR="003700FC" w:rsidRPr="0007778A" w:rsidDel="00657156">
          <w:rPr>
            <w:rFonts w:eastAsia="新細明體" w:hint="eastAsia"/>
            <w:vertAlign w:val="subscript"/>
          </w:rPr>
          <w:delText>max</w:delText>
        </w:r>
        <w:r w:rsidR="00D04195" w:rsidRPr="0007778A" w:rsidDel="00657156">
          <w:delText xml:space="preserve">, </w:delText>
        </w:r>
        <w:r w:rsidR="0040291D" w:rsidRPr="0007778A" w:rsidDel="00657156">
          <w:delText xml:space="preserve">and </w:delText>
        </w:r>
        <w:r w:rsidR="003700FC" w:rsidRPr="0007778A" w:rsidDel="00657156">
          <w:rPr>
            <w:rFonts w:hint="eastAsia"/>
          </w:rPr>
          <w:delText>F</w:delText>
        </w:r>
        <w:r w:rsidR="003700FC" w:rsidRPr="0007778A" w:rsidDel="00657156">
          <w:rPr>
            <w:rFonts w:hint="eastAsia"/>
            <w:vertAlign w:val="subscript"/>
          </w:rPr>
          <w:delText>std</w:delText>
        </w:r>
        <w:r w:rsidR="002E1EB1" w:rsidRPr="0007778A" w:rsidDel="00657156">
          <w:delText xml:space="preserve"> </w:delText>
        </w:r>
        <w:r w:rsidR="003700FC" w:rsidRPr="0007778A" w:rsidDel="00657156">
          <w:rPr>
            <w:rFonts w:hint="eastAsia"/>
          </w:rPr>
          <w:delText>denote</w:delText>
        </w:r>
        <w:r w:rsidR="00B86F11" w:rsidRPr="0007778A" w:rsidDel="00657156">
          <w:delText xml:space="preserve"> </w:delText>
        </w:r>
        <w:r w:rsidR="003700FC" w:rsidRPr="0007778A" w:rsidDel="00657156">
          <w:rPr>
            <w:rFonts w:hint="eastAsia"/>
          </w:rPr>
          <w:delText xml:space="preserve">the </w:delText>
        </w:r>
        <w:r w:rsidR="003700FC" w:rsidRPr="0007778A" w:rsidDel="00657156">
          <w:delText xml:space="preserve">average, </w:delText>
        </w:r>
        <w:r w:rsidR="003700FC" w:rsidRPr="0007778A" w:rsidDel="00657156">
          <w:rPr>
            <w:rFonts w:hint="eastAsia"/>
          </w:rPr>
          <w:delText>minimal</w:delText>
        </w:r>
        <w:r w:rsidR="003700FC" w:rsidRPr="0007778A" w:rsidDel="00657156">
          <w:delText xml:space="preserve"> (the best)</w:delText>
        </w:r>
        <w:r w:rsidR="003700FC" w:rsidRPr="0007778A" w:rsidDel="00657156">
          <w:rPr>
            <w:rFonts w:eastAsia="新細明體" w:hint="eastAsia"/>
          </w:rPr>
          <w:delText xml:space="preserve">, </w:delText>
        </w:r>
        <w:r w:rsidR="003700FC" w:rsidRPr="0007778A" w:rsidDel="00657156">
          <w:rPr>
            <w:rFonts w:hint="eastAsia"/>
          </w:rPr>
          <w:delText>maximal</w:delText>
        </w:r>
        <w:r w:rsidR="003700FC" w:rsidRPr="0007778A" w:rsidDel="00657156">
          <w:delText xml:space="preserve"> (the worst)</w:delText>
        </w:r>
        <w:r w:rsidR="003700FC" w:rsidRPr="0007778A" w:rsidDel="00657156">
          <w:rPr>
            <w:rFonts w:hint="eastAsia"/>
          </w:rPr>
          <w:delText xml:space="preserve"> and </w:delText>
        </w:r>
        <w:r w:rsidR="003700FC" w:rsidRPr="0007778A" w:rsidDel="00657156">
          <w:delText xml:space="preserve">standard deviation </w:delText>
        </w:r>
        <w:r w:rsidR="003700FC" w:rsidRPr="0007778A" w:rsidDel="00657156">
          <w:rPr>
            <w:rFonts w:hint="eastAsia"/>
          </w:rPr>
          <w:delText xml:space="preserve">of the </w:delText>
        </w:r>
        <w:r w:rsidR="003700FC" w:rsidRPr="0007778A" w:rsidDel="00657156">
          <w:rPr>
            <w:rFonts w:eastAsia="新細明體" w:hint="eastAsia"/>
          </w:rPr>
          <w:delText>fitness</w:delText>
        </w:r>
        <w:r w:rsidR="003700FC" w:rsidRPr="0007778A" w:rsidDel="00657156">
          <w:rPr>
            <w:rFonts w:hint="eastAsia"/>
          </w:rPr>
          <w:delText xml:space="preserve"> values</w:delText>
        </w:r>
        <w:r w:rsidR="006C1F26" w:rsidRPr="0007778A" w:rsidDel="00657156">
          <w:delText xml:space="preserve"> obtained from related algorithms</w:delText>
        </w:r>
        <w:r w:rsidR="003700FC" w:rsidRPr="0007778A" w:rsidDel="00657156">
          <w:rPr>
            <w:rFonts w:hint="eastAsia"/>
          </w:rPr>
          <w:delText>.</w:delText>
        </w:r>
        <w:r w:rsidR="003700FC" w:rsidRPr="0007778A" w:rsidDel="00657156">
          <w:rPr>
            <w:rFonts w:eastAsia="新細明體" w:hint="eastAsia"/>
          </w:rPr>
          <w:delText xml:space="preserve"> </w:delText>
        </w:r>
        <w:r w:rsidR="003E31F9" w:rsidRPr="0007778A" w:rsidDel="00657156">
          <w:rPr>
            <w:rFonts w:eastAsia="新細明體"/>
          </w:rPr>
          <w:delText>Additionally,</w:delText>
        </w:r>
        <w:r w:rsidRPr="0007778A" w:rsidDel="00657156">
          <w:rPr>
            <w:rFonts w:eastAsia="新細明體"/>
          </w:rPr>
          <w:delText xml:space="preserve"> </w:delText>
        </w:r>
        <w:r w:rsidR="00A75B84" w:rsidRPr="0007778A" w:rsidDel="00657156">
          <w:rPr>
            <w:rFonts w:eastAsia="新細明體"/>
          </w:rPr>
          <w:delText xml:space="preserve">the </w:delText>
        </w:r>
        <w:r w:rsidR="006C1F26" w:rsidRPr="0007778A" w:rsidDel="00657156">
          <w:delText xml:space="preserve">notations </w:delText>
        </w:r>
        <w:r w:rsidR="006C1F26" w:rsidRPr="0007778A" w:rsidDel="00657156">
          <w:rPr>
            <w:rFonts w:eastAsia="新細明體"/>
          </w:rPr>
          <w:delText>f</w:delText>
        </w:r>
        <w:r w:rsidR="006C1F26" w:rsidRPr="0007778A" w:rsidDel="00657156">
          <w:rPr>
            <w:rFonts w:eastAsia="新細明體" w:hint="eastAsia"/>
            <w:vertAlign w:val="subscript"/>
          </w:rPr>
          <w:delText>avg</w:delText>
        </w:r>
        <w:r w:rsidR="006C1F26" w:rsidRPr="0007778A" w:rsidDel="00657156">
          <w:delText>, f</w:delText>
        </w:r>
        <w:r w:rsidR="006C1F26" w:rsidRPr="0007778A" w:rsidDel="00657156">
          <w:rPr>
            <w:rFonts w:hint="eastAsia"/>
            <w:vertAlign w:val="subscript"/>
          </w:rPr>
          <w:delText>min</w:delText>
        </w:r>
        <w:r w:rsidR="006C1F26" w:rsidRPr="0007778A" w:rsidDel="00657156">
          <w:delText>,</w:delText>
        </w:r>
        <w:r w:rsidR="006C1F26" w:rsidRPr="0007778A" w:rsidDel="00657156">
          <w:rPr>
            <w:rFonts w:eastAsia="新細明體" w:hint="eastAsia"/>
          </w:rPr>
          <w:delText xml:space="preserve"> </w:delText>
        </w:r>
        <w:r w:rsidR="006C1F26" w:rsidRPr="0007778A" w:rsidDel="00657156">
          <w:rPr>
            <w:rFonts w:eastAsia="新細明體"/>
          </w:rPr>
          <w:delText>f</w:delText>
        </w:r>
        <w:r w:rsidR="006C1F26" w:rsidRPr="0007778A" w:rsidDel="00657156">
          <w:rPr>
            <w:rFonts w:eastAsia="新細明體" w:hint="eastAsia"/>
            <w:vertAlign w:val="subscript"/>
          </w:rPr>
          <w:delText>max</w:delText>
        </w:r>
        <w:r w:rsidR="006C1F26" w:rsidRPr="0007778A" w:rsidDel="00657156">
          <w:delText xml:space="preserve"> and f</w:delText>
        </w:r>
        <w:r w:rsidR="006C1F26" w:rsidRPr="0007778A" w:rsidDel="00657156">
          <w:rPr>
            <w:rFonts w:hint="eastAsia"/>
            <w:vertAlign w:val="subscript"/>
          </w:rPr>
          <w:delText>std</w:delText>
        </w:r>
        <w:r w:rsidR="006C1F26" w:rsidRPr="0007778A" w:rsidDel="00657156">
          <w:delText xml:space="preserve"> </w:delText>
        </w:r>
        <w:r w:rsidRPr="0007778A" w:rsidDel="00657156">
          <w:delText>represent</w:delText>
        </w:r>
        <w:r w:rsidR="006C1F26" w:rsidRPr="0007778A" w:rsidDel="00657156">
          <w:rPr>
            <w:rFonts w:hint="eastAsia"/>
          </w:rPr>
          <w:delText xml:space="preserve"> the </w:delText>
        </w:r>
        <w:r w:rsidR="006C1F26" w:rsidRPr="0007778A" w:rsidDel="00657156">
          <w:delText xml:space="preserve">number of </w:delText>
        </w:r>
        <w:r w:rsidR="006C1F26" w:rsidRPr="0007778A" w:rsidDel="00657156">
          <w:rPr>
            <w:rFonts w:eastAsia="新細明體" w:hint="eastAsia"/>
          </w:rPr>
          <w:delText>F</w:delText>
        </w:r>
        <w:r w:rsidR="006C1F26" w:rsidRPr="0007778A" w:rsidDel="00657156">
          <w:rPr>
            <w:rFonts w:eastAsia="新細明體" w:hint="eastAsia"/>
            <w:vertAlign w:val="subscript"/>
          </w:rPr>
          <w:delText>avg</w:delText>
        </w:r>
        <w:r w:rsidR="006C1F26" w:rsidRPr="0007778A" w:rsidDel="00657156">
          <w:delText xml:space="preserve">, </w:delText>
        </w:r>
        <w:r w:rsidR="006C1F26" w:rsidRPr="0007778A" w:rsidDel="00657156">
          <w:rPr>
            <w:rFonts w:hint="eastAsia"/>
          </w:rPr>
          <w:delText>F</w:delText>
        </w:r>
        <w:r w:rsidR="006C1F26" w:rsidRPr="0007778A" w:rsidDel="00657156">
          <w:rPr>
            <w:rFonts w:hint="eastAsia"/>
            <w:vertAlign w:val="subscript"/>
          </w:rPr>
          <w:delText>min</w:delText>
        </w:r>
        <w:r w:rsidR="006C1F26" w:rsidRPr="0007778A" w:rsidDel="00657156">
          <w:delText>,</w:delText>
        </w:r>
        <w:r w:rsidR="006C1F26" w:rsidRPr="0007778A" w:rsidDel="00657156">
          <w:rPr>
            <w:rFonts w:eastAsia="新細明體" w:hint="eastAsia"/>
          </w:rPr>
          <w:delText xml:space="preserve"> F</w:delText>
        </w:r>
        <w:r w:rsidR="006C1F26" w:rsidRPr="0007778A" w:rsidDel="00657156">
          <w:rPr>
            <w:rFonts w:eastAsia="新細明體" w:hint="eastAsia"/>
            <w:vertAlign w:val="subscript"/>
          </w:rPr>
          <w:delText>max</w:delText>
        </w:r>
        <w:r w:rsidR="006C1F26" w:rsidRPr="0007778A" w:rsidDel="00657156">
          <w:delText xml:space="preserve"> and </w:delText>
        </w:r>
        <w:r w:rsidR="006C1F26" w:rsidRPr="0007778A" w:rsidDel="00657156">
          <w:rPr>
            <w:rFonts w:hint="eastAsia"/>
          </w:rPr>
          <w:delText>F</w:delText>
        </w:r>
        <w:r w:rsidR="006C1F26" w:rsidRPr="0007778A" w:rsidDel="00657156">
          <w:rPr>
            <w:rFonts w:hint="eastAsia"/>
            <w:vertAlign w:val="subscript"/>
          </w:rPr>
          <w:delText>std</w:delText>
        </w:r>
        <w:r w:rsidR="006C1F26" w:rsidRPr="0007778A" w:rsidDel="00657156">
          <w:delText xml:space="preserve"> </w:delText>
        </w:r>
        <w:r w:rsidR="005F12DB" w:rsidRPr="0007778A" w:rsidDel="00657156">
          <w:delText xml:space="preserve">that </w:delText>
        </w:r>
        <w:r w:rsidR="00B86F11" w:rsidRPr="0007778A" w:rsidDel="00657156">
          <w:delText xml:space="preserve">are </w:delText>
        </w:r>
        <w:r w:rsidR="005F12DB" w:rsidRPr="0007778A" w:rsidDel="00657156">
          <w:delText xml:space="preserve">the best among all algorithms under the same </w:delText>
        </w:r>
        <w:r w:rsidR="00262BF7" w:rsidRPr="0007778A" w:rsidDel="00657156">
          <w:delText xml:space="preserve">related conditions, e.g., </w:delText>
        </w:r>
        <w:r w:rsidR="005F12DB" w:rsidRPr="0007778A" w:rsidDel="00657156">
          <w:rPr>
            <w:i/>
          </w:rPr>
          <w:delText>p</w:delText>
        </w:r>
        <w:r w:rsidR="00262BF7" w:rsidRPr="0007778A" w:rsidDel="00657156">
          <w:delText xml:space="preserve">, </w:delText>
        </w:r>
        <w:r w:rsidR="005F12DB" w:rsidRPr="0007778A" w:rsidDel="00657156">
          <w:rPr>
            <w:i/>
          </w:rPr>
          <w:delText>T</w:delText>
        </w:r>
        <w:r w:rsidR="00262BF7" w:rsidRPr="0007778A" w:rsidDel="00657156">
          <w:delText>, and/or dataset.</w:delText>
        </w:r>
      </w:del>
    </w:p>
    <w:p w14:paraId="2E859627" w14:textId="3D5D5694" w:rsidR="00C115B1" w:rsidRPr="0007778A" w:rsidDel="00657156" w:rsidRDefault="003700FC" w:rsidP="00D04195">
      <w:pPr>
        <w:autoSpaceDE w:val="0"/>
        <w:autoSpaceDN w:val="0"/>
        <w:snapToGrid w:val="0"/>
        <w:ind w:firstLine="360"/>
        <w:rPr>
          <w:del w:id="229" w:author="CI" w:date="2016-10-05T11:34:00Z"/>
          <w:szCs w:val="24"/>
        </w:rPr>
      </w:pPr>
      <w:del w:id="230" w:author="CI" w:date="2016-10-05T11:34:00Z">
        <w:r w:rsidRPr="0007778A" w:rsidDel="00657156">
          <w:rPr>
            <w:szCs w:val="24"/>
          </w:rPr>
          <w:delText>T</w:delText>
        </w:r>
        <w:r w:rsidRPr="0007778A" w:rsidDel="00657156">
          <w:rPr>
            <w:rFonts w:hint="eastAsia"/>
            <w:szCs w:val="24"/>
          </w:rPr>
          <w:delText>o compare the efficiency of the</w:delText>
        </w:r>
        <w:r w:rsidR="00D04195" w:rsidRPr="0007778A" w:rsidDel="00657156">
          <w:rPr>
            <w:szCs w:val="24"/>
          </w:rPr>
          <w:delText xml:space="preserve"> update mechanism of the</w:delText>
        </w:r>
        <w:r w:rsidRPr="0007778A" w:rsidDel="00657156">
          <w:rPr>
            <w:rFonts w:hint="eastAsia"/>
            <w:szCs w:val="24"/>
          </w:rPr>
          <w:delText xml:space="preserve"> proposed iSSO, the average of the corresponding </w:delText>
        </w:r>
        <w:r w:rsidRPr="0007778A" w:rsidDel="00657156">
          <w:rPr>
            <w:szCs w:val="24"/>
          </w:rPr>
          <w:delText>fitness calculation number</w:delText>
        </w:r>
        <w:r w:rsidRPr="0007778A" w:rsidDel="00657156">
          <w:rPr>
            <w:rFonts w:hint="eastAsia"/>
            <w:szCs w:val="24"/>
          </w:rPr>
          <w:delText xml:space="preserve"> (N</w:delText>
        </w:r>
        <w:r w:rsidRPr="0007778A" w:rsidDel="00657156">
          <w:rPr>
            <w:rFonts w:hint="eastAsia"/>
            <w:szCs w:val="24"/>
            <w:vertAlign w:val="subscript"/>
          </w:rPr>
          <w:delText>avg</w:delText>
        </w:r>
        <w:r w:rsidRPr="0007778A" w:rsidDel="00657156">
          <w:rPr>
            <w:rFonts w:hint="eastAsia"/>
            <w:szCs w:val="24"/>
          </w:rPr>
          <w:delText>)</w:delText>
        </w:r>
        <w:r w:rsidR="00262BF7" w:rsidRPr="0007778A" w:rsidDel="00657156">
          <w:rPr>
            <w:szCs w:val="24"/>
          </w:rPr>
          <w:delText xml:space="preserve"> and</w:delText>
        </w:r>
        <w:r w:rsidRPr="0007778A" w:rsidDel="00657156">
          <w:rPr>
            <w:rFonts w:hint="eastAsia"/>
            <w:szCs w:val="24"/>
          </w:rPr>
          <w:delText xml:space="preserve"> </w:delText>
        </w:r>
        <w:r w:rsidR="00D04195" w:rsidRPr="0007778A" w:rsidDel="00657156">
          <w:rPr>
            <w:szCs w:val="24"/>
          </w:rPr>
          <w:delText xml:space="preserve">the </w:delText>
        </w:r>
        <w:r w:rsidR="00D04195" w:rsidRPr="0007778A" w:rsidDel="00657156">
          <w:delText xml:space="preserve">number of best </w:delText>
        </w:r>
        <w:r w:rsidR="00D04195" w:rsidRPr="0007778A" w:rsidDel="00657156">
          <w:rPr>
            <w:rFonts w:hint="eastAsia"/>
            <w:szCs w:val="24"/>
          </w:rPr>
          <w:delText>N</w:delText>
        </w:r>
        <w:r w:rsidR="00D04195" w:rsidRPr="0007778A" w:rsidDel="00657156">
          <w:rPr>
            <w:rFonts w:hint="eastAsia"/>
            <w:szCs w:val="24"/>
            <w:vertAlign w:val="subscript"/>
          </w:rPr>
          <w:delText>avg</w:delText>
        </w:r>
        <w:r w:rsidR="00D04195" w:rsidRPr="0007778A" w:rsidDel="00657156">
          <w:rPr>
            <w:rFonts w:eastAsia="新細明體" w:hint="eastAsia"/>
          </w:rPr>
          <w:delText xml:space="preserve"> </w:delText>
        </w:r>
        <w:r w:rsidR="00D04195" w:rsidRPr="0007778A" w:rsidDel="00657156">
          <w:delText>represented by n</w:delText>
        </w:r>
        <w:r w:rsidR="00D04195" w:rsidRPr="0007778A" w:rsidDel="00657156">
          <w:rPr>
            <w:vertAlign w:val="subscript"/>
          </w:rPr>
          <w:delText>avg</w:delText>
        </w:r>
        <w:r w:rsidR="00D04195" w:rsidRPr="0007778A" w:rsidDel="00657156">
          <w:rPr>
            <w:szCs w:val="24"/>
          </w:rPr>
          <w:delText xml:space="preserve"> are recorded. Note that for a fixed </w:delText>
        </w:r>
        <w:r w:rsidR="00D04195" w:rsidRPr="0007778A" w:rsidDel="00657156">
          <w:rPr>
            <w:i/>
            <w:szCs w:val="24"/>
          </w:rPr>
          <w:delText>T</w:delText>
        </w:r>
        <w:r w:rsidR="00D04195" w:rsidRPr="0007778A" w:rsidDel="00657156">
          <w:rPr>
            <w:szCs w:val="24"/>
          </w:rPr>
          <w:delText>, a higher N</w:delText>
        </w:r>
        <w:r w:rsidR="00D04195" w:rsidRPr="0007778A" w:rsidDel="00657156">
          <w:rPr>
            <w:szCs w:val="24"/>
            <w:vertAlign w:val="subscript"/>
          </w:rPr>
          <w:delText>avg</w:delText>
        </w:r>
        <w:r w:rsidR="00D04195" w:rsidRPr="0007778A" w:rsidDel="00657156">
          <w:rPr>
            <w:szCs w:val="24"/>
          </w:rPr>
          <w:delText xml:space="preserve"> means that the related update mechanism is more efficient and increases the search performance </w:delText>
        </w:r>
        <w:r w:rsidR="00A4385A" w:rsidRPr="0007778A" w:rsidDel="00657156">
          <w:rPr>
            <w:szCs w:val="24"/>
          </w:rPr>
          <w:delText xml:space="preserve">for </w:delText>
        </w:r>
        <w:r w:rsidR="00D04195" w:rsidRPr="0007778A" w:rsidDel="00657156">
          <w:rPr>
            <w:szCs w:val="24"/>
          </w:rPr>
          <w:delText xml:space="preserve">finding </w:delText>
        </w:r>
        <w:r w:rsidR="00A4385A" w:rsidRPr="0007778A" w:rsidDel="00657156">
          <w:rPr>
            <w:szCs w:val="24"/>
          </w:rPr>
          <w:delText xml:space="preserve">an </w:delText>
        </w:r>
        <w:r w:rsidR="00D04195" w:rsidRPr="0007778A" w:rsidDel="00657156">
          <w:rPr>
            <w:szCs w:val="24"/>
          </w:rPr>
          <w:delText>optimal solution.</w:delText>
        </w:r>
      </w:del>
    </w:p>
    <w:p w14:paraId="59355992" w14:textId="5EEBD355" w:rsidR="003F6EBE" w:rsidRPr="0007778A" w:rsidDel="00657156" w:rsidRDefault="003F6EBE" w:rsidP="003F6EBE">
      <w:pPr>
        <w:autoSpaceDE w:val="0"/>
        <w:autoSpaceDN w:val="0"/>
        <w:snapToGrid w:val="0"/>
        <w:ind w:firstLine="360"/>
        <w:rPr>
          <w:del w:id="231" w:author="CI" w:date="2016-10-05T11:34:00Z"/>
          <w:sz w:val="22"/>
          <w:szCs w:val="22"/>
        </w:rPr>
      </w:pPr>
      <w:del w:id="232" w:author="CI" w:date="2016-10-05T11:34:00Z">
        <w:r w:rsidRPr="0007778A" w:rsidDel="00657156">
          <w:rPr>
            <w:szCs w:val="24"/>
          </w:rPr>
          <w:delText>T</w:delText>
        </w:r>
        <w:r w:rsidRPr="0007778A" w:rsidDel="00657156">
          <w:rPr>
            <w:rFonts w:hint="eastAsia"/>
            <w:szCs w:val="24"/>
          </w:rPr>
          <w:delText xml:space="preserve">o </w:delText>
        </w:r>
        <w:r w:rsidRPr="0007778A" w:rsidDel="00657156">
          <w:rPr>
            <w:szCs w:val="24"/>
          </w:rPr>
          <w:delText>properly evaluate the clustering method, the F</w:delText>
        </w:r>
        <w:r w:rsidRPr="0007778A" w:rsidDel="00657156">
          <w:rPr>
            <w:szCs w:val="24"/>
            <w:vertAlign w:val="subscript"/>
          </w:rPr>
          <w:delText>measure</w:delText>
        </w:r>
        <w:r w:rsidRPr="0007778A" w:rsidDel="00657156">
          <w:rPr>
            <w:szCs w:val="24"/>
          </w:rPr>
          <w:delText xml:space="preserve"> value</w:delText>
        </w:r>
        <w:r w:rsidR="00044E3D" w:rsidRPr="0007778A" w:rsidDel="00657156">
          <w:rPr>
            <w:szCs w:val="24"/>
          </w:rPr>
          <w:delText xml:space="preserve"> is provided and the </w:delText>
        </w:r>
        <w:r w:rsidR="00044E3D" w:rsidRPr="0007778A" w:rsidDel="00657156">
          <w:rPr>
            <w:szCs w:val="24"/>
          </w:rPr>
          <w:lastRenderedPageBreak/>
          <w:delText>number of best F</w:delText>
        </w:r>
        <w:r w:rsidR="00044E3D" w:rsidRPr="0007778A" w:rsidDel="00657156">
          <w:rPr>
            <w:szCs w:val="24"/>
            <w:vertAlign w:val="subscript"/>
          </w:rPr>
          <w:delText>measure</w:delText>
        </w:r>
        <w:r w:rsidR="00044E3D" w:rsidRPr="0007778A" w:rsidDel="00657156">
          <w:delText xml:space="preserve"> </w:delText>
        </w:r>
        <w:r w:rsidR="000B2DC3" w:rsidRPr="0007778A" w:rsidDel="00657156">
          <w:delText xml:space="preserve">[36,37] </w:delText>
        </w:r>
        <w:r w:rsidR="00044E3D" w:rsidRPr="0007778A" w:rsidDel="00657156">
          <w:delText>is represented by f</w:delText>
        </w:r>
        <w:r w:rsidR="00044E3D" w:rsidRPr="0007778A" w:rsidDel="00657156">
          <w:rPr>
            <w:vertAlign w:val="subscript"/>
          </w:rPr>
          <w:delText>mea</w:delText>
        </w:r>
        <w:r w:rsidR="00044E3D" w:rsidRPr="0007778A" w:rsidDel="00657156">
          <w:rPr>
            <w:szCs w:val="24"/>
          </w:rPr>
          <w:delText>. The</w:delText>
        </w:r>
        <w:r w:rsidRPr="0007778A" w:rsidDel="00657156">
          <w:rPr>
            <w:szCs w:val="24"/>
          </w:rPr>
          <w:delText xml:space="preserve"> </w:delText>
        </w:r>
        <w:r w:rsidR="00044E3D" w:rsidRPr="0007778A" w:rsidDel="00657156">
          <w:rPr>
            <w:szCs w:val="24"/>
          </w:rPr>
          <w:delText>F</w:delText>
        </w:r>
        <w:r w:rsidR="00044E3D" w:rsidRPr="0007778A" w:rsidDel="00657156">
          <w:rPr>
            <w:szCs w:val="24"/>
            <w:vertAlign w:val="subscript"/>
          </w:rPr>
          <w:delText>measure</w:delText>
        </w:r>
        <w:r w:rsidR="00044E3D" w:rsidRPr="0007778A" w:rsidDel="00657156">
          <w:rPr>
            <w:szCs w:val="24"/>
          </w:rPr>
          <w:delText xml:space="preserve"> is one of </w:delText>
        </w:r>
        <w:r w:rsidRPr="0007778A" w:rsidDel="00657156">
          <w:rPr>
            <w:szCs w:val="24"/>
          </w:rPr>
          <w:delText>the standard clustering validity measure</w:delText>
        </w:r>
        <w:r w:rsidR="00F325AE" w:rsidRPr="0007778A" w:rsidDel="00657156">
          <w:rPr>
            <w:szCs w:val="24"/>
          </w:rPr>
          <w:delText>s</w:delText>
        </w:r>
        <w:r w:rsidRPr="0007778A" w:rsidDel="00657156">
          <w:rPr>
            <w:sz w:val="22"/>
            <w:szCs w:val="22"/>
          </w:rPr>
          <w:delText xml:space="preserve"> based on the ideas of precision and recall from information retrieval [</w:delText>
        </w:r>
        <w:r w:rsidR="000B2DC3" w:rsidRPr="0007778A" w:rsidDel="00657156">
          <w:rPr>
            <w:sz w:val="22"/>
            <w:szCs w:val="22"/>
          </w:rPr>
          <w:delText>36,37</w:delText>
        </w:r>
        <w:r w:rsidRPr="0007778A" w:rsidDel="00657156">
          <w:rPr>
            <w:sz w:val="22"/>
            <w:szCs w:val="22"/>
          </w:rPr>
          <w:delText>]</w:delText>
        </w:r>
        <w:r w:rsidR="00044E3D" w:rsidRPr="0007778A" w:rsidDel="00657156">
          <w:rPr>
            <w:szCs w:val="24"/>
          </w:rPr>
          <w:delText xml:space="preserve">. </w:delText>
        </w:r>
        <w:r w:rsidR="00F325AE" w:rsidRPr="0007778A" w:rsidDel="00657156">
          <w:rPr>
            <w:szCs w:val="24"/>
          </w:rPr>
          <w:delText>Evidently</w:delText>
        </w:r>
        <w:r w:rsidR="00044E3D" w:rsidRPr="0007778A" w:rsidDel="00657156">
          <w:rPr>
            <w:szCs w:val="24"/>
          </w:rPr>
          <w:delText>,</w:delText>
        </w:r>
        <w:r w:rsidR="00044E3D" w:rsidRPr="0007778A" w:rsidDel="00657156">
          <w:rPr>
            <w:sz w:val="22"/>
            <w:szCs w:val="22"/>
          </w:rPr>
          <w:delText xml:space="preserve"> the bigger value of </w:delText>
        </w:r>
        <w:r w:rsidR="00044E3D" w:rsidRPr="0007778A" w:rsidDel="00657156">
          <w:rPr>
            <w:szCs w:val="24"/>
          </w:rPr>
          <w:delText>F</w:delText>
        </w:r>
        <w:r w:rsidR="00044E3D" w:rsidRPr="0007778A" w:rsidDel="00657156">
          <w:rPr>
            <w:szCs w:val="24"/>
            <w:vertAlign w:val="subscript"/>
          </w:rPr>
          <w:delText>measure</w:delText>
        </w:r>
        <w:r w:rsidR="00044E3D" w:rsidRPr="0007778A" w:rsidDel="00657156">
          <w:rPr>
            <w:sz w:val="22"/>
            <w:szCs w:val="22"/>
          </w:rPr>
          <w:delText xml:space="preserve"> is, the higher the quality of clustering is.</w:delText>
        </w:r>
      </w:del>
    </w:p>
    <w:p w14:paraId="55DE1AF1" w14:textId="6F4A6419" w:rsidR="005A4CCB" w:rsidRPr="0007778A" w:rsidDel="00657156" w:rsidRDefault="005A4CCB" w:rsidP="005A4CCB">
      <w:pPr>
        <w:autoSpaceDE w:val="0"/>
        <w:autoSpaceDN w:val="0"/>
        <w:snapToGrid w:val="0"/>
        <w:ind w:firstLine="360"/>
        <w:rPr>
          <w:del w:id="233" w:author="CI" w:date="2016-10-05T11:34:00Z"/>
          <w:szCs w:val="24"/>
        </w:rPr>
      </w:pPr>
      <w:del w:id="234" w:author="CI" w:date="2016-10-05T11:34:00Z">
        <w:r w:rsidRPr="0007778A" w:rsidDel="00657156">
          <w:rPr>
            <w:rFonts w:hint="eastAsia"/>
          </w:rPr>
          <w:delText xml:space="preserve">All </w:delText>
        </w:r>
        <w:r w:rsidRPr="0007778A" w:rsidDel="00657156">
          <w:delText xml:space="preserve">experimental </w:delText>
        </w:r>
        <w:r w:rsidRPr="0007778A" w:rsidDel="00657156">
          <w:rPr>
            <w:rFonts w:hint="eastAsia"/>
          </w:rPr>
          <w:delText xml:space="preserve">results </w:delText>
        </w:r>
        <w:r w:rsidRPr="0007778A" w:rsidDel="00657156">
          <w:delText xml:space="preserve">are listed in Appendix A. </w:delText>
        </w:r>
        <w:r w:rsidRPr="0007778A" w:rsidDel="00657156">
          <w:rPr>
            <w:szCs w:val="24"/>
          </w:rPr>
          <w:delText>Appendix A</w:delText>
        </w:r>
        <w:r w:rsidRPr="0007778A" w:rsidDel="00657156">
          <w:rPr>
            <w:rFonts w:hint="eastAsia"/>
            <w:szCs w:val="24"/>
          </w:rPr>
          <w:delText xml:space="preserve"> demonstrates that </w:delText>
        </w:r>
        <w:r w:rsidRPr="0007778A" w:rsidDel="00657156">
          <w:rPr>
            <w:szCs w:val="24"/>
          </w:rPr>
          <w:delText>iSSO</w:delText>
        </w:r>
        <w:r w:rsidRPr="0007778A" w:rsidDel="00657156">
          <w:rPr>
            <w:rFonts w:hint="eastAsia"/>
            <w:szCs w:val="24"/>
          </w:rPr>
          <w:delText xml:space="preserve"> </w:delText>
        </w:r>
        <w:r w:rsidRPr="0007778A" w:rsidDel="00657156">
          <w:rPr>
            <w:szCs w:val="24"/>
          </w:rPr>
          <w:delText>has achieved better</w:delText>
        </w:r>
        <w:r w:rsidRPr="0007778A" w:rsidDel="00657156">
          <w:rPr>
            <w:rFonts w:hint="eastAsia"/>
            <w:szCs w:val="24"/>
          </w:rPr>
          <w:delText xml:space="preserve"> solutions for each test problem</w:delText>
        </w:r>
        <w:r w:rsidRPr="0007778A" w:rsidDel="00657156">
          <w:rPr>
            <w:szCs w:val="24"/>
          </w:rPr>
          <w:delText xml:space="preserve"> with lower standard deviations and higher fitness computation numbers compared to the other methods</w:delText>
        </w:r>
        <w:r w:rsidRPr="0007778A" w:rsidDel="00657156">
          <w:rPr>
            <w:rFonts w:hint="eastAsia"/>
            <w:szCs w:val="24"/>
          </w:rPr>
          <w:delText xml:space="preserve">. </w:delText>
        </w:r>
      </w:del>
    </w:p>
    <w:p w14:paraId="44BC76C4" w14:textId="11D05DFE" w:rsidR="003A2164" w:rsidRPr="0007778A" w:rsidDel="00657156" w:rsidRDefault="003A2164" w:rsidP="003A2164">
      <w:pPr>
        <w:pStyle w:val="3"/>
        <w:snapToGrid w:val="0"/>
        <w:spacing w:before="360"/>
        <w:ind w:left="0"/>
        <w:textAlignment w:val="auto"/>
        <w:rPr>
          <w:del w:id="235" w:author="CI" w:date="2016-10-05T11:34:00Z"/>
          <w:szCs w:val="24"/>
          <w:lang w:val="en-US"/>
        </w:rPr>
      </w:pPr>
      <w:del w:id="236" w:author="CI" w:date="2016-10-05T11:34:00Z">
        <w:r w:rsidRPr="0007778A" w:rsidDel="00657156">
          <w:rPr>
            <w:szCs w:val="24"/>
            <w:lang w:val="en-US"/>
          </w:rPr>
          <w:delText>4.</w:delText>
        </w:r>
        <w:r w:rsidRPr="0007778A" w:rsidDel="00657156">
          <w:rPr>
            <w:szCs w:val="24"/>
            <w:lang w:val="en-US" w:eastAsia="zh-TW"/>
          </w:rPr>
          <w:delText>2</w:delText>
        </w:r>
        <w:r w:rsidRPr="0007778A" w:rsidDel="00657156">
          <w:rPr>
            <w:szCs w:val="24"/>
            <w:lang w:val="en-US"/>
          </w:rPr>
          <w:delText xml:space="preserve"> General </w:delText>
        </w:r>
        <w:r w:rsidRPr="0007778A" w:rsidDel="00657156">
          <w:rPr>
            <w:rFonts w:eastAsia="新細明體"/>
            <w:szCs w:val="24"/>
            <w:lang w:val="en-US"/>
          </w:rPr>
          <w:delText>Observations for f</w:delText>
        </w:r>
        <w:r w:rsidRPr="0007778A" w:rsidDel="00657156">
          <w:rPr>
            <w:rFonts w:eastAsia="新細明體" w:hint="eastAsia"/>
            <w:szCs w:val="24"/>
            <w:vertAlign w:val="subscript"/>
            <w:lang w:val="en-US"/>
          </w:rPr>
          <w:delText>avg</w:delText>
        </w:r>
        <w:r w:rsidRPr="0007778A" w:rsidDel="00657156">
          <w:rPr>
            <w:rFonts w:eastAsia="新細明體"/>
            <w:szCs w:val="24"/>
            <w:lang w:val="en-US"/>
          </w:rPr>
          <w:delText>, f</w:delText>
        </w:r>
        <w:r w:rsidRPr="0007778A" w:rsidDel="00657156">
          <w:rPr>
            <w:rFonts w:eastAsia="新細明體" w:hint="eastAsia"/>
            <w:szCs w:val="24"/>
            <w:vertAlign w:val="subscript"/>
            <w:lang w:val="en-US"/>
          </w:rPr>
          <w:delText>min</w:delText>
        </w:r>
        <w:r w:rsidRPr="0007778A" w:rsidDel="00657156">
          <w:rPr>
            <w:rFonts w:eastAsia="新細明體"/>
            <w:szCs w:val="24"/>
            <w:lang w:val="en-US"/>
          </w:rPr>
          <w:delText>, f</w:delText>
        </w:r>
        <w:r w:rsidRPr="0007778A" w:rsidDel="00657156">
          <w:rPr>
            <w:rFonts w:eastAsia="新細明體" w:hint="eastAsia"/>
            <w:szCs w:val="24"/>
            <w:vertAlign w:val="subscript"/>
            <w:lang w:val="en-US"/>
          </w:rPr>
          <w:delText>max</w:delText>
        </w:r>
        <w:r w:rsidRPr="0007778A" w:rsidDel="00657156">
          <w:rPr>
            <w:rFonts w:eastAsia="新細明體"/>
            <w:szCs w:val="24"/>
            <w:lang w:val="en-US"/>
          </w:rPr>
          <w:delText>, f</w:delText>
        </w:r>
        <w:r w:rsidRPr="0007778A" w:rsidDel="00657156">
          <w:rPr>
            <w:rFonts w:eastAsia="新細明體" w:hint="eastAsia"/>
            <w:szCs w:val="24"/>
            <w:vertAlign w:val="subscript"/>
            <w:lang w:val="en-US"/>
          </w:rPr>
          <w:delText>std</w:delText>
        </w:r>
        <w:r w:rsidRPr="0007778A" w:rsidDel="00657156">
          <w:rPr>
            <w:rFonts w:eastAsia="新細明體"/>
            <w:szCs w:val="24"/>
            <w:lang w:val="en-US"/>
          </w:rPr>
          <w:delText xml:space="preserve">, and </w:delText>
        </w:r>
        <w:r w:rsidR="0040291D" w:rsidRPr="0007778A" w:rsidDel="00657156">
          <w:rPr>
            <w:rFonts w:eastAsia="新細明體"/>
            <w:szCs w:val="24"/>
          </w:rPr>
          <w:delText>n</w:delText>
        </w:r>
        <w:r w:rsidR="0040291D" w:rsidRPr="0007778A" w:rsidDel="00657156">
          <w:rPr>
            <w:rFonts w:eastAsia="新細明體" w:hint="eastAsia"/>
            <w:szCs w:val="24"/>
            <w:vertAlign w:val="subscript"/>
          </w:rPr>
          <w:delText>avg</w:delText>
        </w:r>
        <w:r w:rsidR="0040291D" w:rsidRPr="0007778A" w:rsidDel="00657156">
          <w:rPr>
            <w:szCs w:val="24"/>
          </w:rPr>
          <w:delText xml:space="preserve">, and </w:delText>
        </w:r>
        <w:r w:rsidR="0040291D" w:rsidRPr="0007778A" w:rsidDel="00657156">
          <w:rPr>
            <w:rFonts w:eastAsia="新細明體"/>
            <w:szCs w:val="24"/>
          </w:rPr>
          <w:delText>f</w:delText>
        </w:r>
        <w:r w:rsidR="0040291D" w:rsidRPr="0007778A" w:rsidDel="00657156">
          <w:rPr>
            <w:rFonts w:eastAsia="新細明體"/>
            <w:szCs w:val="24"/>
            <w:vertAlign w:val="subscript"/>
          </w:rPr>
          <w:delText>mea</w:delText>
        </w:r>
      </w:del>
    </w:p>
    <w:p w14:paraId="0D250BE2" w14:textId="526CB5F1" w:rsidR="00D04195" w:rsidRPr="0007778A" w:rsidDel="00657156" w:rsidRDefault="005A4CCB" w:rsidP="00D04195">
      <w:pPr>
        <w:autoSpaceDE w:val="0"/>
        <w:autoSpaceDN w:val="0"/>
        <w:snapToGrid w:val="0"/>
        <w:ind w:firstLine="360"/>
        <w:rPr>
          <w:del w:id="237" w:author="CI" w:date="2016-10-05T11:34:00Z"/>
          <w:szCs w:val="24"/>
        </w:rPr>
      </w:pPr>
      <w:del w:id="238" w:author="CI" w:date="2016-10-05T11:34:00Z">
        <w:r w:rsidRPr="0007778A" w:rsidDel="00657156">
          <w:rPr>
            <w:rFonts w:hint="eastAsia"/>
          </w:rPr>
          <w:delText xml:space="preserve">All results </w:delText>
        </w:r>
        <w:r w:rsidRPr="0007778A" w:rsidDel="00657156">
          <w:delText xml:space="preserve">in Appendix A are ranked and discussed in this subsection. </w:delText>
        </w:r>
        <w:r w:rsidR="00D04195" w:rsidRPr="0007778A" w:rsidDel="00657156">
          <w:delText xml:space="preserve">Tables </w:delText>
        </w:r>
        <w:r w:rsidR="009D383A" w:rsidRPr="0007778A" w:rsidDel="00657156">
          <w:delText>2</w:delText>
        </w:r>
        <w:r w:rsidR="00D04195" w:rsidRPr="0007778A" w:rsidDel="00657156">
          <w:delText>-</w:delText>
        </w:r>
        <w:r w:rsidR="009D383A" w:rsidRPr="0007778A" w:rsidDel="00657156">
          <w:delText>5</w:delText>
        </w:r>
        <w:r w:rsidR="00D04195" w:rsidRPr="0007778A" w:rsidDel="00657156">
          <w:delText xml:space="preserve"> summarize these ranking based on different </w:delText>
        </w:r>
        <w:r w:rsidR="00D04195" w:rsidRPr="0007778A" w:rsidDel="00657156">
          <w:rPr>
            <w:i/>
          </w:rPr>
          <w:delText>T</w:delText>
        </w:r>
        <w:r w:rsidR="00D04195" w:rsidRPr="0007778A" w:rsidDel="00657156">
          <w:delText xml:space="preserve"> and </w:delText>
        </w:r>
        <w:r w:rsidR="00D04195" w:rsidRPr="0007778A" w:rsidDel="00657156">
          <w:rPr>
            <w:i/>
          </w:rPr>
          <w:delText>p</w:delText>
        </w:r>
        <w:r w:rsidR="00D04195" w:rsidRPr="0007778A" w:rsidDel="00657156">
          <w:delText xml:space="preserve">, </w:delText>
        </w:r>
        <w:r w:rsidR="00D04195" w:rsidRPr="0007778A" w:rsidDel="00657156">
          <w:rPr>
            <w:i/>
          </w:rPr>
          <w:delText>T</w:delText>
        </w:r>
        <w:r w:rsidR="00D04195" w:rsidRPr="0007778A" w:rsidDel="00657156">
          <w:delText xml:space="preserve"> only, </w:delText>
        </w:r>
        <w:r w:rsidR="00D04195" w:rsidRPr="0007778A" w:rsidDel="00657156">
          <w:rPr>
            <w:i/>
          </w:rPr>
          <w:delText>p</w:delText>
        </w:r>
        <w:r w:rsidR="00D04195" w:rsidRPr="0007778A" w:rsidDel="00657156">
          <w:delText xml:space="preserve"> only, and algorithm only</w:delText>
        </w:r>
        <w:r w:rsidR="00F07B1A" w:rsidRPr="0007778A" w:rsidDel="00657156">
          <w:delText>, respectively</w:delText>
        </w:r>
        <w:r w:rsidR="00D04195" w:rsidRPr="0007778A" w:rsidDel="00657156">
          <w:delText xml:space="preserve">. </w:delText>
        </w:r>
        <w:r w:rsidR="00D04195" w:rsidRPr="0007778A" w:rsidDel="00657156">
          <w:rPr>
            <w:szCs w:val="24"/>
          </w:rPr>
          <w:delText xml:space="preserve">The </w:delText>
        </w:r>
        <w:r w:rsidR="007A1E40" w:rsidRPr="0007778A" w:rsidDel="00657156">
          <w:rPr>
            <w:szCs w:val="24"/>
          </w:rPr>
          <w:delText xml:space="preserve">letter </w:delText>
        </w:r>
        <w:r w:rsidR="00D04195" w:rsidRPr="0007778A" w:rsidDel="00657156">
          <w:rPr>
            <w:szCs w:val="24"/>
          </w:rPr>
          <w:delText xml:space="preserve">next to the number denotes the related </w:delText>
        </w:r>
        <w:r w:rsidR="00F07B1A" w:rsidRPr="0007778A" w:rsidDel="00657156">
          <w:rPr>
            <w:szCs w:val="24"/>
          </w:rPr>
          <w:delText>dataset</w:delText>
        </w:r>
        <w:r w:rsidR="00D04195" w:rsidRPr="0007778A" w:rsidDel="00657156">
          <w:rPr>
            <w:szCs w:val="24"/>
          </w:rPr>
          <w:delText>, e.g., B2S denote</w:delText>
        </w:r>
        <w:r w:rsidR="007A1E40" w:rsidRPr="0007778A" w:rsidDel="00657156">
          <w:rPr>
            <w:szCs w:val="24"/>
          </w:rPr>
          <w:delText>s</w:delText>
        </w:r>
        <w:r w:rsidR="00D04195" w:rsidRPr="0007778A" w:rsidDel="00657156">
          <w:rPr>
            <w:szCs w:val="24"/>
          </w:rPr>
          <w:delText xml:space="preserve"> one best value in dataset </w:delText>
        </w:r>
        <w:r w:rsidR="00A4385A" w:rsidRPr="0007778A" w:rsidDel="00657156">
          <w:rPr>
            <w:szCs w:val="24"/>
          </w:rPr>
          <w:delText xml:space="preserve">B </w:delText>
        </w:r>
        <w:r w:rsidR="00D04195" w:rsidRPr="0007778A" w:rsidDel="00657156">
          <w:rPr>
            <w:szCs w:val="24"/>
          </w:rPr>
          <w:delText xml:space="preserve">and </w:delText>
        </w:r>
        <w:r w:rsidR="00A4385A" w:rsidRPr="0007778A" w:rsidDel="00657156">
          <w:rPr>
            <w:szCs w:val="24"/>
          </w:rPr>
          <w:delText xml:space="preserve">two </w:delText>
        </w:r>
        <w:r w:rsidR="00D04195" w:rsidRPr="0007778A" w:rsidDel="00657156">
          <w:rPr>
            <w:szCs w:val="24"/>
          </w:rPr>
          <w:delText>best value in dataset</w:delText>
        </w:r>
        <w:r w:rsidR="00A4385A" w:rsidRPr="0007778A" w:rsidDel="00657156">
          <w:rPr>
            <w:szCs w:val="24"/>
          </w:rPr>
          <w:delText xml:space="preserve"> S</w:delText>
        </w:r>
        <w:r w:rsidR="00D04195" w:rsidRPr="0007778A" w:rsidDel="00657156">
          <w:rPr>
            <w:szCs w:val="24"/>
          </w:rPr>
          <w:delText>.</w:delText>
        </w:r>
      </w:del>
    </w:p>
    <w:p w14:paraId="614585F0" w14:textId="5565D2E6" w:rsidR="005A4CCB" w:rsidRPr="0007778A" w:rsidDel="00657156" w:rsidRDefault="005A4CCB" w:rsidP="005A4CCB">
      <w:pPr>
        <w:autoSpaceDE w:val="0"/>
        <w:autoSpaceDN w:val="0"/>
        <w:snapToGrid w:val="0"/>
        <w:ind w:firstLine="360"/>
        <w:rPr>
          <w:del w:id="239" w:author="CI" w:date="2016-10-05T11:34:00Z"/>
          <w:szCs w:val="24"/>
        </w:rPr>
      </w:pPr>
      <w:del w:id="240" w:author="CI" w:date="2016-10-05T11:34:00Z">
        <w:r w:rsidRPr="0007778A" w:rsidDel="00657156">
          <w:rPr>
            <w:szCs w:val="24"/>
          </w:rPr>
          <w:delText xml:space="preserve">From Table </w:delText>
        </w:r>
        <w:r w:rsidR="009D383A" w:rsidRPr="0007778A" w:rsidDel="00657156">
          <w:rPr>
            <w:szCs w:val="24"/>
          </w:rPr>
          <w:delText>2</w:delText>
        </w:r>
        <w:r w:rsidRPr="0007778A" w:rsidDel="00657156">
          <w:rPr>
            <w:szCs w:val="24"/>
          </w:rPr>
          <w:delText>, iSSO</w:delText>
        </w:r>
        <w:r w:rsidRPr="0007778A" w:rsidDel="00657156">
          <w:rPr>
            <w:rFonts w:hint="eastAsia"/>
            <w:szCs w:val="24"/>
          </w:rPr>
          <w:delText xml:space="preserve"> </w:delText>
        </w:r>
        <w:r w:rsidRPr="0007778A" w:rsidDel="00657156">
          <w:rPr>
            <w:szCs w:val="24"/>
          </w:rPr>
          <w:delText xml:space="preserve">has higher numbers in </w:delText>
        </w:r>
        <w:r w:rsidRPr="0007778A" w:rsidDel="00657156">
          <w:rPr>
            <w:rFonts w:hint="eastAsia"/>
            <w:szCs w:val="24"/>
          </w:rPr>
          <w:delText>f</w:delText>
        </w:r>
        <w:r w:rsidRPr="0007778A" w:rsidDel="00657156">
          <w:rPr>
            <w:rFonts w:hint="eastAsia"/>
            <w:szCs w:val="24"/>
            <w:vertAlign w:val="subscript"/>
          </w:rPr>
          <w:delText>avg</w:delText>
        </w:r>
        <w:r w:rsidRPr="0007778A" w:rsidDel="00657156">
          <w:rPr>
            <w:szCs w:val="24"/>
          </w:rPr>
          <w:delText xml:space="preserve">, </w:delText>
        </w:r>
        <w:r w:rsidRPr="0007778A" w:rsidDel="00657156">
          <w:rPr>
            <w:rFonts w:hint="eastAsia"/>
            <w:szCs w:val="24"/>
          </w:rPr>
          <w:delText>f</w:delText>
        </w:r>
        <w:r w:rsidRPr="0007778A" w:rsidDel="00657156">
          <w:rPr>
            <w:rFonts w:hint="eastAsia"/>
            <w:szCs w:val="24"/>
            <w:vertAlign w:val="subscript"/>
          </w:rPr>
          <w:delText>min</w:delText>
        </w:r>
        <w:r w:rsidRPr="0007778A" w:rsidDel="00657156">
          <w:rPr>
            <w:szCs w:val="24"/>
          </w:rPr>
          <w:delText xml:space="preserve">, </w:delText>
        </w:r>
        <w:r w:rsidRPr="0007778A" w:rsidDel="00657156">
          <w:rPr>
            <w:rFonts w:hint="eastAsia"/>
            <w:szCs w:val="24"/>
          </w:rPr>
          <w:delText>f</w:delText>
        </w:r>
        <w:r w:rsidRPr="0007778A" w:rsidDel="00657156">
          <w:rPr>
            <w:rFonts w:hint="eastAsia"/>
            <w:szCs w:val="24"/>
            <w:vertAlign w:val="subscript"/>
          </w:rPr>
          <w:delText>max</w:delText>
        </w:r>
        <w:r w:rsidRPr="0007778A" w:rsidDel="00657156">
          <w:rPr>
            <w:szCs w:val="24"/>
          </w:rPr>
          <w:delText xml:space="preserve">, </w:delText>
        </w:r>
        <w:r w:rsidRPr="0007778A" w:rsidDel="00657156">
          <w:rPr>
            <w:rFonts w:hint="eastAsia"/>
            <w:szCs w:val="24"/>
          </w:rPr>
          <w:delText>f</w:delText>
        </w:r>
        <w:r w:rsidRPr="0007778A" w:rsidDel="00657156">
          <w:rPr>
            <w:rFonts w:hint="eastAsia"/>
            <w:szCs w:val="24"/>
            <w:vertAlign w:val="subscript"/>
          </w:rPr>
          <w:delText>std</w:delText>
        </w:r>
        <w:r w:rsidRPr="0007778A" w:rsidDel="00657156">
          <w:rPr>
            <w:szCs w:val="24"/>
          </w:rPr>
          <w:delText xml:space="preserve">, </w:delText>
        </w:r>
        <w:r w:rsidR="0040291D" w:rsidRPr="0007778A" w:rsidDel="00657156">
          <w:rPr>
            <w:rFonts w:eastAsia="新細明體"/>
            <w:szCs w:val="24"/>
          </w:rPr>
          <w:delText>n</w:delText>
        </w:r>
        <w:r w:rsidR="0040291D" w:rsidRPr="0007778A" w:rsidDel="00657156">
          <w:rPr>
            <w:rFonts w:eastAsia="新細明體" w:hint="eastAsia"/>
            <w:szCs w:val="24"/>
            <w:vertAlign w:val="subscript"/>
          </w:rPr>
          <w:delText>avg</w:delText>
        </w:r>
        <w:r w:rsidR="0040291D" w:rsidRPr="0007778A" w:rsidDel="00657156">
          <w:rPr>
            <w:szCs w:val="24"/>
          </w:rPr>
          <w:delText xml:space="preserve">, and </w:delText>
        </w:r>
        <w:r w:rsidR="0040291D" w:rsidRPr="0007778A" w:rsidDel="00657156">
          <w:rPr>
            <w:rFonts w:eastAsia="新細明體"/>
            <w:szCs w:val="24"/>
          </w:rPr>
          <w:delText>f</w:delText>
        </w:r>
        <w:r w:rsidR="0040291D" w:rsidRPr="0007778A" w:rsidDel="00657156">
          <w:rPr>
            <w:rFonts w:eastAsia="新細明體"/>
            <w:szCs w:val="24"/>
            <w:vertAlign w:val="subscript"/>
          </w:rPr>
          <w:delText>mea</w:delText>
        </w:r>
        <w:r w:rsidRPr="0007778A" w:rsidDel="00657156">
          <w:rPr>
            <w:szCs w:val="24"/>
          </w:rPr>
          <w:delText xml:space="preserve"> than other methods for different setting of </w:delText>
        </w:r>
        <w:r w:rsidRPr="0007778A" w:rsidDel="00657156">
          <w:rPr>
            <w:i/>
            <w:szCs w:val="24"/>
          </w:rPr>
          <w:delText>T</w:delText>
        </w:r>
        <w:r w:rsidRPr="0007778A" w:rsidDel="00657156">
          <w:rPr>
            <w:szCs w:val="24"/>
          </w:rPr>
          <w:delText xml:space="preserve"> and </w:delText>
        </w:r>
        <w:r w:rsidRPr="0007778A" w:rsidDel="00657156">
          <w:rPr>
            <w:i/>
            <w:szCs w:val="24"/>
          </w:rPr>
          <w:delText>p</w:delText>
        </w:r>
        <w:r w:rsidRPr="0007778A" w:rsidDel="00657156">
          <w:rPr>
            <w:szCs w:val="24"/>
          </w:rPr>
          <w:delText>. Hence, iSSO is more efficient, effective, and robust than other methods.</w:delText>
        </w:r>
      </w:del>
    </w:p>
    <w:p w14:paraId="433021CD" w14:textId="47C135DB" w:rsidR="003A2164" w:rsidRPr="0007778A" w:rsidDel="00657156" w:rsidRDefault="003A2164" w:rsidP="003A2164">
      <w:pPr>
        <w:pStyle w:val="4"/>
        <w:snapToGrid w:val="0"/>
        <w:spacing w:line="240" w:lineRule="auto"/>
        <w:jc w:val="center"/>
        <w:rPr>
          <w:del w:id="241" w:author="CI" w:date="2016-10-05T11:34:00Z"/>
          <w:rFonts w:ascii="Times New Roman" w:eastAsia="AdvGulliv-R" w:hAnsi="Times New Roman" w:cs="Times New Roman"/>
          <w:sz w:val="24"/>
          <w:szCs w:val="24"/>
        </w:rPr>
      </w:pPr>
      <w:del w:id="242" w:author="CI" w:date="2016-10-05T11:34:00Z">
        <w:r w:rsidRPr="0007778A" w:rsidDel="00657156">
          <w:rPr>
            <w:rFonts w:ascii="Times New Roman" w:eastAsia="AdvGulliv-B" w:hAnsi="Times New Roman" w:cs="Times New Roman"/>
            <w:b/>
            <w:sz w:val="24"/>
            <w:szCs w:val="24"/>
          </w:rPr>
          <w:delText xml:space="preserve">Table </w:delText>
        </w:r>
        <w:r w:rsidR="009D383A" w:rsidRPr="0007778A" w:rsidDel="00657156">
          <w:rPr>
            <w:rFonts w:ascii="Times New Roman" w:eastAsia="AdvGulliv-B" w:hAnsi="Times New Roman" w:cs="Times New Roman"/>
            <w:b/>
            <w:sz w:val="24"/>
            <w:szCs w:val="24"/>
          </w:rPr>
          <w:delText>2</w:delText>
        </w:r>
        <w:r w:rsidRPr="0007778A" w:rsidDel="00657156">
          <w:rPr>
            <w:rFonts w:ascii="Times New Roman" w:eastAsia="AdvGulliv-B" w:hAnsi="Times New Roman" w:cs="Times New Roman"/>
            <w:b/>
            <w:sz w:val="24"/>
            <w:szCs w:val="24"/>
          </w:rPr>
          <w:delText>.</w:delText>
        </w:r>
        <w:r w:rsidRPr="0007778A" w:rsidDel="00657156">
          <w:rPr>
            <w:rFonts w:ascii="Times New Roman" w:eastAsia="AdvGulliv-B" w:hAnsi="Times New Roman" w:cs="Times New Roman"/>
            <w:sz w:val="24"/>
            <w:szCs w:val="24"/>
          </w:rPr>
          <w:delText xml:space="preserve"> The number of </w:delText>
        </w:r>
        <w:r w:rsidR="00844626" w:rsidRPr="0007778A" w:rsidDel="00657156">
          <w:rPr>
            <w:rFonts w:ascii="Times New Roman" w:hAnsi="Times New Roman" w:cs="Times New Roman"/>
            <w:sz w:val="24"/>
            <w:szCs w:val="24"/>
          </w:rPr>
          <w:delText>f</w:delText>
        </w:r>
        <w:r w:rsidR="00844626" w:rsidRPr="0007778A" w:rsidDel="00657156">
          <w:rPr>
            <w:rFonts w:ascii="Times New Roman" w:hAnsi="Times New Roman" w:cs="Times New Roman"/>
            <w:sz w:val="24"/>
            <w:szCs w:val="24"/>
            <w:vertAlign w:val="subscript"/>
          </w:rPr>
          <w:delText>avg</w:delText>
        </w:r>
        <w:r w:rsidR="00844626" w:rsidRPr="0007778A" w:rsidDel="00657156">
          <w:rPr>
            <w:rFonts w:ascii="Times New Roman" w:hAnsi="Times New Roman" w:cs="Times New Roman"/>
            <w:sz w:val="24"/>
            <w:szCs w:val="24"/>
          </w:rPr>
          <w:delText>, f</w:delText>
        </w:r>
        <w:r w:rsidR="00844626" w:rsidRPr="0007778A" w:rsidDel="00657156">
          <w:rPr>
            <w:rFonts w:ascii="Times New Roman" w:hAnsi="Times New Roman" w:cs="Times New Roman"/>
            <w:sz w:val="24"/>
            <w:szCs w:val="24"/>
            <w:vertAlign w:val="subscript"/>
          </w:rPr>
          <w:delText>min</w:delText>
        </w:r>
        <w:r w:rsidR="00844626" w:rsidRPr="0007778A" w:rsidDel="00657156">
          <w:rPr>
            <w:rFonts w:ascii="Times New Roman" w:hAnsi="Times New Roman" w:cs="Times New Roman"/>
            <w:sz w:val="24"/>
            <w:szCs w:val="24"/>
          </w:rPr>
          <w:delText>, f</w:delText>
        </w:r>
        <w:r w:rsidR="00844626" w:rsidRPr="0007778A" w:rsidDel="00657156">
          <w:rPr>
            <w:rFonts w:ascii="Times New Roman" w:hAnsi="Times New Roman" w:cs="Times New Roman"/>
            <w:sz w:val="24"/>
            <w:szCs w:val="24"/>
            <w:vertAlign w:val="subscript"/>
          </w:rPr>
          <w:delText>max</w:delText>
        </w:r>
        <w:r w:rsidR="00844626" w:rsidRPr="0007778A" w:rsidDel="00657156">
          <w:rPr>
            <w:rFonts w:ascii="Times New Roman" w:hAnsi="Times New Roman" w:cs="Times New Roman"/>
            <w:sz w:val="24"/>
            <w:szCs w:val="24"/>
          </w:rPr>
          <w:delText>, f</w:delText>
        </w:r>
        <w:r w:rsidR="00844626" w:rsidRPr="0007778A" w:rsidDel="00657156">
          <w:rPr>
            <w:rFonts w:ascii="Times New Roman" w:hAnsi="Times New Roman" w:cs="Times New Roman"/>
            <w:sz w:val="24"/>
            <w:szCs w:val="24"/>
            <w:vertAlign w:val="subscript"/>
          </w:rPr>
          <w:delText>std</w:delText>
        </w:r>
        <w:r w:rsidR="00844626" w:rsidRPr="0007778A" w:rsidDel="00657156">
          <w:rPr>
            <w:rFonts w:ascii="Times New Roman" w:hAnsi="Times New Roman" w:cs="Times New Roman"/>
            <w:sz w:val="24"/>
            <w:szCs w:val="24"/>
          </w:rPr>
          <w:delText>, n</w:delText>
        </w:r>
        <w:r w:rsidR="00844626" w:rsidRPr="0007778A" w:rsidDel="00657156">
          <w:rPr>
            <w:rFonts w:ascii="Times New Roman" w:hAnsi="Times New Roman" w:cs="Times New Roman"/>
            <w:sz w:val="24"/>
            <w:szCs w:val="24"/>
            <w:vertAlign w:val="subscript"/>
          </w:rPr>
          <w:delText>avg</w:delText>
        </w:r>
        <w:r w:rsidR="002C44A2" w:rsidRPr="0007778A" w:rsidDel="00657156">
          <w:rPr>
            <w:rFonts w:ascii="Times New Roman" w:hAnsi="Times New Roman" w:cs="Times New Roman"/>
            <w:sz w:val="24"/>
            <w:szCs w:val="24"/>
          </w:rPr>
          <w:delText xml:space="preserve">, and </w:delText>
        </w:r>
        <w:r w:rsidR="002C44A2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f</w:delText>
        </w:r>
        <w:r w:rsidR="002C44A2"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mea</w:delText>
        </w:r>
        <w:r w:rsidRPr="0007778A" w:rsidDel="00657156">
          <w:rPr>
            <w:rFonts w:ascii="Times New Roman" w:eastAsia="AdvGulliv-R" w:hAnsi="Times New Roman" w:cs="Times New Roman"/>
            <w:sz w:val="24"/>
            <w:szCs w:val="24"/>
          </w:rPr>
          <w:delText>.</w:delText>
        </w:r>
      </w:del>
    </w:p>
    <w:tbl>
      <w:tblPr>
        <w:tblStyle w:val="af1"/>
        <w:tblW w:w="55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00"/>
        <w:gridCol w:w="573"/>
        <w:gridCol w:w="457"/>
        <w:gridCol w:w="457"/>
        <w:gridCol w:w="457"/>
        <w:gridCol w:w="457"/>
        <w:gridCol w:w="457"/>
        <w:gridCol w:w="457"/>
        <w:gridCol w:w="457"/>
        <w:gridCol w:w="457"/>
        <w:gridCol w:w="457"/>
        <w:gridCol w:w="457"/>
        <w:gridCol w:w="457"/>
        <w:gridCol w:w="457"/>
        <w:gridCol w:w="457"/>
        <w:gridCol w:w="457"/>
        <w:gridCol w:w="457"/>
        <w:gridCol w:w="457"/>
        <w:gridCol w:w="457"/>
        <w:gridCol w:w="456"/>
      </w:tblGrid>
      <w:tr w:rsidR="0007778A" w:rsidRPr="0007778A" w:rsidDel="00657156" w14:paraId="4E770D9A" w14:textId="5B33B550" w:rsidTr="0060083A">
        <w:trPr>
          <w:trHeight w:val="20"/>
          <w:jc w:val="center"/>
          <w:del w:id="243" w:author="CI" w:date="2016-10-05T11:34:00Z"/>
        </w:trPr>
        <w:tc>
          <w:tcPr>
            <w:tcW w:w="217" w:type="pct"/>
            <w:tcBorders>
              <w:bottom w:val="single" w:sz="4" w:space="0" w:color="auto"/>
            </w:tcBorders>
            <w:vAlign w:val="center"/>
          </w:tcPr>
          <w:p w14:paraId="388A8C69" w14:textId="5A3BF96F" w:rsidR="0060083A" w:rsidRPr="0007778A" w:rsidDel="00657156" w:rsidRDefault="0060083A" w:rsidP="00E1258C">
            <w:pPr>
              <w:snapToGrid w:val="0"/>
              <w:spacing w:line="240" w:lineRule="auto"/>
              <w:jc w:val="center"/>
              <w:rPr>
                <w:del w:id="244" w:author="CI" w:date="2016-10-05T11:34:00Z"/>
                <w:i/>
              </w:rPr>
            </w:pPr>
          </w:p>
        </w:tc>
        <w:tc>
          <w:tcPr>
            <w:tcW w:w="310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6397402" w14:textId="3E5E6FF0" w:rsidR="0060083A" w:rsidRPr="0007778A" w:rsidDel="00657156" w:rsidRDefault="0060083A" w:rsidP="00E125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45" w:author="CI" w:date="2016-10-05T11:34:00Z"/>
                <w:rFonts w:eastAsia="新細明體"/>
                <w:szCs w:val="24"/>
              </w:rPr>
            </w:pPr>
            <w:del w:id="246" w:author="CI" w:date="2016-10-05T11:34:00Z">
              <w:r w:rsidRPr="0007778A" w:rsidDel="00657156">
                <w:rPr>
                  <w:i/>
                </w:rPr>
                <w:delText>T</w:delText>
              </w:r>
            </w:del>
          </w:p>
        </w:tc>
        <w:tc>
          <w:tcPr>
            <w:tcW w:w="248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55243EBA" w14:textId="47F90CE0" w:rsidR="0060083A" w:rsidRPr="0007778A" w:rsidDel="00657156" w:rsidRDefault="0060083A" w:rsidP="00E125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47" w:author="CI" w:date="2016-10-05T11:34:00Z"/>
                <w:rFonts w:eastAsia="新細明體"/>
                <w:szCs w:val="24"/>
              </w:rPr>
            </w:pPr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6A8742C7" w14:textId="386FBA2D" w:rsidR="0060083A" w:rsidRPr="0007778A" w:rsidDel="00657156" w:rsidRDefault="0060083A" w:rsidP="00E125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48" w:author="CI" w:date="2016-10-05T11:34:00Z"/>
                <w:rFonts w:eastAsia="新細明體"/>
                <w:szCs w:val="24"/>
              </w:rPr>
            </w:pPr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6219CAFF" w14:textId="6CD89914" w:rsidR="0060083A" w:rsidRPr="0007778A" w:rsidDel="00657156" w:rsidRDefault="0060083A" w:rsidP="00E125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49" w:author="CI" w:date="2016-10-05T11:34:00Z"/>
                <w:rFonts w:eastAsia="新細明體"/>
                <w:szCs w:val="24"/>
              </w:rPr>
            </w:pPr>
            <w:del w:id="250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0.1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128D7866" w14:textId="4C759465" w:rsidR="0060083A" w:rsidRPr="0007778A" w:rsidDel="00657156" w:rsidRDefault="0060083A" w:rsidP="00E125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51" w:author="CI" w:date="2016-10-05T11:34:00Z"/>
                <w:rFonts w:eastAsia="新細明體"/>
                <w:szCs w:val="24"/>
              </w:rPr>
            </w:pPr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585099C6" w14:textId="55CAB18B" w:rsidR="0060083A" w:rsidRPr="0007778A" w:rsidDel="00657156" w:rsidRDefault="0060083A" w:rsidP="00E1258C">
            <w:pPr>
              <w:snapToGrid w:val="0"/>
              <w:spacing w:line="240" w:lineRule="auto"/>
              <w:jc w:val="center"/>
              <w:rPr>
                <w:del w:id="252" w:author="CI" w:date="2016-10-05T11:34:00Z"/>
                <w:rFonts w:eastAsia="新細明體"/>
                <w:szCs w:val="24"/>
              </w:rPr>
            </w:pPr>
          </w:p>
        </w:tc>
        <w:tc>
          <w:tcPr>
            <w:tcW w:w="248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7282E07" w14:textId="5C0A0CF1" w:rsidR="0060083A" w:rsidRPr="0007778A" w:rsidDel="00657156" w:rsidRDefault="0060083A" w:rsidP="00E1258C">
            <w:pPr>
              <w:snapToGrid w:val="0"/>
              <w:spacing w:line="240" w:lineRule="auto"/>
              <w:jc w:val="center"/>
              <w:rPr>
                <w:del w:id="253" w:author="CI" w:date="2016-10-05T11:34:00Z"/>
              </w:rPr>
            </w:pPr>
          </w:p>
        </w:tc>
        <w:tc>
          <w:tcPr>
            <w:tcW w:w="248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4B7A8800" w14:textId="089F6587" w:rsidR="0060083A" w:rsidRPr="0007778A" w:rsidDel="00657156" w:rsidRDefault="0060083A" w:rsidP="00E1258C">
            <w:pPr>
              <w:snapToGrid w:val="0"/>
              <w:spacing w:line="240" w:lineRule="auto"/>
              <w:jc w:val="center"/>
              <w:rPr>
                <w:del w:id="254" w:author="CI" w:date="2016-10-05T11:34:00Z"/>
                <w:rFonts w:eastAsia="新細明體"/>
                <w:szCs w:val="24"/>
              </w:rPr>
            </w:pPr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36C05073" w14:textId="660695B3" w:rsidR="0060083A" w:rsidRPr="0007778A" w:rsidDel="00657156" w:rsidRDefault="0060083A" w:rsidP="00E1258C">
            <w:pPr>
              <w:snapToGrid w:val="0"/>
              <w:spacing w:line="240" w:lineRule="auto"/>
              <w:jc w:val="center"/>
              <w:rPr>
                <w:del w:id="255" w:author="CI" w:date="2016-10-05T11:34:00Z"/>
                <w:rFonts w:eastAsia="新細明體"/>
                <w:szCs w:val="24"/>
              </w:rPr>
            </w:pPr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0ADB2D90" w14:textId="03FFCDA0" w:rsidR="0060083A" w:rsidRPr="0007778A" w:rsidDel="00657156" w:rsidRDefault="0060083A" w:rsidP="00E1258C">
            <w:pPr>
              <w:snapToGrid w:val="0"/>
              <w:spacing w:line="240" w:lineRule="auto"/>
              <w:jc w:val="center"/>
              <w:rPr>
                <w:del w:id="256" w:author="CI" w:date="2016-10-05T11:34:00Z"/>
                <w:rFonts w:eastAsia="新細明體"/>
                <w:szCs w:val="24"/>
              </w:rPr>
            </w:pPr>
            <w:del w:id="257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0.3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156FA25D" w14:textId="078036A4" w:rsidR="0060083A" w:rsidRPr="0007778A" w:rsidDel="00657156" w:rsidRDefault="0060083A" w:rsidP="00E1258C">
            <w:pPr>
              <w:snapToGrid w:val="0"/>
              <w:spacing w:line="240" w:lineRule="auto"/>
              <w:jc w:val="center"/>
              <w:rPr>
                <w:del w:id="258" w:author="CI" w:date="2016-10-05T11:34:00Z"/>
                <w:rFonts w:eastAsia="新細明體"/>
                <w:szCs w:val="24"/>
              </w:rPr>
            </w:pPr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76B49456" w14:textId="5CBCD7F1" w:rsidR="0060083A" w:rsidRPr="0007778A" w:rsidDel="00657156" w:rsidRDefault="0060083A" w:rsidP="00E1258C">
            <w:pPr>
              <w:snapToGrid w:val="0"/>
              <w:spacing w:line="240" w:lineRule="auto"/>
              <w:jc w:val="center"/>
              <w:rPr>
                <w:del w:id="259" w:author="CI" w:date="2016-10-05T11:34:00Z"/>
                <w:rFonts w:eastAsia="新細明體"/>
                <w:szCs w:val="24"/>
              </w:rPr>
            </w:pPr>
          </w:p>
        </w:tc>
        <w:tc>
          <w:tcPr>
            <w:tcW w:w="248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8AB9D2F" w14:textId="53B51264" w:rsidR="0060083A" w:rsidRPr="0007778A" w:rsidDel="00657156" w:rsidRDefault="0060083A" w:rsidP="00E1258C">
            <w:pPr>
              <w:snapToGrid w:val="0"/>
              <w:spacing w:line="240" w:lineRule="auto"/>
              <w:jc w:val="center"/>
              <w:rPr>
                <w:del w:id="260" w:author="CI" w:date="2016-10-05T11:34:00Z"/>
                <w:rFonts w:eastAsia="新細明體"/>
                <w:szCs w:val="24"/>
              </w:rPr>
            </w:pPr>
          </w:p>
        </w:tc>
        <w:tc>
          <w:tcPr>
            <w:tcW w:w="248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3AB9C3F4" w14:textId="648F5800" w:rsidR="0060083A" w:rsidRPr="0007778A" w:rsidDel="00657156" w:rsidRDefault="0060083A" w:rsidP="00E1258C">
            <w:pPr>
              <w:snapToGrid w:val="0"/>
              <w:spacing w:line="240" w:lineRule="auto"/>
              <w:jc w:val="center"/>
              <w:rPr>
                <w:del w:id="261" w:author="CI" w:date="2016-10-05T11:34:00Z"/>
                <w:rFonts w:eastAsia="新細明體"/>
                <w:szCs w:val="24"/>
              </w:rPr>
            </w:pPr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039F441B" w14:textId="6A2FD163" w:rsidR="0060083A" w:rsidRPr="0007778A" w:rsidDel="00657156" w:rsidRDefault="0060083A" w:rsidP="00E1258C">
            <w:pPr>
              <w:snapToGrid w:val="0"/>
              <w:spacing w:line="240" w:lineRule="auto"/>
              <w:jc w:val="center"/>
              <w:rPr>
                <w:del w:id="262" w:author="CI" w:date="2016-10-05T11:34:00Z"/>
                <w:rFonts w:eastAsia="新細明體"/>
                <w:szCs w:val="24"/>
              </w:rPr>
            </w:pPr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100478D5" w14:textId="300E8E57" w:rsidR="0060083A" w:rsidRPr="0007778A" w:rsidDel="00657156" w:rsidRDefault="0060083A" w:rsidP="00E1258C">
            <w:pPr>
              <w:snapToGrid w:val="0"/>
              <w:spacing w:line="240" w:lineRule="auto"/>
              <w:jc w:val="center"/>
              <w:rPr>
                <w:del w:id="263" w:author="CI" w:date="2016-10-05T11:34:00Z"/>
                <w:rFonts w:eastAsia="新細明體"/>
                <w:szCs w:val="24"/>
              </w:rPr>
            </w:pPr>
            <w:del w:id="264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0.5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169C3FA0" w14:textId="39776B95" w:rsidR="0060083A" w:rsidRPr="0007778A" w:rsidDel="00657156" w:rsidRDefault="0060083A" w:rsidP="00E1258C">
            <w:pPr>
              <w:snapToGrid w:val="0"/>
              <w:spacing w:line="240" w:lineRule="auto"/>
              <w:jc w:val="center"/>
              <w:rPr>
                <w:del w:id="265" w:author="CI" w:date="2016-10-05T11:34:00Z"/>
                <w:rFonts w:eastAsia="新細明體"/>
                <w:szCs w:val="24"/>
              </w:rPr>
            </w:pPr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0341921A" w14:textId="35671403" w:rsidR="0060083A" w:rsidRPr="0007778A" w:rsidDel="00657156" w:rsidRDefault="0060083A" w:rsidP="00E1258C">
            <w:pPr>
              <w:snapToGrid w:val="0"/>
              <w:spacing w:line="240" w:lineRule="auto"/>
              <w:jc w:val="center"/>
              <w:rPr>
                <w:del w:id="266" w:author="CI" w:date="2016-10-05T11:34:00Z"/>
                <w:rFonts w:eastAsia="新細明體"/>
                <w:szCs w:val="24"/>
              </w:rPr>
            </w:pPr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058EB309" w14:textId="4E778B9C" w:rsidR="0060083A" w:rsidRPr="0007778A" w:rsidDel="00657156" w:rsidRDefault="0060083A" w:rsidP="00E1258C">
            <w:pPr>
              <w:snapToGrid w:val="0"/>
              <w:spacing w:line="240" w:lineRule="auto"/>
              <w:jc w:val="center"/>
              <w:rPr>
                <w:del w:id="267" w:author="CI" w:date="2016-10-05T11:34:00Z"/>
                <w:rFonts w:eastAsia="新細明體"/>
                <w:szCs w:val="24"/>
              </w:rPr>
            </w:pPr>
          </w:p>
        </w:tc>
      </w:tr>
      <w:tr w:rsidR="0007778A" w:rsidRPr="0007778A" w:rsidDel="00657156" w14:paraId="33B4D851" w14:textId="3683CF97" w:rsidTr="0060083A">
        <w:trPr>
          <w:trHeight w:val="20"/>
          <w:jc w:val="center"/>
          <w:del w:id="268" w:author="CI" w:date="2016-10-05T11:34:00Z"/>
        </w:trPr>
        <w:tc>
          <w:tcPr>
            <w:tcW w:w="217" w:type="pct"/>
            <w:tcBorders>
              <w:bottom w:val="single" w:sz="4" w:space="0" w:color="auto"/>
            </w:tcBorders>
            <w:vAlign w:val="center"/>
          </w:tcPr>
          <w:p w14:paraId="5DA46F72" w14:textId="79BCC1D9" w:rsidR="0060083A" w:rsidRPr="0007778A" w:rsidDel="00657156" w:rsidRDefault="0060083A" w:rsidP="00317F15">
            <w:pPr>
              <w:snapToGrid w:val="0"/>
              <w:spacing w:line="240" w:lineRule="auto"/>
              <w:jc w:val="center"/>
              <w:rPr>
                <w:del w:id="269" w:author="CI" w:date="2016-10-05T11:34:00Z"/>
                <w:i/>
              </w:rPr>
            </w:pPr>
            <w:del w:id="270" w:author="CI" w:date="2016-10-05T11:34:00Z">
              <w:r w:rsidRPr="0007778A" w:rsidDel="00657156">
                <w:rPr>
                  <w:rFonts w:hint="eastAsia"/>
                  <w:i/>
                </w:rPr>
                <w:delText>p</w:delText>
              </w:r>
            </w:del>
          </w:p>
        </w:tc>
        <w:tc>
          <w:tcPr>
            <w:tcW w:w="310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8544601" w14:textId="2BE35AFC" w:rsidR="0060083A" w:rsidRPr="0007778A" w:rsidDel="00657156" w:rsidRDefault="0060083A" w:rsidP="00317F1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71" w:author="CI" w:date="2016-10-05T11:34:00Z"/>
                <w:rFonts w:eastAsia="新細明體"/>
                <w:szCs w:val="24"/>
              </w:rPr>
            </w:pPr>
            <w:del w:id="272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Alg.</w:delText>
              </w:r>
            </w:del>
          </w:p>
        </w:tc>
        <w:tc>
          <w:tcPr>
            <w:tcW w:w="248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240E42D2" w14:textId="1C7FFE76" w:rsidR="0060083A" w:rsidRPr="0007778A" w:rsidDel="00657156" w:rsidRDefault="0060083A" w:rsidP="00317F1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73" w:author="CI" w:date="2016-10-05T11:34:00Z"/>
                <w:rFonts w:eastAsia="新細明體"/>
                <w:szCs w:val="24"/>
              </w:rPr>
            </w:pPr>
            <w:del w:id="274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f</w:delText>
              </w:r>
              <w:r w:rsidRPr="0007778A" w:rsidDel="00657156">
                <w:rPr>
                  <w:rFonts w:eastAsia="新細明體" w:hint="eastAsia"/>
                  <w:szCs w:val="24"/>
                  <w:vertAlign w:val="subscript"/>
                </w:rPr>
                <w:delText>avg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52263D71" w14:textId="157E4260" w:rsidR="0060083A" w:rsidRPr="0007778A" w:rsidDel="00657156" w:rsidRDefault="0060083A" w:rsidP="00317F1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75" w:author="CI" w:date="2016-10-05T11:34:00Z"/>
                <w:rFonts w:eastAsia="新細明體"/>
                <w:szCs w:val="24"/>
              </w:rPr>
            </w:pPr>
            <w:del w:id="276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f</w:delText>
              </w:r>
              <w:r w:rsidRPr="0007778A" w:rsidDel="00657156">
                <w:rPr>
                  <w:rFonts w:eastAsia="新細明體" w:hint="eastAsia"/>
                  <w:szCs w:val="24"/>
                  <w:vertAlign w:val="subscript"/>
                </w:rPr>
                <w:delText>min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200FF903" w14:textId="7583B167" w:rsidR="0060083A" w:rsidRPr="0007778A" w:rsidDel="00657156" w:rsidRDefault="0060083A" w:rsidP="00317F1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77" w:author="CI" w:date="2016-10-05T11:34:00Z"/>
                <w:rFonts w:eastAsia="新細明體"/>
                <w:szCs w:val="24"/>
              </w:rPr>
            </w:pPr>
            <w:del w:id="278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f</w:delText>
              </w:r>
              <w:r w:rsidRPr="0007778A" w:rsidDel="00657156">
                <w:rPr>
                  <w:rFonts w:eastAsia="新細明體" w:hint="eastAsia"/>
                  <w:szCs w:val="24"/>
                  <w:vertAlign w:val="subscript"/>
                </w:rPr>
                <w:delText>max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1FD09D37" w14:textId="757586D5" w:rsidR="0060083A" w:rsidRPr="0007778A" w:rsidDel="00657156" w:rsidRDefault="0060083A" w:rsidP="00317F1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79" w:author="CI" w:date="2016-10-05T11:34:00Z"/>
                <w:rFonts w:eastAsia="新細明體"/>
                <w:szCs w:val="24"/>
              </w:rPr>
            </w:pPr>
            <w:del w:id="280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f</w:delText>
              </w:r>
              <w:r w:rsidRPr="0007778A" w:rsidDel="00657156">
                <w:rPr>
                  <w:rFonts w:eastAsia="新細明體" w:hint="eastAsia"/>
                  <w:szCs w:val="24"/>
                  <w:vertAlign w:val="subscript"/>
                </w:rPr>
                <w:delText>std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4D55489A" w14:textId="116E3DF3" w:rsidR="0060083A" w:rsidRPr="0007778A" w:rsidDel="00657156" w:rsidRDefault="0060083A" w:rsidP="00317F15">
            <w:pPr>
              <w:snapToGrid w:val="0"/>
              <w:spacing w:line="240" w:lineRule="auto"/>
              <w:jc w:val="center"/>
              <w:rPr>
                <w:del w:id="281" w:author="CI" w:date="2016-10-05T11:34:00Z"/>
                <w:rFonts w:eastAsia="新細明體"/>
                <w:szCs w:val="24"/>
              </w:rPr>
            </w:pPr>
            <w:del w:id="282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n</w:delText>
              </w:r>
              <w:r w:rsidRPr="0007778A" w:rsidDel="00657156">
                <w:rPr>
                  <w:rFonts w:eastAsia="新細明體" w:hint="eastAsia"/>
                  <w:szCs w:val="24"/>
                  <w:vertAlign w:val="subscript"/>
                </w:rPr>
                <w:delText>avg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12C1881" w14:textId="4D466D7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283" w:author="CI" w:date="2016-10-05T11:34:00Z"/>
              </w:rPr>
            </w:pPr>
            <w:del w:id="284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mea</w:delText>
              </w:r>
            </w:del>
          </w:p>
        </w:tc>
        <w:tc>
          <w:tcPr>
            <w:tcW w:w="248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48C28E12" w14:textId="2DB30E57" w:rsidR="0060083A" w:rsidRPr="0007778A" w:rsidDel="00657156" w:rsidRDefault="0060083A" w:rsidP="00317F15">
            <w:pPr>
              <w:snapToGrid w:val="0"/>
              <w:spacing w:line="240" w:lineRule="auto"/>
              <w:jc w:val="center"/>
              <w:rPr>
                <w:del w:id="285" w:author="CI" w:date="2016-10-05T11:34:00Z"/>
                <w:rFonts w:eastAsia="新細明體"/>
                <w:szCs w:val="24"/>
              </w:rPr>
            </w:pPr>
            <w:del w:id="286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f</w:delText>
              </w:r>
              <w:r w:rsidRPr="0007778A" w:rsidDel="00657156">
                <w:rPr>
                  <w:rFonts w:eastAsia="新細明體" w:hint="eastAsia"/>
                  <w:szCs w:val="24"/>
                  <w:vertAlign w:val="subscript"/>
                </w:rPr>
                <w:delText>avg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6AD112B7" w14:textId="21B152A6" w:rsidR="0060083A" w:rsidRPr="0007778A" w:rsidDel="00657156" w:rsidRDefault="0060083A" w:rsidP="00317F15">
            <w:pPr>
              <w:snapToGrid w:val="0"/>
              <w:spacing w:line="240" w:lineRule="auto"/>
              <w:jc w:val="center"/>
              <w:rPr>
                <w:del w:id="287" w:author="CI" w:date="2016-10-05T11:34:00Z"/>
                <w:rFonts w:eastAsia="新細明體"/>
                <w:szCs w:val="24"/>
              </w:rPr>
            </w:pPr>
            <w:del w:id="288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f</w:delText>
              </w:r>
              <w:r w:rsidRPr="0007778A" w:rsidDel="00657156">
                <w:rPr>
                  <w:rFonts w:eastAsia="新細明體" w:hint="eastAsia"/>
                  <w:szCs w:val="24"/>
                  <w:vertAlign w:val="subscript"/>
                </w:rPr>
                <w:delText>min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71C7EFF0" w14:textId="23536848" w:rsidR="0060083A" w:rsidRPr="0007778A" w:rsidDel="00657156" w:rsidRDefault="0060083A" w:rsidP="00317F15">
            <w:pPr>
              <w:snapToGrid w:val="0"/>
              <w:spacing w:line="240" w:lineRule="auto"/>
              <w:jc w:val="center"/>
              <w:rPr>
                <w:del w:id="289" w:author="CI" w:date="2016-10-05T11:34:00Z"/>
                <w:rFonts w:eastAsia="新細明體"/>
                <w:szCs w:val="24"/>
              </w:rPr>
            </w:pPr>
            <w:del w:id="290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f</w:delText>
              </w:r>
              <w:r w:rsidRPr="0007778A" w:rsidDel="00657156">
                <w:rPr>
                  <w:rFonts w:eastAsia="新細明體" w:hint="eastAsia"/>
                  <w:szCs w:val="24"/>
                  <w:vertAlign w:val="subscript"/>
                </w:rPr>
                <w:delText>max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1E4CB4F6" w14:textId="065F34D3" w:rsidR="0060083A" w:rsidRPr="0007778A" w:rsidDel="00657156" w:rsidRDefault="0060083A" w:rsidP="00317F15">
            <w:pPr>
              <w:snapToGrid w:val="0"/>
              <w:spacing w:line="240" w:lineRule="auto"/>
              <w:jc w:val="center"/>
              <w:rPr>
                <w:del w:id="291" w:author="CI" w:date="2016-10-05T11:34:00Z"/>
                <w:rFonts w:eastAsia="新細明體"/>
                <w:szCs w:val="24"/>
              </w:rPr>
            </w:pPr>
            <w:del w:id="292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f</w:delText>
              </w:r>
              <w:r w:rsidRPr="0007778A" w:rsidDel="00657156">
                <w:rPr>
                  <w:rFonts w:eastAsia="新細明體" w:hint="eastAsia"/>
                  <w:szCs w:val="24"/>
                  <w:vertAlign w:val="subscript"/>
                </w:rPr>
                <w:delText>std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7FC7150F" w14:textId="71BB357A" w:rsidR="0060083A" w:rsidRPr="0007778A" w:rsidDel="00657156" w:rsidRDefault="0060083A" w:rsidP="00317F15">
            <w:pPr>
              <w:snapToGrid w:val="0"/>
              <w:spacing w:line="240" w:lineRule="auto"/>
              <w:jc w:val="center"/>
              <w:rPr>
                <w:del w:id="293" w:author="CI" w:date="2016-10-05T11:34:00Z"/>
                <w:rFonts w:eastAsia="新細明體"/>
                <w:szCs w:val="24"/>
              </w:rPr>
            </w:pPr>
            <w:del w:id="294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n</w:delText>
              </w:r>
              <w:r w:rsidRPr="0007778A" w:rsidDel="00657156">
                <w:rPr>
                  <w:rFonts w:eastAsia="新細明體" w:hint="eastAsia"/>
                  <w:szCs w:val="24"/>
                  <w:vertAlign w:val="subscript"/>
                </w:rPr>
                <w:delText>avg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37FDC89" w14:textId="4CD1C26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295" w:author="CI" w:date="2016-10-05T11:34:00Z"/>
                <w:rFonts w:eastAsia="新細明體"/>
                <w:szCs w:val="24"/>
              </w:rPr>
            </w:pPr>
            <w:del w:id="296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mea</w:delText>
              </w:r>
            </w:del>
          </w:p>
        </w:tc>
        <w:tc>
          <w:tcPr>
            <w:tcW w:w="248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462E72DB" w14:textId="7F658C0E" w:rsidR="0060083A" w:rsidRPr="0007778A" w:rsidDel="00657156" w:rsidRDefault="0060083A" w:rsidP="00317F15">
            <w:pPr>
              <w:snapToGrid w:val="0"/>
              <w:spacing w:line="240" w:lineRule="auto"/>
              <w:jc w:val="center"/>
              <w:rPr>
                <w:del w:id="297" w:author="CI" w:date="2016-10-05T11:34:00Z"/>
                <w:rFonts w:eastAsia="新細明體"/>
                <w:szCs w:val="24"/>
              </w:rPr>
            </w:pPr>
            <w:del w:id="298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f</w:delText>
              </w:r>
              <w:r w:rsidRPr="0007778A" w:rsidDel="00657156">
                <w:rPr>
                  <w:rFonts w:eastAsia="新細明體" w:hint="eastAsia"/>
                  <w:szCs w:val="24"/>
                  <w:vertAlign w:val="subscript"/>
                </w:rPr>
                <w:delText>avg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7EF905A9" w14:textId="35645090" w:rsidR="0060083A" w:rsidRPr="0007778A" w:rsidDel="00657156" w:rsidRDefault="0060083A" w:rsidP="00317F15">
            <w:pPr>
              <w:snapToGrid w:val="0"/>
              <w:spacing w:line="240" w:lineRule="auto"/>
              <w:jc w:val="center"/>
              <w:rPr>
                <w:del w:id="299" w:author="CI" w:date="2016-10-05T11:34:00Z"/>
                <w:rFonts w:eastAsia="新細明體"/>
                <w:szCs w:val="24"/>
              </w:rPr>
            </w:pPr>
            <w:del w:id="300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f</w:delText>
              </w:r>
              <w:r w:rsidRPr="0007778A" w:rsidDel="00657156">
                <w:rPr>
                  <w:rFonts w:eastAsia="新細明體" w:hint="eastAsia"/>
                  <w:szCs w:val="24"/>
                  <w:vertAlign w:val="subscript"/>
                </w:rPr>
                <w:delText>min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325B16E3" w14:textId="78DA3BD7" w:rsidR="0060083A" w:rsidRPr="0007778A" w:rsidDel="00657156" w:rsidRDefault="0060083A" w:rsidP="00317F15">
            <w:pPr>
              <w:snapToGrid w:val="0"/>
              <w:spacing w:line="240" w:lineRule="auto"/>
              <w:jc w:val="center"/>
              <w:rPr>
                <w:del w:id="301" w:author="CI" w:date="2016-10-05T11:34:00Z"/>
                <w:rFonts w:eastAsia="新細明體"/>
                <w:szCs w:val="24"/>
              </w:rPr>
            </w:pPr>
            <w:del w:id="302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f</w:delText>
              </w:r>
              <w:r w:rsidRPr="0007778A" w:rsidDel="00657156">
                <w:rPr>
                  <w:rFonts w:eastAsia="新細明體" w:hint="eastAsia"/>
                  <w:szCs w:val="24"/>
                  <w:vertAlign w:val="subscript"/>
                </w:rPr>
                <w:delText>max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6B89CAEB" w14:textId="109B8C85" w:rsidR="0060083A" w:rsidRPr="0007778A" w:rsidDel="00657156" w:rsidRDefault="0060083A" w:rsidP="00317F15">
            <w:pPr>
              <w:snapToGrid w:val="0"/>
              <w:spacing w:line="240" w:lineRule="auto"/>
              <w:jc w:val="center"/>
              <w:rPr>
                <w:del w:id="303" w:author="CI" w:date="2016-10-05T11:34:00Z"/>
                <w:rFonts w:eastAsia="新細明體"/>
                <w:szCs w:val="24"/>
              </w:rPr>
            </w:pPr>
            <w:del w:id="304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f</w:delText>
              </w:r>
              <w:r w:rsidRPr="0007778A" w:rsidDel="00657156">
                <w:rPr>
                  <w:rFonts w:eastAsia="新細明體" w:hint="eastAsia"/>
                  <w:szCs w:val="24"/>
                  <w:vertAlign w:val="subscript"/>
                </w:rPr>
                <w:delText>std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203A8C03" w14:textId="21A011FC" w:rsidR="0060083A" w:rsidRPr="0007778A" w:rsidDel="00657156" w:rsidRDefault="0060083A" w:rsidP="00317F15">
            <w:pPr>
              <w:snapToGrid w:val="0"/>
              <w:spacing w:line="240" w:lineRule="auto"/>
              <w:jc w:val="center"/>
              <w:rPr>
                <w:del w:id="305" w:author="CI" w:date="2016-10-05T11:34:00Z"/>
                <w:rFonts w:eastAsia="新細明體"/>
                <w:szCs w:val="24"/>
              </w:rPr>
            </w:pPr>
            <w:del w:id="306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n</w:delText>
              </w:r>
              <w:r w:rsidRPr="0007778A" w:rsidDel="00657156">
                <w:rPr>
                  <w:rFonts w:eastAsia="新細明體" w:hint="eastAsia"/>
                  <w:szCs w:val="24"/>
                  <w:vertAlign w:val="subscript"/>
                </w:rPr>
                <w:delText>avg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011A25A3" w14:textId="46DA0F2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07" w:author="CI" w:date="2016-10-05T11:34:00Z"/>
                <w:rFonts w:eastAsia="新細明體"/>
                <w:szCs w:val="24"/>
              </w:rPr>
            </w:pPr>
            <w:del w:id="308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mea</w:delText>
              </w:r>
            </w:del>
          </w:p>
        </w:tc>
      </w:tr>
      <w:tr w:rsidR="0007778A" w:rsidRPr="0007778A" w:rsidDel="00657156" w14:paraId="76507F49" w14:textId="28D16926" w:rsidTr="0060083A">
        <w:trPr>
          <w:trHeight w:val="20"/>
          <w:jc w:val="center"/>
          <w:del w:id="309" w:author="CI" w:date="2016-10-05T11:34:00Z"/>
        </w:trPr>
        <w:tc>
          <w:tcPr>
            <w:tcW w:w="217" w:type="pct"/>
            <w:tcBorders>
              <w:top w:val="single" w:sz="4" w:space="0" w:color="auto"/>
            </w:tcBorders>
            <w:vAlign w:val="center"/>
          </w:tcPr>
          <w:p w14:paraId="6CAD2931" w14:textId="47D68A1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10" w:author="CI" w:date="2016-10-05T11:34:00Z"/>
              </w:rPr>
            </w:pPr>
            <w:del w:id="311" w:author="CI" w:date="2016-10-05T11:34:00Z">
              <w:r w:rsidRPr="0007778A" w:rsidDel="00657156">
                <w:rPr>
                  <w:rFonts w:hint="eastAsia"/>
                </w:rPr>
                <w:delText>1.5</w:delText>
              </w:r>
            </w:del>
          </w:p>
        </w:tc>
        <w:tc>
          <w:tcPr>
            <w:tcW w:w="310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4A12362F" w14:textId="1A1E228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12" w:author="CI" w:date="2016-10-05T11:34:00Z"/>
              </w:rPr>
            </w:pPr>
            <w:del w:id="313" w:author="CI" w:date="2016-10-05T11:34:00Z">
              <w:r w:rsidRPr="0007778A" w:rsidDel="00657156">
                <w:delText>CGS</w:delText>
              </w:r>
            </w:del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37B58CCE" w14:textId="19BAE59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14" w:author="CI" w:date="2016-10-05T11:34:00Z"/>
              </w:rPr>
            </w:pPr>
            <w:del w:id="315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4AE78B9C" w14:textId="1CC8AC1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16" w:author="CI" w:date="2016-10-05T11:34:00Z"/>
              </w:rPr>
            </w:pPr>
            <w:del w:id="31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2FE3B22B" w14:textId="498EB09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18" w:author="CI" w:date="2016-10-05T11:34:00Z"/>
              </w:rPr>
            </w:pPr>
            <w:del w:id="319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4D36F4EF" w14:textId="1358818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20" w:author="CI" w:date="2016-10-05T11:34:00Z"/>
              </w:rPr>
            </w:pPr>
            <w:del w:id="321" w:author="CI" w:date="2016-10-05T11:34:00Z">
              <w:r w:rsidRPr="0007778A" w:rsidDel="00657156">
                <w:delText>B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3238D50E" w14:textId="4561692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22" w:author="CI" w:date="2016-10-05T11:34:00Z"/>
              </w:rPr>
            </w:pPr>
            <w:del w:id="32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505F6272" w14:textId="69E0FA0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24" w:author="CI" w:date="2016-10-05T11:34:00Z"/>
              </w:rPr>
            </w:pPr>
            <w:del w:id="32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3C8F7B02" w14:textId="1E59F72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26" w:author="CI" w:date="2016-10-05T11:34:00Z"/>
              </w:rPr>
            </w:pPr>
            <w:del w:id="327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676EDBB5" w14:textId="5E311E9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28" w:author="CI" w:date="2016-10-05T11:34:00Z"/>
              </w:rPr>
            </w:pPr>
            <w:del w:id="32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22EFA2BF" w14:textId="7AD1293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30" w:author="CI" w:date="2016-10-05T11:34:00Z"/>
              </w:rPr>
            </w:pPr>
            <w:del w:id="331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5E4333C1" w14:textId="032E1C8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32" w:author="CI" w:date="2016-10-05T11:34:00Z"/>
              </w:rPr>
            </w:pPr>
            <w:del w:id="333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5325600F" w14:textId="27E8FB7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34" w:author="CI" w:date="2016-10-05T11:34:00Z"/>
              </w:rPr>
            </w:pPr>
            <w:del w:id="33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5BE2FD55" w14:textId="12F479C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36" w:author="CI" w:date="2016-10-05T11:34:00Z"/>
              </w:rPr>
            </w:pPr>
            <w:del w:id="337" w:author="CI" w:date="2016-10-05T11:34:00Z">
              <w:r w:rsidRPr="0007778A" w:rsidDel="00657156">
                <w:delText>W</w:delText>
              </w:r>
            </w:del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3F0E328E" w14:textId="5FB0E0E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38" w:author="CI" w:date="2016-10-05T11:34:00Z"/>
              </w:rPr>
            </w:pPr>
            <w:del w:id="33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1EB63ACB" w14:textId="3EDBA98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40" w:author="CI" w:date="2016-10-05T11:34:00Z"/>
              </w:rPr>
            </w:pPr>
            <w:del w:id="34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4FFA42FB" w14:textId="70D12A3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42" w:author="CI" w:date="2016-10-05T11:34:00Z"/>
              </w:rPr>
            </w:pPr>
            <w:del w:id="34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4EE86ABA" w14:textId="0B19DBD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44" w:author="CI" w:date="2016-10-05T11:34:00Z"/>
              </w:rPr>
            </w:pPr>
            <w:del w:id="34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45534FB7" w14:textId="55BA75A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46" w:author="CI" w:date="2016-10-05T11:34:00Z"/>
              </w:rPr>
            </w:pPr>
            <w:del w:id="34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2825F9C5" w14:textId="7B48898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48" w:author="CI" w:date="2016-10-05T11:34:00Z"/>
              </w:rPr>
            </w:pPr>
            <w:del w:id="349" w:author="CI" w:date="2016-10-05T11:34:00Z">
              <w:r w:rsidRPr="0007778A" w:rsidDel="00657156">
                <w:delText>0</w:delText>
              </w:r>
            </w:del>
          </w:p>
        </w:tc>
      </w:tr>
      <w:tr w:rsidR="0007778A" w:rsidRPr="0007778A" w:rsidDel="00657156" w14:paraId="44F20383" w14:textId="26377A61" w:rsidTr="0060083A">
        <w:trPr>
          <w:trHeight w:val="20"/>
          <w:jc w:val="center"/>
          <w:del w:id="350" w:author="CI" w:date="2016-10-05T11:34:00Z"/>
        </w:trPr>
        <w:tc>
          <w:tcPr>
            <w:tcW w:w="217" w:type="pct"/>
            <w:vAlign w:val="center"/>
          </w:tcPr>
          <w:p w14:paraId="124F4A87" w14:textId="04BB8D9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51" w:author="CI" w:date="2016-10-05T11:34:00Z"/>
              </w:rPr>
            </w:pPr>
          </w:p>
        </w:tc>
        <w:tc>
          <w:tcPr>
            <w:tcW w:w="310" w:type="pct"/>
            <w:tcBorders>
              <w:right w:val="single" w:sz="4" w:space="0" w:color="auto"/>
            </w:tcBorders>
            <w:vAlign w:val="center"/>
          </w:tcPr>
          <w:p w14:paraId="06EAE6C7" w14:textId="09FD7A9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52" w:author="CI" w:date="2016-10-05T11:34:00Z"/>
              </w:rPr>
            </w:pPr>
            <w:del w:id="353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7CA40993" w14:textId="42B82FB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54" w:author="CI" w:date="2016-10-05T11:34:00Z"/>
                <w:b/>
              </w:rPr>
            </w:pPr>
            <w:del w:id="355" w:author="CI" w:date="2016-10-05T11:34:00Z">
              <w:r w:rsidRPr="0007778A" w:rsidDel="00657156">
                <w:rPr>
                  <w:b/>
                </w:rPr>
                <w:delText>6</w:delText>
              </w:r>
            </w:del>
          </w:p>
        </w:tc>
        <w:tc>
          <w:tcPr>
            <w:tcW w:w="248" w:type="pct"/>
            <w:vAlign w:val="center"/>
          </w:tcPr>
          <w:p w14:paraId="3C104FD4" w14:textId="6177101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56" w:author="CI" w:date="2016-10-05T11:34:00Z"/>
                <w:b/>
              </w:rPr>
            </w:pPr>
            <w:del w:id="357" w:author="CI" w:date="2016-10-05T11:34:00Z">
              <w:r w:rsidRPr="0007778A" w:rsidDel="00657156">
                <w:rPr>
                  <w:b/>
                </w:rPr>
                <w:delText>6</w:delText>
              </w:r>
            </w:del>
          </w:p>
        </w:tc>
        <w:tc>
          <w:tcPr>
            <w:tcW w:w="248" w:type="pct"/>
            <w:vAlign w:val="center"/>
          </w:tcPr>
          <w:p w14:paraId="58D34291" w14:textId="1FA8FAD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58" w:author="CI" w:date="2016-10-05T11:34:00Z"/>
                <w:b/>
              </w:rPr>
            </w:pPr>
            <w:del w:id="359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vAlign w:val="center"/>
          </w:tcPr>
          <w:p w14:paraId="3BADAA9D" w14:textId="2164A6A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60" w:author="CI" w:date="2016-10-05T11:34:00Z"/>
                <w:b/>
              </w:rPr>
            </w:pPr>
            <w:del w:id="361" w:author="CI" w:date="2016-10-05T11:34:00Z">
              <w:r w:rsidRPr="0007778A" w:rsidDel="00657156">
                <w:rPr>
                  <w:b/>
                </w:rPr>
                <w:delText>6</w:delText>
              </w:r>
            </w:del>
          </w:p>
        </w:tc>
        <w:tc>
          <w:tcPr>
            <w:tcW w:w="248" w:type="pct"/>
            <w:vAlign w:val="center"/>
          </w:tcPr>
          <w:p w14:paraId="75288B40" w14:textId="629DD5E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62" w:author="CI" w:date="2016-10-05T11:34:00Z"/>
                <w:b/>
              </w:rPr>
            </w:pPr>
            <w:del w:id="363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10771F22" w14:textId="654B072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64" w:author="CI" w:date="2016-10-05T11:34:00Z"/>
                <w:b/>
              </w:rPr>
            </w:pPr>
            <w:del w:id="365" w:author="CI" w:date="2016-10-05T11:34:00Z">
              <w:r w:rsidRPr="0007778A" w:rsidDel="00657156">
                <w:rPr>
                  <w:b/>
                </w:rPr>
                <w:delText>5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40264012" w14:textId="4BC7662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66" w:author="CI" w:date="2016-10-05T11:34:00Z"/>
                <w:b/>
              </w:rPr>
            </w:pPr>
            <w:del w:id="367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vAlign w:val="center"/>
          </w:tcPr>
          <w:p w14:paraId="1674D4FF" w14:textId="09A1E19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68" w:author="CI" w:date="2016-10-05T11:34:00Z"/>
                <w:b/>
              </w:rPr>
            </w:pPr>
            <w:del w:id="369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vAlign w:val="center"/>
          </w:tcPr>
          <w:p w14:paraId="1B1C080A" w14:textId="7F9068D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70" w:author="CI" w:date="2016-10-05T11:34:00Z"/>
                <w:b/>
              </w:rPr>
            </w:pPr>
            <w:del w:id="371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vAlign w:val="center"/>
          </w:tcPr>
          <w:p w14:paraId="1D6D3376" w14:textId="202D772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72" w:author="CI" w:date="2016-10-05T11:34:00Z"/>
                <w:b/>
              </w:rPr>
            </w:pPr>
            <w:del w:id="373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vAlign w:val="center"/>
          </w:tcPr>
          <w:p w14:paraId="015C08D1" w14:textId="4613013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74" w:author="CI" w:date="2016-10-05T11:34:00Z"/>
                <w:b/>
              </w:rPr>
            </w:pPr>
            <w:del w:id="375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42CAF053" w14:textId="4DDA1268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76" w:author="CI" w:date="2016-10-05T11:34:00Z"/>
                <w:b/>
              </w:rPr>
            </w:pPr>
            <w:del w:id="377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188B539A" w14:textId="3B63AFB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78" w:author="CI" w:date="2016-10-05T11:34:00Z"/>
                <w:b/>
              </w:rPr>
            </w:pPr>
            <w:del w:id="379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vAlign w:val="center"/>
          </w:tcPr>
          <w:p w14:paraId="34130B6B" w14:textId="2701548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80" w:author="CI" w:date="2016-10-05T11:34:00Z"/>
                <w:b/>
              </w:rPr>
            </w:pPr>
            <w:del w:id="381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vAlign w:val="center"/>
          </w:tcPr>
          <w:p w14:paraId="59A9E4DB" w14:textId="31D0624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82" w:author="CI" w:date="2016-10-05T11:34:00Z"/>
                <w:b/>
              </w:rPr>
            </w:pPr>
            <w:del w:id="383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vAlign w:val="center"/>
          </w:tcPr>
          <w:p w14:paraId="65BD8F5B" w14:textId="30F3D90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84" w:author="CI" w:date="2016-10-05T11:34:00Z"/>
                <w:b/>
              </w:rPr>
            </w:pPr>
            <w:del w:id="385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vAlign w:val="center"/>
          </w:tcPr>
          <w:p w14:paraId="3431822E" w14:textId="4425CE1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86" w:author="CI" w:date="2016-10-05T11:34:00Z"/>
                <w:b/>
              </w:rPr>
            </w:pPr>
            <w:del w:id="387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vAlign w:val="center"/>
          </w:tcPr>
          <w:p w14:paraId="6A5BFCAB" w14:textId="6ECC146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88" w:author="CI" w:date="2016-10-05T11:34:00Z"/>
                <w:b/>
              </w:rPr>
            </w:pPr>
            <w:del w:id="389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</w:tr>
      <w:tr w:rsidR="0007778A" w:rsidRPr="0007778A" w:rsidDel="00657156" w14:paraId="6C7C1F0B" w14:textId="4306A20A" w:rsidTr="0060083A">
        <w:trPr>
          <w:trHeight w:val="20"/>
          <w:jc w:val="center"/>
          <w:del w:id="390" w:author="CI" w:date="2016-10-05T11:34:00Z"/>
        </w:trPr>
        <w:tc>
          <w:tcPr>
            <w:tcW w:w="217" w:type="pct"/>
            <w:vAlign w:val="center"/>
          </w:tcPr>
          <w:p w14:paraId="5FE9A201" w14:textId="395E8F5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91" w:author="CI" w:date="2016-10-05T11:34:00Z"/>
              </w:rPr>
            </w:pPr>
          </w:p>
        </w:tc>
        <w:tc>
          <w:tcPr>
            <w:tcW w:w="310" w:type="pct"/>
            <w:tcBorders>
              <w:right w:val="single" w:sz="4" w:space="0" w:color="auto"/>
            </w:tcBorders>
            <w:vAlign w:val="center"/>
          </w:tcPr>
          <w:p w14:paraId="20F8DDF3" w14:textId="23BC7EE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92" w:author="CI" w:date="2016-10-05T11:34:00Z"/>
              </w:rPr>
            </w:pPr>
            <w:del w:id="393" w:author="CI" w:date="2016-10-05T11:34:00Z">
              <w:r w:rsidRPr="0007778A" w:rsidDel="00657156">
                <w:rPr>
                  <w:rFonts w:hint="eastAsia"/>
                </w:rPr>
                <w:delText>M</w:delText>
              </w:r>
              <w:r w:rsidRPr="0007778A" w:rsidDel="00657156">
                <w:delText>LS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0667881A" w14:textId="138EF99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94" w:author="CI" w:date="2016-10-05T11:34:00Z"/>
              </w:rPr>
            </w:pPr>
            <w:del w:id="39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4CDCF23C" w14:textId="465A9A2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96" w:author="CI" w:date="2016-10-05T11:34:00Z"/>
              </w:rPr>
            </w:pPr>
            <w:del w:id="397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vAlign w:val="center"/>
          </w:tcPr>
          <w:p w14:paraId="5345C8C1" w14:textId="5A19AFD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398" w:author="CI" w:date="2016-10-05T11:34:00Z"/>
              </w:rPr>
            </w:pPr>
            <w:del w:id="39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37336F9A" w14:textId="0DA55958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00" w:author="CI" w:date="2016-10-05T11:34:00Z"/>
              </w:rPr>
            </w:pPr>
            <w:del w:id="40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6D4DF097" w14:textId="79F9138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02" w:author="CI" w:date="2016-10-05T11:34:00Z"/>
              </w:rPr>
            </w:pPr>
            <w:del w:id="403" w:author="CI" w:date="2016-10-05T11:34:00Z">
              <w:r w:rsidRPr="0007778A" w:rsidDel="00657156">
                <w:delText>A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4B4D3878" w14:textId="2808E5DE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04" w:author="CI" w:date="2016-10-05T11:34:00Z"/>
              </w:rPr>
            </w:pPr>
            <w:del w:id="40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08012AF3" w14:textId="2A760D38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06" w:author="CI" w:date="2016-10-05T11:34:00Z"/>
              </w:rPr>
            </w:pPr>
            <w:del w:id="40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2FD95ACF" w14:textId="474BFA2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08" w:author="CI" w:date="2016-10-05T11:34:00Z"/>
              </w:rPr>
            </w:pPr>
            <w:del w:id="40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407D8952" w14:textId="4739719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10" w:author="CI" w:date="2016-10-05T11:34:00Z"/>
              </w:rPr>
            </w:pPr>
            <w:del w:id="41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2B09EBA0" w14:textId="5378CA6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12" w:author="CI" w:date="2016-10-05T11:34:00Z"/>
              </w:rPr>
            </w:pPr>
            <w:del w:id="41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36A134FD" w14:textId="154B5EB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14" w:author="CI" w:date="2016-10-05T11:34:00Z"/>
              </w:rPr>
            </w:pPr>
            <w:del w:id="41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617A9BE9" w14:textId="777F749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16" w:author="CI" w:date="2016-10-05T11:34:00Z"/>
              </w:rPr>
            </w:pPr>
            <w:del w:id="41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21DE8C92" w14:textId="40F4622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18" w:author="CI" w:date="2016-10-05T11:34:00Z"/>
              </w:rPr>
            </w:pPr>
            <w:del w:id="41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71C37981" w14:textId="6CD6473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20" w:author="CI" w:date="2016-10-05T11:34:00Z"/>
              </w:rPr>
            </w:pPr>
            <w:del w:id="42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73193A1A" w14:textId="1DE3562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22" w:author="CI" w:date="2016-10-05T11:34:00Z"/>
              </w:rPr>
            </w:pPr>
            <w:del w:id="42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29D6FB8C" w14:textId="140887E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24" w:author="CI" w:date="2016-10-05T11:34:00Z"/>
              </w:rPr>
            </w:pPr>
            <w:del w:id="42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377CE654" w14:textId="2BDE102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26" w:author="CI" w:date="2016-10-05T11:34:00Z"/>
              </w:rPr>
            </w:pPr>
            <w:del w:id="42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4D9CEE65" w14:textId="6E8A19A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28" w:author="CI" w:date="2016-10-05T11:34:00Z"/>
              </w:rPr>
            </w:pPr>
            <w:del w:id="429" w:author="CI" w:date="2016-10-05T11:34:00Z">
              <w:r w:rsidRPr="0007778A" w:rsidDel="00657156">
                <w:delText>S</w:delText>
              </w:r>
            </w:del>
          </w:p>
        </w:tc>
      </w:tr>
      <w:tr w:rsidR="0007778A" w:rsidRPr="0007778A" w:rsidDel="00657156" w14:paraId="1AD5ED7F" w14:textId="00334042" w:rsidTr="0060083A">
        <w:trPr>
          <w:trHeight w:val="20"/>
          <w:jc w:val="center"/>
          <w:del w:id="430" w:author="CI" w:date="2016-10-05T11:34:00Z"/>
        </w:trPr>
        <w:tc>
          <w:tcPr>
            <w:tcW w:w="217" w:type="pct"/>
            <w:vAlign w:val="center"/>
          </w:tcPr>
          <w:p w14:paraId="55783FD6" w14:textId="7083299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31" w:author="CI" w:date="2016-10-05T11:34:00Z"/>
              </w:rPr>
            </w:pPr>
          </w:p>
        </w:tc>
        <w:tc>
          <w:tcPr>
            <w:tcW w:w="310" w:type="pct"/>
            <w:tcBorders>
              <w:right w:val="single" w:sz="4" w:space="0" w:color="auto"/>
            </w:tcBorders>
            <w:vAlign w:val="center"/>
          </w:tcPr>
          <w:p w14:paraId="0135D721" w14:textId="71D0B27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32" w:author="CI" w:date="2016-10-05T11:34:00Z"/>
              </w:rPr>
            </w:pPr>
            <w:del w:id="433" w:author="CI" w:date="2016-10-05T11:34:00Z">
              <w:r w:rsidRPr="0007778A" w:rsidDel="00657156">
                <w:delText>PSO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098AAD10" w14:textId="3A67AA8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34" w:author="CI" w:date="2016-10-05T11:34:00Z"/>
              </w:rPr>
            </w:pPr>
            <w:del w:id="43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281DE867" w14:textId="7476935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36" w:author="CI" w:date="2016-10-05T11:34:00Z"/>
              </w:rPr>
            </w:pPr>
            <w:del w:id="43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1E696F21" w14:textId="28A3A91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38" w:author="CI" w:date="2016-10-05T11:34:00Z"/>
              </w:rPr>
            </w:pPr>
            <w:del w:id="43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4DD90D8E" w14:textId="1238432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40" w:author="CI" w:date="2016-10-05T11:34:00Z"/>
              </w:rPr>
            </w:pPr>
            <w:del w:id="44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2DD4D7C9" w14:textId="63BD51F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42" w:author="CI" w:date="2016-10-05T11:34:00Z"/>
              </w:rPr>
            </w:pPr>
            <w:del w:id="44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1AE9EA80" w14:textId="15D9535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44" w:author="CI" w:date="2016-10-05T11:34:00Z"/>
              </w:rPr>
            </w:pPr>
            <w:del w:id="445" w:author="CI" w:date="2016-10-05T11:34:00Z">
              <w:r w:rsidRPr="0007778A" w:rsidDel="00657156">
                <w:delText>W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45C5A7E6" w14:textId="57D4C76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46" w:author="CI" w:date="2016-10-05T11:34:00Z"/>
              </w:rPr>
            </w:pPr>
            <w:del w:id="44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4AC70250" w14:textId="1896A6D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48" w:author="CI" w:date="2016-10-05T11:34:00Z"/>
              </w:rPr>
            </w:pPr>
            <w:del w:id="44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4FB09625" w14:textId="006D1D0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50" w:author="CI" w:date="2016-10-05T11:34:00Z"/>
              </w:rPr>
            </w:pPr>
            <w:del w:id="45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447CF689" w14:textId="75105BB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52" w:author="CI" w:date="2016-10-05T11:34:00Z"/>
              </w:rPr>
            </w:pPr>
            <w:del w:id="45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090AD198" w14:textId="38048C0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54" w:author="CI" w:date="2016-10-05T11:34:00Z"/>
              </w:rPr>
            </w:pPr>
            <w:del w:id="45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7F17764D" w14:textId="2C75B21E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56" w:author="CI" w:date="2016-10-05T11:34:00Z"/>
              </w:rPr>
            </w:pPr>
            <w:del w:id="45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7A30569C" w14:textId="1CFD0DF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58" w:author="CI" w:date="2016-10-05T11:34:00Z"/>
              </w:rPr>
            </w:pPr>
            <w:del w:id="45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2B779031" w14:textId="424108C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60" w:author="CI" w:date="2016-10-05T11:34:00Z"/>
              </w:rPr>
            </w:pPr>
            <w:del w:id="46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24E36279" w14:textId="30D4AA4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62" w:author="CI" w:date="2016-10-05T11:34:00Z"/>
              </w:rPr>
            </w:pPr>
            <w:del w:id="46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4245780D" w14:textId="3C0AFE3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64" w:author="CI" w:date="2016-10-05T11:34:00Z"/>
              </w:rPr>
            </w:pPr>
            <w:del w:id="46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7E1B581F" w14:textId="567E3D6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66" w:author="CI" w:date="2016-10-05T11:34:00Z"/>
              </w:rPr>
            </w:pPr>
            <w:del w:id="46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7A108F73" w14:textId="784EC04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68" w:author="CI" w:date="2016-10-05T11:34:00Z"/>
              </w:rPr>
            </w:pPr>
            <w:del w:id="469" w:author="CI" w:date="2016-10-05T11:34:00Z">
              <w:r w:rsidRPr="0007778A" w:rsidDel="00657156">
                <w:delText>0</w:delText>
              </w:r>
            </w:del>
          </w:p>
        </w:tc>
      </w:tr>
      <w:tr w:rsidR="0007778A" w:rsidRPr="0007778A" w:rsidDel="00657156" w14:paraId="4B99C908" w14:textId="6350C0DE" w:rsidTr="0060083A">
        <w:trPr>
          <w:trHeight w:val="20"/>
          <w:jc w:val="center"/>
          <w:del w:id="470" w:author="CI" w:date="2016-10-05T11:34:00Z"/>
        </w:trPr>
        <w:tc>
          <w:tcPr>
            <w:tcW w:w="217" w:type="pct"/>
            <w:tcBorders>
              <w:bottom w:val="single" w:sz="4" w:space="0" w:color="auto"/>
            </w:tcBorders>
            <w:vAlign w:val="center"/>
          </w:tcPr>
          <w:p w14:paraId="7F88A646" w14:textId="4934DD2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71" w:author="CI" w:date="2016-10-05T11:34:00Z"/>
              </w:rPr>
            </w:pPr>
          </w:p>
        </w:tc>
        <w:tc>
          <w:tcPr>
            <w:tcW w:w="310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85FC93C" w14:textId="0DF3C77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72" w:author="CI" w:date="2016-10-05T11:34:00Z"/>
              </w:rPr>
            </w:pPr>
            <w:del w:id="473" w:author="CI" w:date="2016-10-05T11:34:00Z">
              <w:r w:rsidRPr="0007778A" w:rsidDel="00657156">
                <w:rPr>
                  <w:rFonts w:hint="eastAsia"/>
                </w:rPr>
                <w:delText>S</w:delText>
              </w:r>
              <w:r w:rsidRPr="0007778A" w:rsidDel="00657156">
                <w:delText>SO</w:delText>
              </w:r>
            </w:del>
          </w:p>
        </w:tc>
        <w:tc>
          <w:tcPr>
            <w:tcW w:w="248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4DB7DBBC" w14:textId="4DF09F3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74" w:author="CI" w:date="2016-10-05T11:34:00Z"/>
              </w:rPr>
            </w:pPr>
            <w:del w:id="475" w:author="CI" w:date="2016-10-05T11:34:00Z">
              <w:r w:rsidRPr="0007778A" w:rsidDel="00657156">
                <w:delText>A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2175AC71" w14:textId="0D1C2A1E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76" w:author="CI" w:date="2016-10-05T11:34:00Z"/>
              </w:rPr>
            </w:pPr>
            <w:del w:id="477" w:author="CI" w:date="2016-10-05T11:34:00Z">
              <w:r w:rsidRPr="0007778A" w:rsidDel="00657156">
                <w:delText>A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3A65292B" w14:textId="6AD6CDAE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78" w:author="CI" w:date="2016-10-05T11:34:00Z"/>
              </w:rPr>
            </w:pPr>
            <w:del w:id="47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55E92059" w14:textId="2FECD29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80" w:author="CI" w:date="2016-10-05T11:34:00Z"/>
              </w:rPr>
            </w:pPr>
            <w:del w:id="48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60DC62D4" w14:textId="563A8FE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82" w:author="CI" w:date="2016-10-05T11:34:00Z"/>
              </w:rPr>
            </w:pPr>
            <w:del w:id="48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6B8AEC57" w14:textId="34D0EE3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84" w:author="CI" w:date="2016-10-05T11:34:00Z"/>
              </w:rPr>
            </w:pPr>
            <w:del w:id="485" w:author="CI" w:date="2016-10-05T11:34:00Z">
              <w:r w:rsidRPr="0007778A" w:rsidDel="00657156">
                <w:delText>AS</w:delText>
              </w:r>
            </w:del>
          </w:p>
        </w:tc>
        <w:tc>
          <w:tcPr>
            <w:tcW w:w="248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3E340A63" w14:textId="392BFFA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86" w:author="CI" w:date="2016-10-05T11:34:00Z"/>
              </w:rPr>
            </w:pPr>
            <w:del w:id="48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6D7F497C" w14:textId="246159A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88" w:author="CI" w:date="2016-10-05T11:34:00Z"/>
              </w:rPr>
            </w:pPr>
            <w:del w:id="489" w:author="CI" w:date="2016-10-05T11:34:00Z">
              <w:r w:rsidRPr="0007778A" w:rsidDel="00657156">
                <w:delText>A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47330BDD" w14:textId="0D387DF8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90" w:author="CI" w:date="2016-10-05T11:34:00Z"/>
              </w:rPr>
            </w:pPr>
            <w:del w:id="49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0C5AF3D5" w14:textId="3DD6280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92" w:author="CI" w:date="2016-10-05T11:34:00Z"/>
              </w:rPr>
            </w:pPr>
            <w:del w:id="49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1848DDFD" w14:textId="65EF832E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94" w:author="CI" w:date="2016-10-05T11:34:00Z"/>
              </w:rPr>
            </w:pPr>
            <w:del w:id="49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E7901CF" w14:textId="79D96D4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96" w:author="CI" w:date="2016-10-05T11:34:00Z"/>
              </w:rPr>
            </w:pPr>
            <w:del w:id="49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327AB0D4" w14:textId="131809B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498" w:author="CI" w:date="2016-10-05T11:34:00Z"/>
              </w:rPr>
            </w:pPr>
            <w:del w:id="49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27DE90E1" w14:textId="499C08C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00" w:author="CI" w:date="2016-10-05T11:34:00Z"/>
              </w:rPr>
            </w:pPr>
            <w:del w:id="50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2068D5BE" w14:textId="3725280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02" w:author="CI" w:date="2016-10-05T11:34:00Z"/>
              </w:rPr>
            </w:pPr>
            <w:del w:id="50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70DC90DE" w14:textId="3414A5C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04" w:author="CI" w:date="2016-10-05T11:34:00Z"/>
              </w:rPr>
            </w:pPr>
            <w:del w:id="50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58AE935A" w14:textId="04CEC75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06" w:author="CI" w:date="2016-10-05T11:34:00Z"/>
              </w:rPr>
            </w:pPr>
            <w:del w:id="50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3C57C387" w14:textId="3964991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08" w:author="CI" w:date="2016-10-05T11:34:00Z"/>
              </w:rPr>
            </w:pPr>
            <w:del w:id="509" w:author="CI" w:date="2016-10-05T11:34:00Z">
              <w:r w:rsidRPr="0007778A" w:rsidDel="00657156">
                <w:delText>0</w:delText>
              </w:r>
            </w:del>
          </w:p>
        </w:tc>
      </w:tr>
      <w:tr w:rsidR="0007778A" w:rsidRPr="0007778A" w:rsidDel="00657156" w14:paraId="109BBDD5" w14:textId="68B2F4C4" w:rsidTr="0060083A">
        <w:trPr>
          <w:trHeight w:val="20"/>
          <w:jc w:val="center"/>
          <w:del w:id="510" w:author="CI" w:date="2016-10-05T11:34:00Z"/>
        </w:trPr>
        <w:tc>
          <w:tcPr>
            <w:tcW w:w="217" w:type="pct"/>
            <w:tcBorders>
              <w:top w:val="single" w:sz="4" w:space="0" w:color="auto"/>
            </w:tcBorders>
            <w:vAlign w:val="center"/>
          </w:tcPr>
          <w:p w14:paraId="5EE53871" w14:textId="7563029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11" w:author="CI" w:date="2016-10-05T11:34:00Z"/>
              </w:rPr>
            </w:pPr>
            <w:del w:id="512" w:author="CI" w:date="2016-10-05T11:34:00Z">
              <w:r w:rsidRPr="0007778A" w:rsidDel="00657156">
                <w:delText>2</w:delText>
              </w:r>
              <w:r w:rsidRPr="0007778A" w:rsidDel="00657156">
                <w:rPr>
                  <w:rFonts w:hint="eastAsia"/>
                </w:rPr>
                <w:delText>.</w:delText>
              </w:r>
              <w:r w:rsidRPr="0007778A" w:rsidDel="00657156">
                <w:delText>0</w:delText>
              </w:r>
            </w:del>
          </w:p>
        </w:tc>
        <w:tc>
          <w:tcPr>
            <w:tcW w:w="310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1AB31D25" w14:textId="2CDC53EE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13" w:author="CI" w:date="2016-10-05T11:34:00Z"/>
              </w:rPr>
            </w:pPr>
            <w:del w:id="514" w:author="CI" w:date="2016-10-05T11:34:00Z">
              <w:r w:rsidRPr="0007778A" w:rsidDel="00657156">
                <w:delText>CGS</w:delText>
              </w:r>
            </w:del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6471E2F7" w14:textId="7B1F227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15" w:author="CI" w:date="2016-10-05T11:34:00Z"/>
              </w:rPr>
            </w:pPr>
            <w:del w:id="516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001D055C" w14:textId="1A673DBB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17" w:author="CI" w:date="2016-10-05T11:34:00Z"/>
              </w:rPr>
            </w:pPr>
            <w:del w:id="518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746355E9" w14:textId="7AF9E1D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19" w:author="CI" w:date="2016-10-05T11:34:00Z"/>
              </w:rPr>
            </w:pPr>
            <w:del w:id="520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21E3D464" w14:textId="5215F844" w:rsidR="0060083A" w:rsidRPr="0007778A" w:rsidDel="00657156" w:rsidRDefault="00BD7F60" w:rsidP="0060083A">
            <w:pPr>
              <w:snapToGrid w:val="0"/>
              <w:spacing w:line="240" w:lineRule="auto"/>
              <w:jc w:val="center"/>
              <w:rPr>
                <w:del w:id="521" w:author="CI" w:date="2016-10-05T11:34:00Z"/>
              </w:rPr>
            </w:pPr>
            <w:del w:id="522" w:author="CI" w:date="2016-10-05T11:34:00Z">
              <w:r w:rsidRPr="0007778A" w:rsidDel="00657156">
                <w:delText>B</w:delText>
              </w:r>
              <w:r w:rsidR="0060083A"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7A00524E" w14:textId="10514BC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23" w:author="CI" w:date="2016-10-05T11:34:00Z"/>
              </w:rPr>
            </w:pPr>
            <w:del w:id="52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3C57D539" w14:textId="44514E1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25" w:author="CI" w:date="2016-10-05T11:34:00Z"/>
              </w:rPr>
            </w:pPr>
            <w:del w:id="52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2060EB97" w14:textId="149A7E1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27" w:author="CI" w:date="2016-10-05T11:34:00Z"/>
              </w:rPr>
            </w:pPr>
            <w:del w:id="528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413ABDBF" w14:textId="35231CBB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29" w:author="CI" w:date="2016-10-05T11:34:00Z"/>
              </w:rPr>
            </w:pPr>
            <w:del w:id="53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058E2394" w14:textId="0FFED7C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31" w:author="CI" w:date="2016-10-05T11:34:00Z"/>
              </w:rPr>
            </w:pPr>
            <w:del w:id="532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38F79A6A" w14:textId="52525BE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33" w:author="CI" w:date="2016-10-05T11:34:00Z"/>
              </w:rPr>
            </w:pPr>
            <w:del w:id="534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0DEBB073" w14:textId="446760F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35" w:author="CI" w:date="2016-10-05T11:34:00Z"/>
              </w:rPr>
            </w:pPr>
            <w:del w:id="53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25DCDA62" w14:textId="7E3164CB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37" w:author="CI" w:date="2016-10-05T11:34:00Z"/>
              </w:rPr>
            </w:pPr>
            <w:del w:id="53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09DE99B2" w14:textId="129FE89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39" w:author="CI" w:date="2016-10-05T11:34:00Z"/>
              </w:rPr>
            </w:pPr>
            <w:del w:id="54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3BBB077F" w14:textId="076B0E3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41" w:author="CI" w:date="2016-10-05T11:34:00Z"/>
              </w:rPr>
            </w:pPr>
            <w:del w:id="54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111B7811" w14:textId="7B239D4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43" w:author="CI" w:date="2016-10-05T11:34:00Z"/>
              </w:rPr>
            </w:pPr>
            <w:del w:id="54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65D9F15A" w14:textId="754CAD2E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45" w:author="CI" w:date="2016-10-05T11:34:00Z"/>
              </w:rPr>
            </w:pPr>
            <w:del w:id="54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750CE6FA" w14:textId="2E1D211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47" w:author="CI" w:date="2016-10-05T11:34:00Z"/>
              </w:rPr>
            </w:pPr>
            <w:del w:id="54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0B060A7F" w14:textId="38C495C8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49" w:author="CI" w:date="2016-10-05T11:34:00Z"/>
              </w:rPr>
            </w:pPr>
            <w:del w:id="550" w:author="CI" w:date="2016-10-05T11:34:00Z">
              <w:r w:rsidRPr="0007778A" w:rsidDel="00657156">
                <w:delText>0</w:delText>
              </w:r>
            </w:del>
          </w:p>
        </w:tc>
      </w:tr>
      <w:tr w:rsidR="0007778A" w:rsidRPr="0007778A" w:rsidDel="00657156" w14:paraId="2C0DA512" w14:textId="125E78A9" w:rsidTr="0060083A">
        <w:trPr>
          <w:trHeight w:val="20"/>
          <w:jc w:val="center"/>
          <w:del w:id="551" w:author="CI" w:date="2016-10-05T11:34:00Z"/>
        </w:trPr>
        <w:tc>
          <w:tcPr>
            <w:tcW w:w="217" w:type="pct"/>
            <w:vAlign w:val="center"/>
          </w:tcPr>
          <w:p w14:paraId="221A690F" w14:textId="3464FE9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52" w:author="CI" w:date="2016-10-05T11:34:00Z"/>
              </w:rPr>
            </w:pPr>
          </w:p>
        </w:tc>
        <w:tc>
          <w:tcPr>
            <w:tcW w:w="310" w:type="pct"/>
            <w:tcBorders>
              <w:right w:val="single" w:sz="4" w:space="0" w:color="auto"/>
            </w:tcBorders>
            <w:vAlign w:val="center"/>
          </w:tcPr>
          <w:p w14:paraId="6A3D3273" w14:textId="0DA58888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53" w:author="CI" w:date="2016-10-05T11:34:00Z"/>
              </w:rPr>
            </w:pPr>
            <w:del w:id="554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48C542FD" w14:textId="43F516F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55" w:author="CI" w:date="2016-10-05T11:34:00Z"/>
                <w:b/>
              </w:rPr>
            </w:pPr>
            <w:del w:id="556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vAlign w:val="center"/>
          </w:tcPr>
          <w:p w14:paraId="52A7BC40" w14:textId="3C4CD38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57" w:author="CI" w:date="2016-10-05T11:34:00Z"/>
                <w:b/>
              </w:rPr>
            </w:pPr>
            <w:del w:id="558" w:author="CI" w:date="2016-10-05T11:34:00Z">
              <w:r w:rsidRPr="0007778A" w:rsidDel="00657156">
                <w:rPr>
                  <w:b/>
                </w:rPr>
                <w:delText>6</w:delText>
              </w:r>
            </w:del>
          </w:p>
        </w:tc>
        <w:tc>
          <w:tcPr>
            <w:tcW w:w="248" w:type="pct"/>
            <w:vAlign w:val="center"/>
          </w:tcPr>
          <w:p w14:paraId="07EDC303" w14:textId="4C6035C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59" w:author="CI" w:date="2016-10-05T11:34:00Z"/>
                <w:b/>
              </w:rPr>
            </w:pPr>
            <w:del w:id="560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vAlign w:val="center"/>
          </w:tcPr>
          <w:p w14:paraId="475F02CF" w14:textId="4D37281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61" w:author="CI" w:date="2016-10-05T11:34:00Z"/>
                <w:b/>
              </w:rPr>
            </w:pPr>
            <w:del w:id="562" w:author="CI" w:date="2016-10-05T11:34:00Z">
              <w:r w:rsidRPr="0007778A" w:rsidDel="00657156">
                <w:rPr>
                  <w:b/>
                </w:rPr>
                <w:delText>6</w:delText>
              </w:r>
            </w:del>
          </w:p>
        </w:tc>
        <w:tc>
          <w:tcPr>
            <w:tcW w:w="248" w:type="pct"/>
            <w:vAlign w:val="center"/>
          </w:tcPr>
          <w:p w14:paraId="4F9424F2" w14:textId="1AA30C9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63" w:author="CI" w:date="2016-10-05T11:34:00Z"/>
                <w:b/>
              </w:rPr>
            </w:pPr>
            <w:del w:id="564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22FBAC4C" w14:textId="21CC86C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65" w:author="CI" w:date="2016-10-05T11:34:00Z"/>
                <w:b/>
              </w:rPr>
            </w:pPr>
            <w:del w:id="566" w:author="CI" w:date="2016-10-05T11:34:00Z">
              <w:r w:rsidRPr="0007778A" w:rsidDel="00657156">
                <w:rPr>
                  <w:b/>
                </w:rPr>
                <w:delText>6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77B0F103" w14:textId="2EC8ED3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67" w:author="CI" w:date="2016-10-05T11:34:00Z"/>
                <w:b/>
              </w:rPr>
            </w:pPr>
            <w:del w:id="568" w:author="CI" w:date="2016-10-05T11:34:00Z">
              <w:r w:rsidRPr="0007778A" w:rsidDel="00657156">
                <w:rPr>
                  <w:b/>
                </w:rPr>
                <w:delText>6</w:delText>
              </w:r>
            </w:del>
          </w:p>
        </w:tc>
        <w:tc>
          <w:tcPr>
            <w:tcW w:w="248" w:type="pct"/>
            <w:vAlign w:val="center"/>
          </w:tcPr>
          <w:p w14:paraId="5A1B02B0" w14:textId="57B2B948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69" w:author="CI" w:date="2016-10-05T11:34:00Z"/>
                <w:b/>
              </w:rPr>
            </w:pPr>
            <w:del w:id="570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vAlign w:val="center"/>
          </w:tcPr>
          <w:p w14:paraId="59430ADA" w14:textId="4C22667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71" w:author="CI" w:date="2016-10-05T11:34:00Z"/>
                <w:b/>
              </w:rPr>
            </w:pPr>
            <w:del w:id="572" w:author="CI" w:date="2016-10-05T11:34:00Z">
              <w:r w:rsidRPr="0007778A" w:rsidDel="00657156">
                <w:rPr>
                  <w:b/>
                </w:rPr>
                <w:delText>6</w:delText>
              </w:r>
            </w:del>
          </w:p>
        </w:tc>
        <w:tc>
          <w:tcPr>
            <w:tcW w:w="248" w:type="pct"/>
            <w:vAlign w:val="center"/>
          </w:tcPr>
          <w:p w14:paraId="7C044321" w14:textId="29EC18E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73" w:author="CI" w:date="2016-10-05T11:34:00Z"/>
                <w:b/>
              </w:rPr>
            </w:pPr>
            <w:del w:id="574" w:author="CI" w:date="2016-10-05T11:34:00Z">
              <w:r w:rsidRPr="0007778A" w:rsidDel="00657156">
                <w:rPr>
                  <w:b/>
                </w:rPr>
                <w:delText>6</w:delText>
              </w:r>
            </w:del>
          </w:p>
        </w:tc>
        <w:tc>
          <w:tcPr>
            <w:tcW w:w="248" w:type="pct"/>
            <w:vAlign w:val="center"/>
          </w:tcPr>
          <w:p w14:paraId="4A904572" w14:textId="7F4102C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75" w:author="CI" w:date="2016-10-05T11:34:00Z"/>
                <w:b/>
              </w:rPr>
            </w:pPr>
            <w:del w:id="576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1BC4F504" w14:textId="2E8649D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77" w:author="CI" w:date="2016-10-05T11:34:00Z"/>
                <w:b/>
              </w:rPr>
            </w:pPr>
            <w:del w:id="578" w:author="CI" w:date="2016-10-05T11:34:00Z">
              <w:r w:rsidRPr="0007778A" w:rsidDel="00657156">
                <w:rPr>
                  <w:b/>
                </w:rPr>
                <w:delText>5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3ED21E9B" w14:textId="424713E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79" w:author="CI" w:date="2016-10-05T11:34:00Z"/>
                <w:b/>
              </w:rPr>
            </w:pPr>
            <w:del w:id="580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vAlign w:val="center"/>
          </w:tcPr>
          <w:p w14:paraId="1DECE386" w14:textId="11D934E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81" w:author="CI" w:date="2016-10-05T11:34:00Z"/>
                <w:b/>
              </w:rPr>
            </w:pPr>
            <w:del w:id="582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vAlign w:val="center"/>
          </w:tcPr>
          <w:p w14:paraId="23E1538A" w14:textId="5181C84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83" w:author="CI" w:date="2016-10-05T11:34:00Z"/>
                <w:b/>
              </w:rPr>
            </w:pPr>
            <w:del w:id="584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vAlign w:val="center"/>
          </w:tcPr>
          <w:p w14:paraId="164E9008" w14:textId="5D46AF5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85" w:author="CI" w:date="2016-10-05T11:34:00Z"/>
                <w:b/>
              </w:rPr>
            </w:pPr>
            <w:del w:id="586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vAlign w:val="center"/>
          </w:tcPr>
          <w:p w14:paraId="5EF82D8A" w14:textId="59797AD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87" w:author="CI" w:date="2016-10-05T11:34:00Z"/>
                <w:b/>
              </w:rPr>
            </w:pPr>
            <w:del w:id="588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vAlign w:val="center"/>
          </w:tcPr>
          <w:p w14:paraId="71F7EE88" w14:textId="03B358B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89" w:author="CI" w:date="2016-10-05T11:34:00Z"/>
                <w:b/>
              </w:rPr>
            </w:pPr>
            <w:del w:id="590" w:author="CI" w:date="2016-10-05T11:34:00Z">
              <w:r w:rsidRPr="0007778A" w:rsidDel="00657156">
                <w:rPr>
                  <w:b/>
                </w:rPr>
                <w:delText>5</w:delText>
              </w:r>
            </w:del>
          </w:p>
        </w:tc>
      </w:tr>
      <w:tr w:rsidR="0007778A" w:rsidRPr="0007778A" w:rsidDel="00657156" w14:paraId="6695E884" w14:textId="04B64388" w:rsidTr="0060083A">
        <w:trPr>
          <w:trHeight w:val="20"/>
          <w:jc w:val="center"/>
          <w:del w:id="591" w:author="CI" w:date="2016-10-05T11:34:00Z"/>
        </w:trPr>
        <w:tc>
          <w:tcPr>
            <w:tcW w:w="217" w:type="pct"/>
            <w:vAlign w:val="center"/>
          </w:tcPr>
          <w:p w14:paraId="7F818CE7" w14:textId="4D47B69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92" w:author="CI" w:date="2016-10-05T11:34:00Z"/>
              </w:rPr>
            </w:pPr>
          </w:p>
        </w:tc>
        <w:tc>
          <w:tcPr>
            <w:tcW w:w="310" w:type="pct"/>
            <w:tcBorders>
              <w:right w:val="single" w:sz="4" w:space="0" w:color="auto"/>
            </w:tcBorders>
            <w:vAlign w:val="center"/>
          </w:tcPr>
          <w:p w14:paraId="28077BB2" w14:textId="47FDDE3B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93" w:author="CI" w:date="2016-10-05T11:34:00Z"/>
              </w:rPr>
            </w:pPr>
            <w:del w:id="594" w:author="CI" w:date="2016-10-05T11:34:00Z">
              <w:r w:rsidRPr="0007778A" w:rsidDel="00657156">
                <w:rPr>
                  <w:rFonts w:hint="eastAsia"/>
                </w:rPr>
                <w:delText>M</w:delText>
              </w:r>
              <w:r w:rsidRPr="0007778A" w:rsidDel="00657156">
                <w:delText>LS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42212638" w14:textId="4288A6C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95" w:author="CI" w:date="2016-10-05T11:34:00Z"/>
              </w:rPr>
            </w:pPr>
            <w:del w:id="59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0CC401EC" w14:textId="63C3073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97" w:author="CI" w:date="2016-10-05T11:34:00Z"/>
              </w:rPr>
            </w:pPr>
            <w:del w:id="59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568A6A76" w14:textId="7CB8D278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599" w:author="CI" w:date="2016-10-05T11:34:00Z"/>
              </w:rPr>
            </w:pPr>
            <w:del w:id="60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172325C2" w14:textId="19829B2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01" w:author="CI" w:date="2016-10-05T11:34:00Z"/>
              </w:rPr>
            </w:pPr>
            <w:del w:id="60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7D9DBA7D" w14:textId="390EA67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03" w:author="CI" w:date="2016-10-05T11:34:00Z"/>
              </w:rPr>
            </w:pPr>
            <w:del w:id="604" w:author="CI" w:date="2016-10-05T11:34:00Z">
              <w:r w:rsidRPr="0007778A" w:rsidDel="00657156">
                <w:delText>A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3A6C44BD" w14:textId="6DACDDE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05" w:author="CI" w:date="2016-10-05T11:34:00Z"/>
              </w:rPr>
            </w:pPr>
            <w:del w:id="606" w:author="CI" w:date="2016-10-05T11:34:00Z">
              <w:r w:rsidRPr="0007778A" w:rsidDel="00657156">
                <w:delText>W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6CEEB14F" w14:textId="498FC12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07" w:author="CI" w:date="2016-10-05T11:34:00Z"/>
              </w:rPr>
            </w:pPr>
            <w:del w:id="608" w:author="CI" w:date="2016-10-05T11:34:00Z">
              <w:r w:rsidRPr="0007778A" w:rsidDel="00657156">
                <w:delText>B</w:delText>
              </w:r>
            </w:del>
          </w:p>
        </w:tc>
        <w:tc>
          <w:tcPr>
            <w:tcW w:w="248" w:type="pct"/>
            <w:vAlign w:val="center"/>
          </w:tcPr>
          <w:p w14:paraId="1C150688" w14:textId="7E9868A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09" w:author="CI" w:date="2016-10-05T11:34:00Z"/>
              </w:rPr>
            </w:pPr>
            <w:del w:id="61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6DA8595C" w14:textId="4ABFBEBB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11" w:author="CI" w:date="2016-10-05T11:34:00Z"/>
              </w:rPr>
            </w:pPr>
            <w:del w:id="612" w:author="CI" w:date="2016-10-05T11:34:00Z">
              <w:r w:rsidRPr="0007778A" w:rsidDel="00657156">
                <w:delText>B</w:delText>
              </w:r>
            </w:del>
          </w:p>
        </w:tc>
        <w:tc>
          <w:tcPr>
            <w:tcW w:w="248" w:type="pct"/>
            <w:vAlign w:val="center"/>
          </w:tcPr>
          <w:p w14:paraId="6E7902F9" w14:textId="0BA7D1D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13" w:author="CI" w:date="2016-10-05T11:34:00Z"/>
              </w:rPr>
            </w:pPr>
            <w:del w:id="614" w:author="CI" w:date="2016-10-05T11:34:00Z">
              <w:r w:rsidRPr="0007778A" w:rsidDel="00657156">
                <w:delText>B</w:delText>
              </w:r>
            </w:del>
          </w:p>
        </w:tc>
        <w:tc>
          <w:tcPr>
            <w:tcW w:w="248" w:type="pct"/>
            <w:vAlign w:val="center"/>
          </w:tcPr>
          <w:p w14:paraId="337401AB" w14:textId="1E86936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15" w:author="CI" w:date="2016-10-05T11:34:00Z"/>
              </w:rPr>
            </w:pPr>
            <w:del w:id="61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0470D6AA" w14:textId="20398CA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17" w:author="CI" w:date="2016-10-05T11:34:00Z"/>
              </w:rPr>
            </w:pPr>
            <w:del w:id="618" w:author="CI" w:date="2016-10-05T11:34:00Z">
              <w:r w:rsidRPr="0007778A" w:rsidDel="00657156">
                <w:delText>W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011BE3AB" w14:textId="4EB73D9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19" w:author="CI" w:date="2016-10-05T11:34:00Z"/>
              </w:rPr>
            </w:pPr>
            <w:del w:id="620" w:author="CI" w:date="2016-10-05T11:34:00Z">
              <w:r w:rsidRPr="0007778A" w:rsidDel="00657156">
                <w:delText>B</w:delText>
              </w:r>
            </w:del>
          </w:p>
        </w:tc>
        <w:tc>
          <w:tcPr>
            <w:tcW w:w="248" w:type="pct"/>
            <w:vAlign w:val="center"/>
          </w:tcPr>
          <w:p w14:paraId="25F9BD09" w14:textId="377B1E7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21" w:author="CI" w:date="2016-10-05T11:34:00Z"/>
              </w:rPr>
            </w:pPr>
            <w:del w:id="62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78D5D8A9" w14:textId="61EA2A0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23" w:author="CI" w:date="2016-10-05T11:34:00Z"/>
              </w:rPr>
            </w:pPr>
            <w:del w:id="624" w:author="CI" w:date="2016-10-05T11:34:00Z">
              <w:r w:rsidRPr="0007778A" w:rsidDel="00657156">
                <w:delText>B</w:delText>
              </w:r>
            </w:del>
          </w:p>
        </w:tc>
        <w:tc>
          <w:tcPr>
            <w:tcW w:w="248" w:type="pct"/>
            <w:vAlign w:val="center"/>
          </w:tcPr>
          <w:p w14:paraId="3EE5C14B" w14:textId="242113E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25" w:author="CI" w:date="2016-10-05T11:34:00Z"/>
              </w:rPr>
            </w:pPr>
            <w:del w:id="626" w:author="CI" w:date="2016-10-05T11:34:00Z">
              <w:r w:rsidRPr="0007778A" w:rsidDel="00657156">
                <w:delText>B</w:delText>
              </w:r>
            </w:del>
          </w:p>
        </w:tc>
        <w:tc>
          <w:tcPr>
            <w:tcW w:w="248" w:type="pct"/>
            <w:vAlign w:val="center"/>
          </w:tcPr>
          <w:p w14:paraId="0F354014" w14:textId="7C984F9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27" w:author="CI" w:date="2016-10-05T11:34:00Z"/>
              </w:rPr>
            </w:pPr>
            <w:del w:id="62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08E7ECFA" w14:textId="63B07CF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29" w:author="CI" w:date="2016-10-05T11:34:00Z"/>
              </w:rPr>
            </w:pPr>
            <w:del w:id="630" w:author="CI" w:date="2016-10-05T11:34:00Z">
              <w:r w:rsidRPr="0007778A" w:rsidDel="00657156">
                <w:delText>0</w:delText>
              </w:r>
            </w:del>
          </w:p>
        </w:tc>
      </w:tr>
      <w:tr w:rsidR="0007778A" w:rsidRPr="0007778A" w:rsidDel="00657156" w14:paraId="0919EA4F" w14:textId="2CAA285D" w:rsidTr="0060083A">
        <w:trPr>
          <w:trHeight w:val="20"/>
          <w:jc w:val="center"/>
          <w:del w:id="631" w:author="CI" w:date="2016-10-05T11:34:00Z"/>
        </w:trPr>
        <w:tc>
          <w:tcPr>
            <w:tcW w:w="217" w:type="pct"/>
            <w:vAlign w:val="center"/>
          </w:tcPr>
          <w:p w14:paraId="0824325B" w14:textId="5F49764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32" w:author="CI" w:date="2016-10-05T11:34:00Z"/>
              </w:rPr>
            </w:pPr>
          </w:p>
        </w:tc>
        <w:tc>
          <w:tcPr>
            <w:tcW w:w="310" w:type="pct"/>
            <w:tcBorders>
              <w:right w:val="single" w:sz="4" w:space="0" w:color="auto"/>
            </w:tcBorders>
            <w:vAlign w:val="center"/>
          </w:tcPr>
          <w:p w14:paraId="6FAC7777" w14:textId="22F99A2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33" w:author="CI" w:date="2016-10-05T11:34:00Z"/>
              </w:rPr>
            </w:pPr>
            <w:del w:id="634" w:author="CI" w:date="2016-10-05T11:34:00Z">
              <w:r w:rsidRPr="0007778A" w:rsidDel="00657156">
                <w:delText>PSO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46700917" w14:textId="2C42407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35" w:author="CI" w:date="2016-10-05T11:34:00Z"/>
              </w:rPr>
            </w:pPr>
            <w:del w:id="63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531990BE" w14:textId="1A5486C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37" w:author="CI" w:date="2016-10-05T11:34:00Z"/>
              </w:rPr>
            </w:pPr>
            <w:del w:id="63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16D2BD9D" w14:textId="6841137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39" w:author="CI" w:date="2016-10-05T11:34:00Z"/>
              </w:rPr>
            </w:pPr>
            <w:del w:id="64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2DC0FBCA" w14:textId="0839646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41" w:author="CI" w:date="2016-10-05T11:34:00Z"/>
              </w:rPr>
            </w:pPr>
            <w:del w:id="64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01718189" w14:textId="7E575BAE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43" w:author="CI" w:date="2016-10-05T11:34:00Z"/>
              </w:rPr>
            </w:pPr>
            <w:del w:id="64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5F88405C" w14:textId="59705F1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45" w:author="CI" w:date="2016-10-05T11:34:00Z"/>
              </w:rPr>
            </w:pPr>
            <w:del w:id="64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17914A76" w14:textId="49F0471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47" w:author="CI" w:date="2016-10-05T11:34:00Z"/>
              </w:rPr>
            </w:pPr>
            <w:del w:id="64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3BE25DAB" w14:textId="2C4DD6E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49" w:author="CI" w:date="2016-10-05T11:34:00Z"/>
              </w:rPr>
            </w:pPr>
            <w:del w:id="65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763049ED" w14:textId="445FE92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51" w:author="CI" w:date="2016-10-05T11:34:00Z"/>
              </w:rPr>
            </w:pPr>
            <w:del w:id="65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3590FD03" w14:textId="15CBCF5B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53" w:author="CI" w:date="2016-10-05T11:34:00Z"/>
              </w:rPr>
            </w:pPr>
            <w:del w:id="65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164735EF" w14:textId="61BF64E8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55" w:author="CI" w:date="2016-10-05T11:34:00Z"/>
              </w:rPr>
            </w:pPr>
            <w:del w:id="65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44ECBD22" w14:textId="36FC492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57" w:author="CI" w:date="2016-10-05T11:34:00Z"/>
              </w:rPr>
            </w:pPr>
            <w:del w:id="658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38BC9079" w14:textId="0686D38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59" w:author="CI" w:date="2016-10-05T11:34:00Z"/>
              </w:rPr>
            </w:pPr>
            <w:del w:id="66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34FF49B3" w14:textId="6312F67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61" w:author="CI" w:date="2016-10-05T11:34:00Z"/>
              </w:rPr>
            </w:pPr>
            <w:del w:id="66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40BB2667" w14:textId="7A2BA48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63" w:author="CI" w:date="2016-10-05T11:34:00Z"/>
              </w:rPr>
            </w:pPr>
            <w:del w:id="66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66BD171B" w14:textId="73D58DC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65" w:author="CI" w:date="2016-10-05T11:34:00Z"/>
              </w:rPr>
            </w:pPr>
            <w:del w:id="66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7F2C50E7" w14:textId="10DE70D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67" w:author="CI" w:date="2016-10-05T11:34:00Z"/>
              </w:rPr>
            </w:pPr>
            <w:del w:id="66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6228B5E9" w14:textId="4CA9E45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69" w:author="CI" w:date="2016-10-05T11:34:00Z"/>
              </w:rPr>
            </w:pPr>
            <w:del w:id="670" w:author="CI" w:date="2016-10-05T11:34:00Z">
              <w:r w:rsidRPr="0007778A" w:rsidDel="00657156">
                <w:delText>I</w:delText>
              </w:r>
            </w:del>
          </w:p>
        </w:tc>
      </w:tr>
      <w:tr w:rsidR="0007778A" w:rsidRPr="0007778A" w:rsidDel="00657156" w14:paraId="44F76A0B" w14:textId="0DFB9D7B" w:rsidTr="0060083A">
        <w:trPr>
          <w:trHeight w:val="20"/>
          <w:jc w:val="center"/>
          <w:del w:id="671" w:author="CI" w:date="2016-10-05T11:34:00Z"/>
        </w:trPr>
        <w:tc>
          <w:tcPr>
            <w:tcW w:w="217" w:type="pct"/>
            <w:tcBorders>
              <w:bottom w:val="single" w:sz="4" w:space="0" w:color="auto"/>
            </w:tcBorders>
            <w:vAlign w:val="center"/>
          </w:tcPr>
          <w:p w14:paraId="1F2E93AD" w14:textId="16DB3F3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72" w:author="CI" w:date="2016-10-05T11:34:00Z"/>
              </w:rPr>
            </w:pPr>
          </w:p>
        </w:tc>
        <w:tc>
          <w:tcPr>
            <w:tcW w:w="310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58E423CC" w14:textId="3BC5C1E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73" w:author="CI" w:date="2016-10-05T11:34:00Z"/>
              </w:rPr>
            </w:pPr>
            <w:del w:id="674" w:author="CI" w:date="2016-10-05T11:34:00Z">
              <w:r w:rsidRPr="0007778A" w:rsidDel="00657156">
                <w:rPr>
                  <w:rFonts w:hint="eastAsia"/>
                </w:rPr>
                <w:delText>S</w:delText>
              </w:r>
              <w:r w:rsidRPr="0007778A" w:rsidDel="00657156">
                <w:delText>SO</w:delText>
              </w:r>
            </w:del>
          </w:p>
        </w:tc>
        <w:tc>
          <w:tcPr>
            <w:tcW w:w="248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433E1BAE" w14:textId="0D1A250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75" w:author="CI" w:date="2016-10-05T11:34:00Z"/>
              </w:rPr>
            </w:pPr>
            <w:del w:id="67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40B8C27E" w14:textId="3DAEEBD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77" w:author="CI" w:date="2016-10-05T11:34:00Z"/>
              </w:rPr>
            </w:pPr>
            <w:del w:id="678" w:author="CI" w:date="2016-10-05T11:34:00Z">
              <w:r w:rsidRPr="0007778A" w:rsidDel="00657156">
                <w:delText>A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0B0A4547" w14:textId="6F6A730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79" w:author="CI" w:date="2016-10-05T11:34:00Z"/>
              </w:rPr>
            </w:pPr>
            <w:del w:id="68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24105EAE" w14:textId="3BD8A12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81" w:author="CI" w:date="2016-10-05T11:34:00Z"/>
              </w:rPr>
            </w:pPr>
            <w:del w:id="68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138ACBF3" w14:textId="5DCDD3A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83" w:author="CI" w:date="2016-10-05T11:34:00Z"/>
              </w:rPr>
            </w:pPr>
            <w:del w:id="68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30D014B" w14:textId="1452844E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85" w:author="CI" w:date="2016-10-05T11:34:00Z"/>
              </w:rPr>
            </w:pPr>
            <w:del w:id="686" w:author="CI" w:date="2016-10-05T11:34:00Z">
              <w:r w:rsidRPr="0007778A" w:rsidDel="00657156">
                <w:delText>A</w:delText>
              </w:r>
            </w:del>
          </w:p>
        </w:tc>
        <w:tc>
          <w:tcPr>
            <w:tcW w:w="248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02DD3941" w14:textId="6D45604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87" w:author="CI" w:date="2016-10-05T11:34:00Z"/>
              </w:rPr>
            </w:pPr>
            <w:del w:id="68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7BEA1800" w14:textId="6E10062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89" w:author="CI" w:date="2016-10-05T11:34:00Z"/>
              </w:rPr>
            </w:pPr>
            <w:del w:id="69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5EA7AA57" w14:textId="046E366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91" w:author="CI" w:date="2016-10-05T11:34:00Z"/>
              </w:rPr>
            </w:pPr>
            <w:del w:id="69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613EC390" w14:textId="52673B4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93" w:author="CI" w:date="2016-10-05T11:34:00Z"/>
              </w:rPr>
            </w:pPr>
            <w:del w:id="69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3FE16419" w14:textId="3FC5EED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95" w:author="CI" w:date="2016-10-05T11:34:00Z"/>
              </w:rPr>
            </w:pPr>
            <w:del w:id="69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44C9E56E" w14:textId="0B046BC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97" w:author="CI" w:date="2016-10-05T11:34:00Z"/>
              </w:rPr>
            </w:pPr>
            <w:del w:id="698" w:author="CI" w:date="2016-10-05T11:34:00Z">
              <w:r w:rsidRPr="0007778A" w:rsidDel="00657156">
                <w:delText>A</w:delText>
              </w:r>
            </w:del>
          </w:p>
        </w:tc>
        <w:tc>
          <w:tcPr>
            <w:tcW w:w="248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41110AB7" w14:textId="6DBF1788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699" w:author="CI" w:date="2016-10-05T11:34:00Z"/>
              </w:rPr>
            </w:pPr>
            <w:del w:id="70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45D4D92F" w14:textId="4F5BA4B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01" w:author="CI" w:date="2016-10-05T11:34:00Z"/>
              </w:rPr>
            </w:pPr>
            <w:del w:id="70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119CBD96" w14:textId="2EF6788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03" w:author="CI" w:date="2016-10-05T11:34:00Z"/>
              </w:rPr>
            </w:pPr>
            <w:del w:id="70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4521F158" w14:textId="30B69C7E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05" w:author="CI" w:date="2016-10-05T11:34:00Z"/>
              </w:rPr>
            </w:pPr>
            <w:del w:id="70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42348C3E" w14:textId="1B56991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07" w:author="CI" w:date="2016-10-05T11:34:00Z"/>
              </w:rPr>
            </w:pPr>
            <w:del w:id="70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74F5071A" w14:textId="128185E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09" w:author="CI" w:date="2016-10-05T11:34:00Z"/>
              </w:rPr>
            </w:pPr>
            <w:del w:id="710" w:author="CI" w:date="2016-10-05T11:34:00Z">
              <w:r w:rsidRPr="0007778A" w:rsidDel="00657156">
                <w:delText>AY</w:delText>
              </w:r>
            </w:del>
          </w:p>
        </w:tc>
      </w:tr>
      <w:tr w:rsidR="0007778A" w:rsidRPr="0007778A" w:rsidDel="00657156" w14:paraId="0DB168E6" w14:textId="6157AE4F" w:rsidTr="0060083A">
        <w:trPr>
          <w:trHeight w:val="20"/>
          <w:jc w:val="center"/>
          <w:del w:id="711" w:author="CI" w:date="2016-10-05T11:34:00Z"/>
        </w:trPr>
        <w:tc>
          <w:tcPr>
            <w:tcW w:w="217" w:type="pct"/>
            <w:tcBorders>
              <w:top w:val="single" w:sz="4" w:space="0" w:color="auto"/>
            </w:tcBorders>
            <w:vAlign w:val="center"/>
          </w:tcPr>
          <w:p w14:paraId="7E6182CB" w14:textId="1BCCABB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12" w:author="CI" w:date="2016-10-05T11:34:00Z"/>
              </w:rPr>
            </w:pPr>
            <w:del w:id="713" w:author="CI" w:date="2016-10-05T11:34:00Z">
              <w:r w:rsidRPr="0007778A" w:rsidDel="00657156">
                <w:delText>2</w:delText>
              </w:r>
              <w:r w:rsidRPr="0007778A" w:rsidDel="00657156">
                <w:rPr>
                  <w:rFonts w:hint="eastAsia"/>
                </w:rPr>
                <w:delText>.</w:delText>
              </w:r>
              <w:r w:rsidRPr="0007778A" w:rsidDel="00657156">
                <w:delText>5</w:delText>
              </w:r>
            </w:del>
          </w:p>
        </w:tc>
        <w:tc>
          <w:tcPr>
            <w:tcW w:w="310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7DE3B4DB" w14:textId="129DA39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14" w:author="CI" w:date="2016-10-05T11:34:00Z"/>
              </w:rPr>
            </w:pPr>
            <w:del w:id="715" w:author="CI" w:date="2016-10-05T11:34:00Z">
              <w:r w:rsidRPr="0007778A" w:rsidDel="00657156">
                <w:delText>CGS</w:delText>
              </w:r>
            </w:del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239E335E" w14:textId="5071F9D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16" w:author="CI" w:date="2016-10-05T11:34:00Z"/>
              </w:rPr>
            </w:pPr>
            <w:del w:id="717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07254FBB" w14:textId="3BC4990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18" w:author="CI" w:date="2016-10-05T11:34:00Z"/>
              </w:rPr>
            </w:pPr>
            <w:del w:id="71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3D705D59" w14:textId="0CA78A9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20" w:author="CI" w:date="2016-10-05T11:34:00Z"/>
              </w:rPr>
            </w:pPr>
            <w:del w:id="721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1ABA03D0" w14:textId="53666148" w:rsidR="0060083A" w:rsidRPr="0007778A" w:rsidDel="00657156" w:rsidRDefault="00BD7F60" w:rsidP="0060083A">
            <w:pPr>
              <w:snapToGrid w:val="0"/>
              <w:spacing w:line="240" w:lineRule="auto"/>
              <w:jc w:val="center"/>
              <w:rPr>
                <w:del w:id="722" w:author="CI" w:date="2016-10-05T11:34:00Z"/>
              </w:rPr>
            </w:pPr>
            <w:del w:id="723" w:author="CI" w:date="2016-10-05T11:34:00Z">
              <w:r w:rsidRPr="0007778A" w:rsidDel="00657156">
                <w:delText>B</w:delText>
              </w:r>
              <w:r w:rsidR="0060083A"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0C07DFB4" w14:textId="66E5F23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24" w:author="CI" w:date="2016-10-05T11:34:00Z"/>
              </w:rPr>
            </w:pPr>
            <w:del w:id="72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6D310C4A" w14:textId="10856B4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26" w:author="CI" w:date="2016-10-05T11:34:00Z"/>
              </w:rPr>
            </w:pPr>
            <w:del w:id="72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38DC711B" w14:textId="1A1E361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28" w:author="CI" w:date="2016-10-05T11:34:00Z"/>
              </w:rPr>
            </w:pPr>
            <w:del w:id="72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7BEBE7EE" w14:textId="66AFD52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30" w:author="CI" w:date="2016-10-05T11:34:00Z"/>
              </w:rPr>
            </w:pPr>
            <w:del w:id="73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242D8E79" w14:textId="33202E7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32" w:author="CI" w:date="2016-10-05T11:34:00Z"/>
              </w:rPr>
            </w:pPr>
            <w:del w:id="733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02BF78ED" w14:textId="55B27D7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34" w:author="CI" w:date="2016-10-05T11:34:00Z"/>
              </w:rPr>
            </w:pPr>
            <w:del w:id="735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068EBBB9" w14:textId="517A6BC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36" w:author="CI" w:date="2016-10-05T11:34:00Z"/>
              </w:rPr>
            </w:pPr>
            <w:del w:id="73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2CC44E59" w14:textId="23B2795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38" w:author="CI" w:date="2016-10-05T11:34:00Z"/>
              </w:rPr>
            </w:pPr>
            <w:del w:id="73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669AB90D" w14:textId="538F481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40" w:author="CI" w:date="2016-10-05T11:34:00Z"/>
              </w:rPr>
            </w:pPr>
            <w:del w:id="74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58BA17BD" w14:textId="03AB212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42" w:author="CI" w:date="2016-10-05T11:34:00Z"/>
              </w:rPr>
            </w:pPr>
            <w:del w:id="74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762D9CB3" w14:textId="3838D68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44" w:author="CI" w:date="2016-10-05T11:34:00Z"/>
              </w:rPr>
            </w:pPr>
            <w:del w:id="74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4EE18692" w14:textId="0FDD9F3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46" w:author="CI" w:date="2016-10-05T11:34:00Z"/>
              </w:rPr>
            </w:pPr>
            <w:del w:id="74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3CF47F82" w14:textId="2E16224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48" w:author="CI" w:date="2016-10-05T11:34:00Z"/>
              </w:rPr>
            </w:pPr>
            <w:del w:id="74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top w:val="single" w:sz="4" w:space="0" w:color="auto"/>
            </w:tcBorders>
            <w:vAlign w:val="center"/>
          </w:tcPr>
          <w:p w14:paraId="0ACC6A5B" w14:textId="7EB78434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50" w:author="CI" w:date="2016-10-05T11:34:00Z"/>
              </w:rPr>
            </w:pPr>
            <w:del w:id="751" w:author="CI" w:date="2016-10-05T11:34:00Z">
              <w:r w:rsidRPr="0007778A" w:rsidDel="00657156">
                <w:delText>0</w:delText>
              </w:r>
            </w:del>
          </w:p>
        </w:tc>
      </w:tr>
      <w:tr w:rsidR="0007778A" w:rsidRPr="0007778A" w:rsidDel="00657156" w14:paraId="6E22DB8F" w14:textId="30B7BCA6" w:rsidTr="0060083A">
        <w:trPr>
          <w:trHeight w:val="20"/>
          <w:jc w:val="center"/>
          <w:del w:id="752" w:author="CI" w:date="2016-10-05T11:34:00Z"/>
        </w:trPr>
        <w:tc>
          <w:tcPr>
            <w:tcW w:w="217" w:type="pct"/>
            <w:vAlign w:val="center"/>
          </w:tcPr>
          <w:p w14:paraId="4E23C5E3" w14:textId="7BC6EA6E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53" w:author="CI" w:date="2016-10-05T11:34:00Z"/>
              </w:rPr>
            </w:pPr>
          </w:p>
        </w:tc>
        <w:tc>
          <w:tcPr>
            <w:tcW w:w="310" w:type="pct"/>
            <w:tcBorders>
              <w:right w:val="single" w:sz="4" w:space="0" w:color="auto"/>
            </w:tcBorders>
            <w:vAlign w:val="center"/>
          </w:tcPr>
          <w:p w14:paraId="4D6B7958" w14:textId="7676F3B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54" w:author="CI" w:date="2016-10-05T11:34:00Z"/>
              </w:rPr>
            </w:pPr>
            <w:del w:id="755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2F1B03AE" w14:textId="6FF09E7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56" w:author="CI" w:date="2016-10-05T11:34:00Z"/>
                <w:b/>
              </w:rPr>
            </w:pPr>
            <w:del w:id="757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vAlign w:val="center"/>
          </w:tcPr>
          <w:p w14:paraId="3A68F477" w14:textId="0547366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58" w:author="CI" w:date="2016-10-05T11:34:00Z"/>
                <w:b/>
              </w:rPr>
            </w:pPr>
            <w:del w:id="759" w:author="CI" w:date="2016-10-05T11:34:00Z">
              <w:r w:rsidRPr="0007778A" w:rsidDel="00657156">
                <w:rPr>
                  <w:b/>
                </w:rPr>
                <w:delText>6</w:delText>
              </w:r>
            </w:del>
          </w:p>
        </w:tc>
        <w:tc>
          <w:tcPr>
            <w:tcW w:w="248" w:type="pct"/>
            <w:vAlign w:val="center"/>
          </w:tcPr>
          <w:p w14:paraId="6777534B" w14:textId="4779C16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60" w:author="CI" w:date="2016-10-05T11:34:00Z"/>
                <w:b/>
              </w:rPr>
            </w:pPr>
            <w:del w:id="761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vAlign w:val="center"/>
          </w:tcPr>
          <w:p w14:paraId="67C34AD2" w14:textId="23DC369B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62" w:author="CI" w:date="2016-10-05T11:34:00Z"/>
                <w:b/>
              </w:rPr>
            </w:pPr>
            <w:del w:id="763" w:author="CI" w:date="2016-10-05T11:34:00Z">
              <w:r w:rsidRPr="0007778A" w:rsidDel="00657156">
                <w:rPr>
                  <w:b/>
                </w:rPr>
                <w:delText>6</w:delText>
              </w:r>
            </w:del>
          </w:p>
        </w:tc>
        <w:tc>
          <w:tcPr>
            <w:tcW w:w="248" w:type="pct"/>
            <w:vAlign w:val="center"/>
          </w:tcPr>
          <w:p w14:paraId="7CB1C32F" w14:textId="53F65B0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64" w:author="CI" w:date="2016-10-05T11:34:00Z"/>
                <w:b/>
              </w:rPr>
            </w:pPr>
            <w:del w:id="765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4A1A4DAE" w14:textId="08851EF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66" w:author="CI" w:date="2016-10-05T11:34:00Z"/>
                <w:b/>
              </w:rPr>
            </w:pPr>
            <w:del w:id="767" w:author="CI" w:date="2016-10-05T11:34:00Z">
              <w:r w:rsidRPr="0007778A" w:rsidDel="00657156">
                <w:rPr>
                  <w:b/>
                </w:rPr>
                <w:delText>5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1CBE3810" w14:textId="4227CB1E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68" w:author="CI" w:date="2016-10-05T11:34:00Z"/>
                <w:b/>
              </w:rPr>
            </w:pPr>
            <w:del w:id="769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vAlign w:val="center"/>
          </w:tcPr>
          <w:p w14:paraId="4879851C" w14:textId="4AA37F5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70" w:author="CI" w:date="2016-10-05T11:34:00Z"/>
                <w:b/>
              </w:rPr>
            </w:pPr>
            <w:del w:id="771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vAlign w:val="center"/>
          </w:tcPr>
          <w:p w14:paraId="78F45A59" w14:textId="4FC85A4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72" w:author="CI" w:date="2016-10-05T11:34:00Z"/>
                <w:b/>
              </w:rPr>
            </w:pPr>
            <w:del w:id="773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vAlign w:val="center"/>
          </w:tcPr>
          <w:p w14:paraId="513B0251" w14:textId="38DEBAF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74" w:author="CI" w:date="2016-10-05T11:34:00Z"/>
                <w:b/>
              </w:rPr>
            </w:pPr>
            <w:del w:id="775" w:author="CI" w:date="2016-10-05T11:34:00Z">
              <w:r w:rsidRPr="0007778A" w:rsidDel="00657156">
                <w:rPr>
                  <w:b/>
                </w:rPr>
                <w:delText>7</w:delText>
              </w:r>
            </w:del>
          </w:p>
        </w:tc>
        <w:tc>
          <w:tcPr>
            <w:tcW w:w="248" w:type="pct"/>
            <w:vAlign w:val="center"/>
          </w:tcPr>
          <w:p w14:paraId="5FD4AC2C" w14:textId="518D72E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76" w:author="CI" w:date="2016-10-05T11:34:00Z"/>
                <w:b/>
              </w:rPr>
            </w:pPr>
            <w:del w:id="777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7CDE1083" w14:textId="152923F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78" w:author="CI" w:date="2016-10-05T11:34:00Z"/>
                <w:b/>
              </w:rPr>
            </w:pPr>
            <w:del w:id="779" w:author="CI" w:date="2016-10-05T11:34:00Z">
              <w:r w:rsidRPr="0007778A" w:rsidDel="00657156">
                <w:rPr>
                  <w:b/>
                </w:rPr>
                <w:delText>5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5A5CAD3B" w14:textId="767778A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80" w:author="CI" w:date="2016-10-05T11:34:00Z"/>
                <w:b/>
              </w:rPr>
            </w:pPr>
            <w:del w:id="781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vAlign w:val="center"/>
          </w:tcPr>
          <w:p w14:paraId="306E86D4" w14:textId="6C396B1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82" w:author="CI" w:date="2016-10-05T11:34:00Z"/>
                <w:b/>
              </w:rPr>
            </w:pPr>
            <w:del w:id="783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vAlign w:val="center"/>
          </w:tcPr>
          <w:p w14:paraId="1B37370E" w14:textId="337AD7E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84" w:author="CI" w:date="2016-10-05T11:34:00Z"/>
                <w:b/>
              </w:rPr>
            </w:pPr>
            <w:del w:id="785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vAlign w:val="center"/>
          </w:tcPr>
          <w:p w14:paraId="3047C4DE" w14:textId="2CC4779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86" w:author="CI" w:date="2016-10-05T11:34:00Z"/>
                <w:b/>
              </w:rPr>
            </w:pPr>
            <w:del w:id="787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vAlign w:val="center"/>
          </w:tcPr>
          <w:p w14:paraId="4C5835A4" w14:textId="63A5F49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88" w:author="CI" w:date="2016-10-05T11:34:00Z"/>
                <w:b/>
              </w:rPr>
            </w:pPr>
            <w:del w:id="789" w:author="CI" w:date="2016-10-05T11:34:00Z">
              <w:r w:rsidRPr="0007778A" w:rsidDel="00657156">
                <w:rPr>
                  <w:b/>
                </w:rPr>
                <w:delText>8</w:delText>
              </w:r>
            </w:del>
          </w:p>
        </w:tc>
        <w:tc>
          <w:tcPr>
            <w:tcW w:w="248" w:type="pct"/>
            <w:vAlign w:val="center"/>
          </w:tcPr>
          <w:p w14:paraId="6F0EA8DF" w14:textId="19A02BA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90" w:author="CI" w:date="2016-10-05T11:34:00Z"/>
                <w:b/>
              </w:rPr>
            </w:pPr>
            <w:del w:id="791" w:author="CI" w:date="2016-10-05T11:34:00Z">
              <w:r w:rsidRPr="0007778A" w:rsidDel="00657156">
                <w:rPr>
                  <w:b/>
                </w:rPr>
                <w:delText>6</w:delText>
              </w:r>
            </w:del>
          </w:p>
        </w:tc>
      </w:tr>
      <w:tr w:rsidR="0007778A" w:rsidRPr="0007778A" w:rsidDel="00657156" w14:paraId="3706EC57" w14:textId="093FE7A5" w:rsidTr="0060083A">
        <w:trPr>
          <w:trHeight w:val="20"/>
          <w:jc w:val="center"/>
          <w:del w:id="792" w:author="CI" w:date="2016-10-05T11:34:00Z"/>
        </w:trPr>
        <w:tc>
          <w:tcPr>
            <w:tcW w:w="217" w:type="pct"/>
            <w:vAlign w:val="center"/>
          </w:tcPr>
          <w:p w14:paraId="2F3FEE1D" w14:textId="13CD065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93" w:author="CI" w:date="2016-10-05T11:34:00Z"/>
              </w:rPr>
            </w:pPr>
          </w:p>
        </w:tc>
        <w:tc>
          <w:tcPr>
            <w:tcW w:w="310" w:type="pct"/>
            <w:tcBorders>
              <w:right w:val="single" w:sz="4" w:space="0" w:color="auto"/>
            </w:tcBorders>
            <w:vAlign w:val="center"/>
          </w:tcPr>
          <w:p w14:paraId="429EA1EE" w14:textId="3C5F32E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94" w:author="CI" w:date="2016-10-05T11:34:00Z"/>
              </w:rPr>
            </w:pPr>
            <w:del w:id="795" w:author="CI" w:date="2016-10-05T11:34:00Z">
              <w:r w:rsidRPr="0007778A" w:rsidDel="00657156">
                <w:rPr>
                  <w:rFonts w:hint="eastAsia"/>
                </w:rPr>
                <w:delText>M</w:delText>
              </w:r>
              <w:r w:rsidRPr="0007778A" w:rsidDel="00657156">
                <w:delText>LS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5AB707AB" w14:textId="2E0699FB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96" w:author="CI" w:date="2016-10-05T11:34:00Z"/>
              </w:rPr>
            </w:pPr>
            <w:del w:id="79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3AAE0DA7" w14:textId="1F56203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798" w:author="CI" w:date="2016-10-05T11:34:00Z"/>
              </w:rPr>
            </w:pPr>
            <w:del w:id="799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248" w:type="pct"/>
            <w:vAlign w:val="center"/>
          </w:tcPr>
          <w:p w14:paraId="424E940A" w14:textId="1CCAB22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00" w:author="CI" w:date="2016-10-05T11:34:00Z"/>
              </w:rPr>
            </w:pPr>
            <w:del w:id="80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5B920B56" w14:textId="5D81D9A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02" w:author="CI" w:date="2016-10-05T11:34:00Z"/>
              </w:rPr>
            </w:pPr>
            <w:del w:id="80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09827276" w14:textId="430C534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04" w:author="CI" w:date="2016-10-05T11:34:00Z"/>
              </w:rPr>
            </w:pPr>
            <w:del w:id="805" w:author="CI" w:date="2016-10-05T11:34:00Z">
              <w:r w:rsidRPr="0007778A" w:rsidDel="00657156">
                <w:delText>A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0CC9DBEE" w14:textId="14A0CC8B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06" w:author="CI" w:date="2016-10-05T11:34:00Z"/>
              </w:rPr>
            </w:pPr>
            <w:del w:id="807" w:author="CI" w:date="2016-10-05T11:34:00Z">
              <w:r w:rsidRPr="0007778A" w:rsidDel="00657156">
                <w:delText>W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396F91FF" w14:textId="0E34EE6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08" w:author="CI" w:date="2016-10-05T11:34:00Z"/>
              </w:rPr>
            </w:pPr>
            <w:del w:id="80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0840A68D" w14:textId="6965D82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10" w:author="CI" w:date="2016-10-05T11:34:00Z"/>
              </w:rPr>
            </w:pPr>
            <w:del w:id="81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33422A91" w14:textId="61679FF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12" w:author="CI" w:date="2016-10-05T11:34:00Z"/>
              </w:rPr>
            </w:pPr>
            <w:del w:id="81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0C67D120" w14:textId="79E1E25B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14" w:author="CI" w:date="2016-10-05T11:34:00Z"/>
              </w:rPr>
            </w:pPr>
            <w:del w:id="81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05CE60F1" w14:textId="7B083238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16" w:author="CI" w:date="2016-10-05T11:34:00Z"/>
              </w:rPr>
            </w:pPr>
            <w:del w:id="81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5969A663" w14:textId="1440755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18" w:author="CI" w:date="2016-10-05T11:34:00Z"/>
              </w:rPr>
            </w:pPr>
            <w:del w:id="81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379AE1FA" w14:textId="31997D0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20" w:author="CI" w:date="2016-10-05T11:34:00Z"/>
              </w:rPr>
            </w:pPr>
            <w:del w:id="82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4BDC0CAF" w14:textId="5DFC56B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22" w:author="CI" w:date="2016-10-05T11:34:00Z"/>
              </w:rPr>
            </w:pPr>
            <w:del w:id="82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53DF7FBF" w14:textId="34882648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24" w:author="CI" w:date="2016-10-05T11:34:00Z"/>
              </w:rPr>
            </w:pPr>
            <w:del w:id="82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4034AAFD" w14:textId="0E431F9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26" w:author="CI" w:date="2016-10-05T11:34:00Z"/>
              </w:rPr>
            </w:pPr>
            <w:del w:id="82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3F907544" w14:textId="28E63B4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28" w:author="CI" w:date="2016-10-05T11:34:00Z"/>
              </w:rPr>
            </w:pPr>
            <w:del w:id="82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23EF84E0" w14:textId="088C4BA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30" w:author="CI" w:date="2016-10-05T11:34:00Z"/>
              </w:rPr>
            </w:pPr>
            <w:del w:id="831" w:author="CI" w:date="2016-10-05T11:34:00Z">
              <w:r w:rsidRPr="0007778A" w:rsidDel="00657156">
                <w:delText>G</w:delText>
              </w:r>
            </w:del>
          </w:p>
        </w:tc>
      </w:tr>
      <w:tr w:rsidR="0007778A" w:rsidRPr="0007778A" w:rsidDel="00657156" w14:paraId="78FAE84F" w14:textId="3E0D183A" w:rsidTr="0060083A">
        <w:trPr>
          <w:trHeight w:val="20"/>
          <w:jc w:val="center"/>
          <w:del w:id="832" w:author="CI" w:date="2016-10-05T11:34:00Z"/>
        </w:trPr>
        <w:tc>
          <w:tcPr>
            <w:tcW w:w="217" w:type="pct"/>
            <w:vAlign w:val="center"/>
          </w:tcPr>
          <w:p w14:paraId="2943DD8A" w14:textId="73A6567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33" w:author="CI" w:date="2016-10-05T11:34:00Z"/>
              </w:rPr>
            </w:pPr>
          </w:p>
        </w:tc>
        <w:tc>
          <w:tcPr>
            <w:tcW w:w="310" w:type="pct"/>
            <w:tcBorders>
              <w:right w:val="single" w:sz="4" w:space="0" w:color="auto"/>
            </w:tcBorders>
            <w:vAlign w:val="center"/>
          </w:tcPr>
          <w:p w14:paraId="2B96C536" w14:textId="4E6536B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34" w:author="CI" w:date="2016-10-05T11:34:00Z"/>
              </w:rPr>
            </w:pPr>
            <w:del w:id="835" w:author="CI" w:date="2016-10-05T11:34:00Z">
              <w:r w:rsidRPr="0007778A" w:rsidDel="00657156">
                <w:delText>PSO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5218666F" w14:textId="173FAB7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36" w:author="CI" w:date="2016-10-05T11:34:00Z"/>
              </w:rPr>
            </w:pPr>
            <w:del w:id="83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0D1E848C" w14:textId="526416AE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38" w:author="CI" w:date="2016-10-05T11:34:00Z"/>
              </w:rPr>
            </w:pPr>
            <w:del w:id="83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66CFA8A1" w14:textId="3D065C7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40" w:author="CI" w:date="2016-10-05T11:34:00Z"/>
              </w:rPr>
            </w:pPr>
            <w:del w:id="84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4785040D" w14:textId="1B315ED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42" w:author="CI" w:date="2016-10-05T11:34:00Z"/>
              </w:rPr>
            </w:pPr>
            <w:del w:id="84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4C44F221" w14:textId="1226625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44" w:author="CI" w:date="2016-10-05T11:34:00Z"/>
              </w:rPr>
            </w:pPr>
            <w:del w:id="84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54F93F36" w14:textId="6243632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46" w:author="CI" w:date="2016-10-05T11:34:00Z"/>
              </w:rPr>
            </w:pPr>
            <w:del w:id="847" w:author="CI" w:date="2016-10-05T11:34:00Z">
              <w:r w:rsidRPr="0007778A" w:rsidDel="00657156">
                <w:delText>IS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1DACF9E6" w14:textId="217C4B2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48" w:author="CI" w:date="2016-10-05T11:34:00Z"/>
              </w:rPr>
            </w:pPr>
            <w:del w:id="84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0FFBABF3" w14:textId="58D58ADB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50" w:author="CI" w:date="2016-10-05T11:34:00Z"/>
              </w:rPr>
            </w:pPr>
            <w:del w:id="85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45003004" w14:textId="1F86896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52" w:author="CI" w:date="2016-10-05T11:34:00Z"/>
              </w:rPr>
            </w:pPr>
            <w:del w:id="85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333EDFC6" w14:textId="51BFFED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54" w:author="CI" w:date="2016-10-05T11:34:00Z"/>
              </w:rPr>
            </w:pPr>
            <w:del w:id="85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0E1B6C00" w14:textId="74C5ECF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56" w:author="CI" w:date="2016-10-05T11:34:00Z"/>
              </w:rPr>
            </w:pPr>
            <w:del w:id="85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right w:val="single" w:sz="4" w:space="0" w:color="auto"/>
            </w:tcBorders>
            <w:vAlign w:val="center"/>
          </w:tcPr>
          <w:p w14:paraId="4D0AF0E6" w14:textId="2F358AB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58" w:author="CI" w:date="2016-10-05T11:34:00Z"/>
              </w:rPr>
            </w:pPr>
            <w:del w:id="859" w:author="CI" w:date="2016-10-05T11:34:00Z">
              <w:r w:rsidRPr="0007778A" w:rsidDel="00657156">
                <w:delText>BW</w:delText>
              </w:r>
            </w:del>
          </w:p>
        </w:tc>
        <w:tc>
          <w:tcPr>
            <w:tcW w:w="248" w:type="pct"/>
            <w:tcBorders>
              <w:left w:val="single" w:sz="4" w:space="0" w:color="auto"/>
            </w:tcBorders>
            <w:vAlign w:val="center"/>
          </w:tcPr>
          <w:p w14:paraId="6428EBBD" w14:textId="659B7F6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60" w:author="CI" w:date="2016-10-05T11:34:00Z"/>
              </w:rPr>
            </w:pPr>
            <w:del w:id="86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10E8AB46" w14:textId="7E76F5D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62" w:author="CI" w:date="2016-10-05T11:34:00Z"/>
              </w:rPr>
            </w:pPr>
            <w:del w:id="86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48FF4856" w14:textId="197F447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64" w:author="CI" w:date="2016-10-05T11:34:00Z"/>
              </w:rPr>
            </w:pPr>
            <w:del w:id="86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0486F605" w14:textId="5575D6F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66" w:author="CI" w:date="2016-10-05T11:34:00Z"/>
              </w:rPr>
            </w:pPr>
            <w:del w:id="86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4898CB13" w14:textId="4BFAA749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68" w:author="CI" w:date="2016-10-05T11:34:00Z"/>
              </w:rPr>
            </w:pPr>
            <w:del w:id="86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vAlign w:val="center"/>
          </w:tcPr>
          <w:p w14:paraId="28B366A7" w14:textId="4BB01B1D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70" w:author="CI" w:date="2016-10-05T11:34:00Z"/>
              </w:rPr>
            </w:pPr>
            <w:del w:id="871" w:author="CI" w:date="2016-10-05T11:34:00Z">
              <w:r w:rsidRPr="0007778A" w:rsidDel="00657156">
                <w:delText>0</w:delText>
              </w:r>
            </w:del>
          </w:p>
        </w:tc>
      </w:tr>
      <w:tr w:rsidR="0060083A" w:rsidRPr="0007778A" w:rsidDel="00657156" w14:paraId="2EE76687" w14:textId="014E695A" w:rsidTr="0060083A">
        <w:trPr>
          <w:trHeight w:val="20"/>
          <w:jc w:val="center"/>
          <w:del w:id="872" w:author="CI" w:date="2016-10-05T11:34:00Z"/>
        </w:trPr>
        <w:tc>
          <w:tcPr>
            <w:tcW w:w="217" w:type="pct"/>
            <w:tcBorders>
              <w:bottom w:val="single" w:sz="4" w:space="0" w:color="auto"/>
            </w:tcBorders>
            <w:vAlign w:val="center"/>
          </w:tcPr>
          <w:p w14:paraId="74CE5AD6" w14:textId="17674A1B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73" w:author="CI" w:date="2016-10-05T11:34:00Z"/>
              </w:rPr>
            </w:pPr>
          </w:p>
        </w:tc>
        <w:tc>
          <w:tcPr>
            <w:tcW w:w="310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B7FAF7E" w14:textId="4620A5B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74" w:author="CI" w:date="2016-10-05T11:34:00Z"/>
              </w:rPr>
            </w:pPr>
            <w:del w:id="875" w:author="CI" w:date="2016-10-05T11:34:00Z">
              <w:r w:rsidRPr="0007778A" w:rsidDel="00657156">
                <w:rPr>
                  <w:rFonts w:hint="eastAsia"/>
                </w:rPr>
                <w:delText>S</w:delText>
              </w:r>
              <w:r w:rsidRPr="0007778A" w:rsidDel="00657156">
                <w:delText>SO</w:delText>
              </w:r>
            </w:del>
          </w:p>
        </w:tc>
        <w:tc>
          <w:tcPr>
            <w:tcW w:w="248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5C7C300A" w14:textId="151583A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76" w:author="CI" w:date="2016-10-05T11:34:00Z"/>
              </w:rPr>
            </w:pPr>
            <w:del w:id="87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234BE379" w14:textId="1513216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78" w:author="CI" w:date="2016-10-05T11:34:00Z"/>
              </w:rPr>
            </w:pPr>
            <w:del w:id="879" w:author="CI" w:date="2016-10-05T11:34:00Z">
              <w:r w:rsidRPr="0007778A" w:rsidDel="00657156">
                <w:rPr>
                  <w:rFonts w:hint="eastAsia"/>
                </w:rPr>
                <w:delText>A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31626BC1" w14:textId="4BDAD62F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80" w:author="CI" w:date="2016-10-05T11:34:00Z"/>
              </w:rPr>
            </w:pPr>
            <w:del w:id="88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27CC99F1" w14:textId="2DA48198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82" w:author="CI" w:date="2016-10-05T11:34:00Z"/>
              </w:rPr>
            </w:pPr>
            <w:del w:id="88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6E09BB3C" w14:textId="49B4527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84" w:author="CI" w:date="2016-10-05T11:34:00Z"/>
              </w:rPr>
            </w:pPr>
            <w:del w:id="88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6F3A6952" w14:textId="30FFB132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86" w:author="CI" w:date="2016-10-05T11:34:00Z"/>
              </w:rPr>
            </w:pPr>
            <w:del w:id="88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23778196" w14:textId="40131586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88" w:author="CI" w:date="2016-10-05T11:34:00Z"/>
              </w:rPr>
            </w:pPr>
            <w:del w:id="88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3AB32CD6" w14:textId="699176DE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90" w:author="CI" w:date="2016-10-05T11:34:00Z"/>
              </w:rPr>
            </w:pPr>
            <w:del w:id="89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06CBE350" w14:textId="25DE8B1E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92" w:author="CI" w:date="2016-10-05T11:34:00Z"/>
              </w:rPr>
            </w:pPr>
            <w:del w:id="89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56DC382C" w14:textId="3D59A7F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94" w:author="CI" w:date="2016-10-05T11:34:00Z"/>
              </w:rPr>
            </w:pPr>
            <w:del w:id="89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5963CE18" w14:textId="33A0BAA0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96" w:author="CI" w:date="2016-10-05T11:34:00Z"/>
              </w:rPr>
            </w:pPr>
            <w:del w:id="89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64E64DF3" w14:textId="64496A5A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898" w:author="CI" w:date="2016-10-05T11:34:00Z"/>
              </w:rPr>
            </w:pPr>
            <w:del w:id="899" w:author="CI" w:date="2016-10-05T11:34:00Z">
              <w:r w:rsidRPr="0007778A" w:rsidDel="00657156">
                <w:delText>A</w:delText>
              </w:r>
            </w:del>
          </w:p>
        </w:tc>
        <w:tc>
          <w:tcPr>
            <w:tcW w:w="248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17BEE93D" w14:textId="6842190E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900" w:author="CI" w:date="2016-10-05T11:34:00Z"/>
              </w:rPr>
            </w:pPr>
            <w:del w:id="90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1206864E" w14:textId="77CAD66C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902" w:author="CI" w:date="2016-10-05T11:34:00Z"/>
              </w:rPr>
            </w:pPr>
            <w:del w:id="90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1F5B1A35" w14:textId="3E769B87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904" w:author="CI" w:date="2016-10-05T11:34:00Z"/>
              </w:rPr>
            </w:pPr>
            <w:del w:id="90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05091BC1" w14:textId="1CAEA9D3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906" w:author="CI" w:date="2016-10-05T11:34:00Z"/>
              </w:rPr>
            </w:pPr>
            <w:del w:id="90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497A6CF1" w14:textId="1DD1D811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908" w:author="CI" w:date="2016-10-05T11:34:00Z"/>
              </w:rPr>
            </w:pPr>
            <w:del w:id="90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248" w:type="pct"/>
            <w:tcBorders>
              <w:bottom w:val="single" w:sz="4" w:space="0" w:color="auto"/>
            </w:tcBorders>
            <w:vAlign w:val="center"/>
          </w:tcPr>
          <w:p w14:paraId="78B22B5F" w14:textId="34357175" w:rsidR="0060083A" w:rsidRPr="0007778A" w:rsidDel="00657156" w:rsidRDefault="0060083A" w:rsidP="0060083A">
            <w:pPr>
              <w:snapToGrid w:val="0"/>
              <w:spacing w:line="240" w:lineRule="auto"/>
              <w:jc w:val="center"/>
              <w:rPr>
                <w:del w:id="910" w:author="CI" w:date="2016-10-05T11:34:00Z"/>
              </w:rPr>
            </w:pPr>
            <w:del w:id="911" w:author="CI" w:date="2016-10-05T11:34:00Z">
              <w:r w:rsidRPr="0007778A" w:rsidDel="00657156">
                <w:delText>I</w:delText>
              </w:r>
            </w:del>
          </w:p>
        </w:tc>
      </w:tr>
    </w:tbl>
    <w:p w14:paraId="1B9387C5" w14:textId="382C5EFD" w:rsidR="0053030D" w:rsidRPr="0007778A" w:rsidDel="00657156" w:rsidRDefault="0053030D" w:rsidP="003A2164">
      <w:pPr>
        <w:autoSpaceDE w:val="0"/>
        <w:autoSpaceDN w:val="0"/>
        <w:snapToGrid w:val="0"/>
        <w:ind w:firstLineChars="200" w:firstLine="480"/>
        <w:rPr>
          <w:del w:id="912" w:author="CI" w:date="2016-10-05T11:34:00Z"/>
          <w:szCs w:val="24"/>
        </w:rPr>
      </w:pPr>
    </w:p>
    <w:p w14:paraId="5B2431B2" w14:textId="74060EB5" w:rsidR="003A2164" w:rsidRPr="0007778A" w:rsidDel="00657156" w:rsidRDefault="009D383A" w:rsidP="003A2164">
      <w:pPr>
        <w:autoSpaceDE w:val="0"/>
        <w:autoSpaceDN w:val="0"/>
        <w:snapToGrid w:val="0"/>
        <w:ind w:firstLineChars="200" w:firstLine="480"/>
        <w:rPr>
          <w:del w:id="913" w:author="CI" w:date="2016-10-05T11:34:00Z"/>
          <w:szCs w:val="24"/>
        </w:rPr>
      </w:pPr>
      <w:del w:id="914" w:author="CI" w:date="2016-10-05T11:34:00Z">
        <w:r w:rsidRPr="0007778A" w:rsidDel="00657156">
          <w:rPr>
            <w:szCs w:val="24"/>
          </w:rPr>
          <w:delText>Table 3</w:delText>
        </w:r>
        <w:r w:rsidR="003A2164" w:rsidRPr="0007778A" w:rsidDel="00657156">
          <w:rPr>
            <w:szCs w:val="24"/>
          </w:rPr>
          <w:delText xml:space="preserve"> summarizes the values of f</w:delText>
        </w:r>
        <w:r w:rsidR="003A2164" w:rsidRPr="0007778A" w:rsidDel="00657156">
          <w:rPr>
            <w:szCs w:val="24"/>
            <w:vertAlign w:val="subscript"/>
          </w:rPr>
          <w:delText>avg</w:delText>
        </w:r>
        <w:r w:rsidR="003A2164" w:rsidRPr="0007778A" w:rsidDel="00657156">
          <w:rPr>
            <w:szCs w:val="24"/>
          </w:rPr>
          <w:delText xml:space="preserve">, </w:delText>
        </w:r>
        <w:r w:rsidR="003A2164" w:rsidRPr="0007778A" w:rsidDel="00657156">
          <w:rPr>
            <w:rFonts w:eastAsia="新細明體"/>
            <w:szCs w:val="24"/>
          </w:rPr>
          <w:delText>f</w:delText>
        </w:r>
        <w:r w:rsidR="003A2164" w:rsidRPr="0007778A" w:rsidDel="00657156">
          <w:rPr>
            <w:rFonts w:eastAsia="新細明體" w:hint="eastAsia"/>
            <w:szCs w:val="24"/>
            <w:vertAlign w:val="subscript"/>
          </w:rPr>
          <w:delText>min</w:delText>
        </w:r>
        <w:r w:rsidR="003A2164" w:rsidRPr="0007778A" w:rsidDel="00657156">
          <w:rPr>
            <w:rFonts w:eastAsia="新細明體"/>
            <w:szCs w:val="24"/>
          </w:rPr>
          <w:delText>, f</w:delText>
        </w:r>
        <w:r w:rsidR="003A2164" w:rsidRPr="0007778A" w:rsidDel="00657156">
          <w:rPr>
            <w:rFonts w:eastAsia="新細明體" w:hint="eastAsia"/>
            <w:szCs w:val="24"/>
            <w:vertAlign w:val="subscript"/>
          </w:rPr>
          <w:delText>max</w:delText>
        </w:r>
        <w:r w:rsidR="003A2164" w:rsidRPr="0007778A" w:rsidDel="00657156">
          <w:rPr>
            <w:rFonts w:eastAsia="新細明體"/>
            <w:szCs w:val="24"/>
          </w:rPr>
          <w:delText>, f</w:delText>
        </w:r>
        <w:r w:rsidR="003A2164" w:rsidRPr="0007778A" w:rsidDel="00657156">
          <w:rPr>
            <w:rFonts w:eastAsia="新細明體" w:hint="eastAsia"/>
            <w:szCs w:val="24"/>
            <w:vertAlign w:val="subscript"/>
          </w:rPr>
          <w:delText>std</w:delText>
        </w:r>
        <w:r w:rsidR="003A2164" w:rsidRPr="0007778A" w:rsidDel="00657156">
          <w:rPr>
            <w:rFonts w:eastAsia="新細明體"/>
            <w:szCs w:val="24"/>
          </w:rPr>
          <w:delText>, n</w:delText>
        </w:r>
        <w:r w:rsidR="003A2164" w:rsidRPr="0007778A" w:rsidDel="00657156">
          <w:rPr>
            <w:rFonts w:eastAsia="新細明體" w:hint="eastAsia"/>
            <w:szCs w:val="24"/>
            <w:vertAlign w:val="subscript"/>
          </w:rPr>
          <w:delText>avg</w:delText>
        </w:r>
        <w:r w:rsidR="00CC1776" w:rsidRPr="0007778A" w:rsidDel="00657156">
          <w:rPr>
            <w:szCs w:val="24"/>
          </w:rPr>
          <w:delText xml:space="preserve">, and </w:delText>
        </w:r>
        <w:r w:rsidR="00CC1776" w:rsidRPr="0007778A" w:rsidDel="00657156">
          <w:rPr>
            <w:rFonts w:eastAsia="新細明體"/>
            <w:szCs w:val="24"/>
          </w:rPr>
          <w:delText>f</w:delText>
        </w:r>
        <w:r w:rsidR="00CC1776" w:rsidRPr="0007778A" w:rsidDel="00657156">
          <w:rPr>
            <w:rFonts w:eastAsia="新細明體"/>
            <w:szCs w:val="24"/>
            <w:vertAlign w:val="subscript"/>
          </w:rPr>
          <w:delText>mea</w:delText>
        </w:r>
        <w:r w:rsidR="003A2164" w:rsidRPr="0007778A" w:rsidDel="00657156">
          <w:rPr>
            <w:szCs w:val="24"/>
          </w:rPr>
          <w:delText xml:space="preserve"> for </w:delText>
        </w:r>
        <w:r w:rsidR="003A2164" w:rsidRPr="0007778A" w:rsidDel="00657156">
          <w:rPr>
            <w:i/>
            <w:szCs w:val="24"/>
          </w:rPr>
          <w:delText>T</w:delText>
        </w:r>
        <w:r w:rsidR="003A2164" w:rsidRPr="0007778A" w:rsidDel="00657156">
          <w:rPr>
            <w:szCs w:val="24"/>
          </w:rPr>
          <w:delText xml:space="preserve">=0.1, 0.3, and 0.5 separately. </w:delText>
        </w:r>
        <w:r w:rsidR="003A2164" w:rsidRPr="0007778A" w:rsidDel="00657156">
          <w:rPr>
            <w:rFonts w:hint="eastAsia"/>
            <w:szCs w:val="24"/>
          </w:rPr>
          <w:delText>We can observe that the longer runtime</w:delText>
        </w:r>
        <w:r w:rsidR="00A4385A" w:rsidRPr="0007778A" w:rsidDel="00657156">
          <w:rPr>
            <w:szCs w:val="24"/>
          </w:rPr>
          <w:delText xml:space="preserve"> is</w:delText>
        </w:r>
        <w:r w:rsidR="00AE7758" w:rsidRPr="0007778A" w:rsidDel="00657156">
          <w:rPr>
            <w:szCs w:val="24"/>
          </w:rPr>
          <w:delText>,</w:delText>
        </w:r>
        <w:r w:rsidR="003A2164" w:rsidRPr="0007778A" w:rsidDel="00657156">
          <w:rPr>
            <w:rFonts w:hint="eastAsia"/>
            <w:szCs w:val="24"/>
          </w:rPr>
          <w:delText xml:space="preserve"> </w:delText>
        </w:r>
        <w:r w:rsidR="003A2164" w:rsidRPr="0007778A" w:rsidDel="00657156">
          <w:rPr>
            <w:szCs w:val="24"/>
          </w:rPr>
          <w:delText xml:space="preserve">the better </w:delText>
        </w:r>
        <w:r w:rsidR="00A4385A" w:rsidRPr="0007778A" w:rsidDel="00657156">
          <w:rPr>
            <w:szCs w:val="24"/>
          </w:rPr>
          <w:delText xml:space="preserve">the </w:delText>
        </w:r>
        <w:r w:rsidR="003A2164" w:rsidRPr="0007778A" w:rsidDel="00657156">
          <w:rPr>
            <w:szCs w:val="24"/>
          </w:rPr>
          <w:delText xml:space="preserve">solution quality obtained from iSSO in </w:delText>
        </w:r>
        <w:r w:rsidRPr="0007778A" w:rsidDel="00657156">
          <w:rPr>
            <w:szCs w:val="24"/>
          </w:rPr>
          <w:delText>Table 3</w:delText>
        </w:r>
        <w:r w:rsidR="003A2164" w:rsidRPr="0007778A" w:rsidDel="00657156">
          <w:rPr>
            <w:szCs w:val="24"/>
          </w:rPr>
          <w:delText>. For example, f</w:delText>
        </w:r>
        <w:r w:rsidR="003A2164" w:rsidRPr="0007778A" w:rsidDel="00657156">
          <w:rPr>
            <w:szCs w:val="24"/>
            <w:vertAlign w:val="subscript"/>
          </w:rPr>
          <w:delText>min</w:delText>
        </w:r>
        <w:r w:rsidR="003A2164" w:rsidRPr="0007778A" w:rsidDel="00657156">
          <w:rPr>
            <w:szCs w:val="24"/>
          </w:rPr>
          <w:delText xml:space="preserve"> is increased from </w:delText>
        </w:r>
        <w:r w:rsidR="00163F32" w:rsidRPr="0007778A" w:rsidDel="00657156">
          <w:rPr>
            <w:szCs w:val="24"/>
          </w:rPr>
          <w:delText>18</w:delText>
        </w:r>
        <w:r w:rsidR="003A2164" w:rsidRPr="0007778A" w:rsidDel="00657156">
          <w:rPr>
            <w:szCs w:val="24"/>
          </w:rPr>
          <w:delText xml:space="preserve"> to 23 for </w:delText>
        </w:r>
        <w:r w:rsidR="003A2164" w:rsidRPr="0007778A" w:rsidDel="00657156">
          <w:rPr>
            <w:i/>
            <w:szCs w:val="24"/>
          </w:rPr>
          <w:delText>T</w:delText>
        </w:r>
        <w:r w:rsidR="003A2164" w:rsidRPr="0007778A" w:rsidDel="00657156">
          <w:rPr>
            <w:szCs w:val="24"/>
          </w:rPr>
          <w:delText xml:space="preserve">=0.1 to </w:delText>
        </w:r>
        <w:r w:rsidR="003A2164" w:rsidRPr="0007778A" w:rsidDel="00657156">
          <w:rPr>
            <w:i/>
            <w:szCs w:val="24"/>
          </w:rPr>
          <w:delText>T</w:delText>
        </w:r>
        <w:r w:rsidR="003A2164" w:rsidRPr="0007778A" w:rsidDel="00657156">
          <w:rPr>
            <w:szCs w:val="24"/>
          </w:rPr>
          <w:delText>=0.</w:delText>
        </w:r>
        <w:r w:rsidR="00163F32" w:rsidRPr="0007778A" w:rsidDel="00657156">
          <w:rPr>
            <w:szCs w:val="24"/>
          </w:rPr>
          <w:delText>2</w:delText>
        </w:r>
        <w:r w:rsidR="003A2164" w:rsidRPr="0007778A" w:rsidDel="00657156">
          <w:rPr>
            <w:szCs w:val="24"/>
          </w:rPr>
          <w:delText xml:space="preserve">. </w:delText>
        </w:r>
        <w:r w:rsidR="00BD4738" w:rsidRPr="0007778A" w:rsidDel="00657156">
          <w:rPr>
            <w:szCs w:val="24"/>
          </w:rPr>
          <w:delText xml:space="preserve">PSO is the second best in </w:delText>
        </w:r>
        <w:r w:rsidR="00BD4738" w:rsidRPr="0007778A" w:rsidDel="00657156">
          <w:rPr>
            <w:rFonts w:eastAsia="新細明體"/>
            <w:szCs w:val="24"/>
          </w:rPr>
          <w:delText>f</w:delText>
        </w:r>
        <w:r w:rsidR="00BD4738" w:rsidRPr="0007778A" w:rsidDel="00657156">
          <w:rPr>
            <w:rFonts w:eastAsia="新細明體"/>
            <w:szCs w:val="24"/>
            <w:vertAlign w:val="subscript"/>
          </w:rPr>
          <w:delText>mea</w:delText>
        </w:r>
        <w:r w:rsidR="00BD4738" w:rsidRPr="0007778A" w:rsidDel="00657156">
          <w:rPr>
            <w:szCs w:val="24"/>
          </w:rPr>
          <w:delText xml:space="preserve"> for both </w:delText>
        </w:r>
        <w:r w:rsidR="00BD4738" w:rsidRPr="0007778A" w:rsidDel="00657156">
          <w:rPr>
            <w:i/>
            <w:szCs w:val="24"/>
          </w:rPr>
          <w:delText>T</w:delText>
        </w:r>
        <w:r w:rsidR="00BD4738" w:rsidRPr="0007778A" w:rsidDel="00657156">
          <w:rPr>
            <w:szCs w:val="24"/>
          </w:rPr>
          <w:delText xml:space="preserve">=0.1 and 0.3; SSO is the second best in </w:delText>
        </w:r>
        <w:r w:rsidR="00BD4738" w:rsidRPr="0007778A" w:rsidDel="00657156">
          <w:rPr>
            <w:rFonts w:eastAsia="新細明體"/>
            <w:szCs w:val="24"/>
          </w:rPr>
          <w:delText>f</w:delText>
        </w:r>
        <w:r w:rsidR="00BD4738" w:rsidRPr="0007778A" w:rsidDel="00657156">
          <w:rPr>
            <w:rFonts w:eastAsia="新細明體"/>
            <w:szCs w:val="24"/>
            <w:vertAlign w:val="subscript"/>
          </w:rPr>
          <w:delText>min</w:delText>
        </w:r>
        <w:r w:rsidR="00BD4738" w:rsidRPr="0007778A" w:rsidDel="00657156">
          <w:rPr>
            <w:szCs w:val="24"/>
          </w:rPr>
          <w:delText xml:space="preserve"> for T=0.1 and 0.2, and in </w:delText>
        </w:r>
        <w:r w:rsidR="00BD4738" w:rsidRPr="0007778A" w:rsidDel="00657156">
          <w:rPr>
            <w:rFonts w:eastAsia="新細明體"/>
            <w:szCs w:val="24"/>
          </w:rPr>
          <w:delText>f</w:delText>
        </w:r>
        <w:r w:rsidR="00BD4738" w:rsidRPr="0007778A" w:rsidDel="00657156">
          <w:rPr>
            <w:rFonts w:eastAsia="新細明體"/>
            <w:szCs w:val="24"/>
            <w:vertAlign w:val="subscript"/>
          </w:rPr>
          <w:delText>mea</w:delText>
        </w:r>
        <w:r w:rsidR="00BD4738" w:rsidRPr="0007778A" w:rsidDel="00657156">
          <w:rPr>
            <w:szCs w:val="24"/>
          </w:rPr>
          <w:delText xml:space="preserve"> for </w:delText>
        </w:r>
        <w:r w:rsidR="00BD4738" w:rsidRPr="0007778A" w:rsidDel="00657156">
          <w:rPr>
            <w:i/>
            <w:szCs w:val="24"/>
          </w:rPr>
          <w:delText>T</w:delText>
        </w:r>
        <w:r w:rsidR="00BD4738" w:rsidRPr="0007778A" w:rsidDel="00657156">
          <w:rPr>
            <w:szCs w:val="24"/>
          </w:rPr>
          <w:delText xml:space="preserve">=0.3. </w:delText>
        </w:r>
        <w:r w:rsidR="00A4385A" w:rsidRPr="0007778A" w:rsidDel="00657156">
          <w:rPr>
            <w:szCs w:val="24"/>
          </w:rPr>
          <w:delText xml:space="preserve">Additionally, as seen </w:delText>
        </w:r>
        <w:r w:rsidR="003A2164" w:rsidRPr="0007778A" w:rsidDel="00657156">
          <w:rPr>
            <w:szCs w:val="24"/>
          </w:rPr>
          <w:delText xml:space="preserve">from </w:delText>
        </w:r>
        <w:r w:rsidRPr="0007778A" w:rsidDel="00657156">
          <w:rPr>
            <w:szCs w:val="24"/>
          </w:rPr>
          <w:delText>Table 3</w:delText>
        </w:r>
        <w:r w:rsidR="003A2164" w:rsidRPr="0007778A" w:rsidDel="00657156">
          <w:rPr>
            <w:szCs w:val="24"/>
          </w:rPr>
          <w:delText>, iSSO tend</w:delText>
        </w:r>
        <w:r w:rsidR="00A4385A" w:rsidRPr="0007778A" w:rsidDel="00657156">
          <w:rPr>
            <w:szCs w:val="24"/>
          </w:rPr>
          <w:delText>s</w:delText>
        </w:r>
        <w:r w:rsidR="003A2164" w:rsidRPr="0007778A" w:rsidDel="00657156">
          <w:rPr>
            <w:szCs w:val="24"/>
          </w:rPr>
          <w:delText xml:space="preserve"> to </w:delText>
        </w:r>
        <w:r w:rsidR="00A4385A" w:rsidRPr="0007778A" w:rsidDel="00657156">
          <w:rPr>
            <w:szCs w:val="24"/>
          </w:rPr>
          <w:delText xml:space="preserve">perform </w:delText>
        </w:r>
        <w:r w:rsidR="003A2164" w:rsidRPr="0007778A" w:rsidDel="00657156">
          <w:rPr>
            <w:szCs w:val="24"/>
          </w:rPr>
          <w:delText xml:space="preserve">much better </w:delText>
        </w:r>
        <w:r w:rsidR="00A4385A" w:rsidRPr="0007778A" w:rsidDel="00657156">
          <w:rPr>
            <w:szCs w:val="24"/>
          </w:rPr>
          <w:delText xml:space="preserve">than </w:delText>
        </w:r>
        <w:r w:rsidR="003A2164" w:rsidRPr="0007778A" w:rsidDel="00657156">
          <w:rPr>
            <w:szCs w:val="24"/>
          </w:rPr>
          <w:delText>other</w:delText>
        </w:r>
        <w:r w:rsidR="00A4385A" w:rsidRPr="0007778A" w:rsidDel="00657156">
          <w:rPr>
            <w:szCs w:val="24"/>
          </w:rPr>
          <w:delText xml:space="preserve"> methods</w:delText>
        </w:r>
        <w:r w:rsidR="003A2164" w:rsidRPr="0007778A" w:rsidDel="00657156">
          <w:rPr>
            <w:szCs w:val="24"/>
          </w:rPr>
          <w:delText xml:space="preserve"> from time to time, e.g., there are </w:delText>
        </w:r>
        <w:r w:rsidR="00163F32" w:rsidRPr="0007778A" w:rsidDel="00657156">
          <w:rPr>
            <w:szCs w:val="24"/>
          </w:rPr>
          <w:delText>six</w:delText>
        </w:r>
        <w:r w:rsidR="00AE7758" w:rsidRPr="0007778A" w:rsidDel="00657156">
          <w:rPr>
            <w:szCs w:val="24"/>
          </w:rPr>
          <w:delText xml:space="preserve"> cases in which</w:delText>
        </w:r>
        <w:r w:rsidR="003A2164" w:rsidRPr="0007778A" w:rsidDel="00657156">
          <w:rPr>
            <w:szCs w:val="24"/>
          </w:rPr>
          <w:delText xml:space="preserve"> F</w:delText>
        </w:r>
        <w:r w:rsidR="00163F32" w:rsidRPr="0007778A" w:rsidDel="00657156">
          <w:rPr>
            <w:szCs w:val="24"/>
            <w:vertAlign w:val="subscript"/>
          </w:rPr>
          <w:delText>min</w:delText>
        </w:r>
        <w:r w:rsidR="003A2164" w:rsidRPr="0007778A" w:rsidDel="00657156">
          <w:rPr>
            <w:szCs w:val="24"/>
          </w:rPr>
          <w:delText xml:space="preserve"> are better than that of iSSO for </w:delText>
        </w:r>
        <w:r w:rsidR="003A2164" w:rsidRPr="0007778A" w:rsidDel="00657156">
          <w:rPr>
            <w:i/>
            <w:szCs w:val="24"/>
          </w:rPr>
          <w:delText>T</w:delText>
        </w:r>
        <w:r w:rsidR="003A2164" w:rsidRPr="0007778A" w:rsidDel="00657156">
          <w:rPr>
            <w:szCs w:val="24"/>
          </w:rPr>
          <w:delText xml:space="preserve">=0.1 but </w:delText>
        </w:r>
        <w:r w:rsidR="00163F32" w:rsidRPr="0007778A" w:rsidDel="00657156">
          <w:rPr>
            <w:szCs w:val="24"/>
          </w:rPr>
          <w:delText xml:space="preserve">none </w:delText>
        </w:r>
        <w:r w:rsidR="00AE7758" w:rsidRPr="0007778A" w:rsidDel="00657156">
          <w:rPr>
            <w:szCs w:val="24"/>
          </w:rPr>
          <w:delText xml:space="preserve">in which </w:delText>
        </w:r>
        <w:r w:rsidR="003A2164" w:rsidRPr="0007778A" w:rsidDel="00657156">
          <w:rPr>
            <w:szCs w:val="24"/>
          </w:rPr>
          <w:delText>F</w:delText>
        </w:r>
        <w:r w:rsidR="00163F32" w:rsidRPr="0007778A" w:rsidDel="00657156">
          <w:rPr>
            <w:szCs w:val="24"/>
            <w:vertAlign w:val="subscript"/>
          </w:rPr>
          <w:delText>min</w:delText>
        </w:r>
        <w:r w:rsidR="003A2164" w:rsidRPr="0007778A" w:rsidDel="00657156">
          <w:rPr>
            <w:szCs w:val="24"/>
          </w:rPr>
          <w:delText xml:space="preserve"> is better than that of iSSO for </w:delText>
        </w:r>
        <w:r w:rsidR="003A2164" w:rsidRPr="0007778A" w:rsidDel="00657156">
          <w:rPr>
            <w:i/>
            <w:szCs w:val="24"/>
          </w:rPr>
          <w:delText>T</w:delText>
        </w:r>
        <w:r w:rsidR="003A2164" w:rsidRPr="0007778A" w:rsidDel="00657156">
          <w:rPr>
            <w:szCs w:val="24"/>
          </w:rPr>
          <w:delText xml:space="preserve">=0.3. </w:delText>
        </w:r>
      </w:del>
    </w:p>
    <w:p w14:paraId="74E56F91" w14:textId="276F2A45" w:rsidR="00163F32" w:rsidRPr="0007778A" w:rsidDel="00657156" w:rsidRDefault="00163F32" w:rsidP="00163F32">
      <w:pPr>
        <w:autoSpaceDE w:val="0"/>
        <w:autoSpaceDN w:val="0"/>
        <w:snapToGrid w:val="0"/>
        <w:ind w:firstLineChars="200" w:firstLine="480"/>
        <w:rPr>
          <w:del w:id="915" w:author="CI" w:date="2016-10-05T11:34:00Z"/>
          <w:szCs w:val="24"/>
        </w:rPr>
      </w:pPr>
    </w:p>
    <w:p w14:paraId="16936D22" w14:textId="4475E04C" w:rsidR="003A2164" w:rsidRPr="0007778A" w:rsidDel="00657156" w:rsidRDefault="009D383A" w:rsidP="003A2164">
      <w:pPr>
        <w:pStyle w:val="4"/>
        <w:snapToGrid w:val="0"/>
        <w:spacing w:line="240" w:lineRule="auto"/>
        <w:jc w:val="center"/>
        <w:rPr>
          <w:del w:id="916" w:author="CI" w:date="2016-10-05T11:34:00Z"/>
          <w:rFonts w:ascii="Times New Roman" w:hAnsi="Times New Roman" w:cs="Times New Roman"/>
          <w:sz w:val="24"/>
          <w:szCs w:val="24"/>
        </w:rPr>
      </w:pPr>
      <w:del w:id="917" w:author="CI" w:date="2016-10-05T11:34:00Z">
        <w:r w:rsidRPr="0007778A" w:rsidDel="00657156">
          <w:rPr>
            <w:rFonts w:ascii="Times New Roman" w:eastAsia="AdvGulliv-B" w:hAnsi="Times New Roman" w:cs="Times New Roman"/>
            <w:b/>
            <w:sz w:val="24"/>
            <w:szCs w:val="24"/>
          </w:rPr>
          <w:delText>Table 3</w:delText>
        </w:r>
        <w:r w:rsidR="003A2164" w:rsidRPr="0007778A" w:rsidDel="00657156">
          <w:rPr>
            <w:rFonts w:ascii="Times New Roman" w:eastAsia="AdvGulliv-B" w:hAnsi="Times New Roman" w:cs="Times New Roman"/>
            <w:b/>
            <w:sz w:val="24"/>
            <w:szCs w:val="24"/>
          </w:rPr>
          <w:delText>.</w:delText>
        </w:r>
        <w:r w:rsidR="003A2164" w:rsidRPr="0007778A" w:rsidDel="00657156">
          <w:rPr>
            <w:rFonts w:ascii="Times New Roman" w:eastAsia="AdvGulliv-B" w:hAnsi="Times New Roman" w:cs="Times New Roman"/>
            <w:sz w:val="24"/>
            <w:szCs w:val="24"/>
          </w:rPr>
          <w:delText xml:space="preserve"> </w:delText>
        </w:r>
        <w:r w:rsidR="003A2164" w:rsidRPr="0007778A" w:rsidDel="00657156">
          <w:rPr>
            <w:rFonts w:ascii="Times New Roman" w:hAnsi="Times New Roman" w:cs="Times New Roman"/>
            <w:sz w:val="24"/>
            <w:szCs w:val="24"/>
          </w:rPr>
          <w:delText>The values of f</w:delText>
        </w:r>
        <w:r w:rsidR="003A2164" w:rsidRPr="0007778A" w:rsidDel="00657156">
          <w:rPr>
            <w:rFonts w:ascii="Times New Roman" w:hAnsi="Times New Roman" w:cs="Times New Roman"/>
            <w:sz w:val="24"/>
            <w:szCs w:val="24"/>
            <w:vertAlign w:val="subscript"/>
          </w:rPr>
          <w:delText>avg</w:delText>
        </w:r>
        <w:r w:rsidR="003A2164" w:rsidRPr="0007778A" w:rsidDel="00657156">
          <w:rPr>
            <w:rFonts w:ascii="Times New Roman" w:hAnsi="Times New Roman" w:cs="Times New Roman"/>
            <w:sz w:val="24"/>
            <w:szCs w:val="24"/>
          </w:rPr>
          <w:delText xml:space="preserve">, 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f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min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, f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max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, f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std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 xml:space="preserve">, </w:delText>
        </w:r>
        <w:r w:rsidR="00CC1776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n</w:delText>
        </w:r>
        <w:r w:rsidR="00CC1776"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avg</w:delText>
        </w:r>
        <w:r w:rsidR="00CC1776" w:rsidRPr="0007778A" w:rsidDel="00657156">
          <w:rPr>
            <w:rFonts w:ascii="Times New Roman" w:hAnsi="Times New Roman" w:cs="Times New Roman"/>
            <w:sz w:val="24"/>
            <w:szCs w:val="24"/>
          </w:rPr>
          <w:delText xml:space="preserve">, and </w:delText>
        </w:r>
        <w:r w:rsidR="00CC1776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f</w:delText>
        </w:r>
        <w:r w:rsidR="00CC1776"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mea</w:delText>
        </w:r>
        <w:r w:rsidR="00CC1776" w:rsidRPr="0007778A" w:rsidDel="00657156">
          <w:rPr>
            <w:rFonts w:ascii="Times New Roman" w:hAnsi="Times New Roman" w:cs="Times New Roman"/>
            <w:sz w:val="24"/>
            <w:szCs w:val="24"/>
          </w:rPr>
          <w:delText xml:space="preserve"> </w:delText>
        </w:r>
        <w:r w:rsidR="003A2164" w:rsidRPr="0007778A" w:rsidDel="00657156">
          <w:rPr>
            <w:rFonts w:ascii="Times New Roman" w:hAnsi="Times New Roman" w:cs="Times New Roman"/>
            <w:sz w:val="24"/>
            <w:szCs w:val="24"/>
          </w:rPr>
          <w:delText xml:space="preserve">for </w:delText>
        </w:r>
        <w:r w:rsidR="003A2164" w:rsidRPr="0007778A" w:rsidDel="00657156">
          <w:rPr>
            <w:rFonts w:ascii="Times New Roman" w:hAnsi="Times New Roman" w:cs="Times New Roman"/>
            <w:i/>
            <w:sz w:val="24"/>
            <w:szCs w:val="24"/>
          </w:rPr>
          <w:delText>T</w:delText>
        </w:r>
        <w:r w:rsidR="003A2164" w:rsidRPr="0007778A" w:rsidDel="00657156">
          <w:rPr>
            <w:rFonts w:ascii="Times New Roman" w:hAnsi="Times New Roman" w:cs="Times New Roman"/>
            <w:sz w:val="24"/>
            <w:szCs w:val="24"/>
          </w:rPr>
          <w:delText>=0.1, 0.3, and 0.5</w:delText>
        </w:r>
        <w:r w:rsidR="004C4646" w:rsidRPr="0007778A" w:rsidDel="00657156">
          <w:rPr>
            <w:rFonts w:ascii="Times New Roman" w:eastAsia="AdvGulliv-B" w:hAnsi="Times New Roman" w:cs="Times New Roman"/>
            <w:sz w:val="24"/>
            <w:szCs w:val="24"/>
            <w:vertAlign w:val="superscript"/>
          </w:rPr>
          <w:delText>*</w:delText>
        </w:r>
        <w:r w:rsidR="003A2164" w:rsidRPr="0007778A" w:rsidDel="00657156">
          <w:rPr>
            <w:rFonts w:ascii="Times New Roman" w:eastAsia="AdvGulliv-R" w:hAnsi="Times New Roman" w:cs="Times New Roman"/>
            <w:sz w:val="24"/>
            <w:szCs w:val="24"/>
          </w:rPr>
          <w:delText>.</w:delText>
        </w:r>
      </w:del>
    </w:p>
    <w:tbl>
      <w:tblPr>
        <w:tblW w:w="7930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63"/>
        <w:gridCol w:w="563"/>
        <w:gridCol w:w="1134"/>
        <w:gridCol w:w="1134"/>
        <w:gridCol w:w="1134"/>
        <w:gridCol w:w="1134"/>
        <w:gridCol w:w="1134"/>
        <w:gridCol w:w="1134"/>
      </w:tblGrid>
      <w:tr w:rsidR="0007778A" w:rsidRPr="0007778A" w:rsidDel="00657156" w14:paraId="0D283FD9" w14:textId="4B62A1C5" w:rsidTr="00A92720">
        <w:trPr>
          <w:trHeight w:val="375"/>
          <w:jc w:val="center"/>
          <w:del w:id="918" w:author="CI" w:date="2016-10-05T11:34:00Z"/>
        </w:trPr>
        <w:tc>
          <w:tcPr>
            <w:tcW w:w="5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CA6C34" w14:textId="733792D3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19" w:author="CI" w:date="2016-10-05T11:34:00Z"/>
                <w:rFonts w:eastAsia="新細明體"/>
                <w:i/>
                <w:szCs w:val="24"/>
              </w:rPr>
            </w:pPr>
            <w:del w:id="920" w:author="CI" w:date="2016-10-05T11:34:00Z">
              <w:r w:rsidRPr="0007778A" w:rsidDel="00657156">
                <w:rPr>
                  <w:rFonts w:eastAsia="新細明體" w:hint="eastAsia"/>
                  <w:i/>
                  <w:szCs w:val="24"/>
                </w:rPr>
                <w:delText>T</w:delText>
              </w:r>
            </w:del>
          </w:p>
        </w:tc>
        <w:tc>
          <w:tcPr>
            <w:tcW w:w="5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143E4B" w14:textId="052BAC58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21" w:author="CI" w:date="2016-10-05T11:34:00Z"/>
                <w:rFonts w:eastAsia="新細明體"/>
                <w:szCs w:val="24"/>
              </w:rPr>
            </w:pPr>
            <w:del w:id="922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Alg.</w:delText>
              </w:r>
            </w:del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A26E38B" w14:textId="187BDBD2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23" w:author="CI" w:date="2016-10-05T11:34:00Z"/>
                <w:rFonts w:eastAsia="新細明體"/>
                <w:szCs w:val="24"/>
              </w:rPr>
            </w:pPr>
            <w:del w:id="924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avg</w:delText>
              </w:r>
            </w:del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0F3F190" w14:textId="096BAF3D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25" w:author="CI" w:date="2016-10-05T11:34:00Z"/>
                <w:rFonts w:eastAsia="新細明體"/>
                <w:szCs w:val="24"/>
              </w:rPr>
            </w:pPr>
            <w:del w:id="926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min</w:delText>
              </w:r>
            </w:del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986DF46" w14:textId="3B3C7527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27" w:author="CI" w:date="2016-10-05T11:34:00Z"/>
                <w:rFonts w:eastAsia="新細明體"/>
                <w:szCs w:val="24"/>
              </w:rPr>
            </w:pPr>
            <w:del w:id="928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max</w:delText>
              </w:r>
            </w:del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63088F3" w14:textId="77EB274A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29" w:author="CI" w:date="2016-10-05T11:34:00Z"/>
                <w:rFonts w:eastAsia="新細明體"/>
                <w:szCs w:val="24"/>
              </w:rPr>
            </w:pPr>
            <w:del w:id="930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std</w:delText>
              </w:r>
            </w:del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F02AA51" w14:textId="23AD2C45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31" w:author="CI" w:date="2016-10-05T11:34:00Z"/>
                <w:rFonts w:eastAsia="新細明體"/>
                <w:szCs w:val="24"/>
              </w:rPr>
            </w:pPr>
            <w:del w:id="932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n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avg</w:delText>
              </w:r>
            </w:del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344CCFAD" w14:textId="003D5140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33" w:author="CI" w:date="2016-10-05T11:34:00Z"/>
                <w:rFonts w:eastAsia="新細明體"/>
                <w:szCs w:val="24"/>
              </w:rPr>
            </w:pPr>
            <w:del w:id="934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mea</w:delText>
              </w:r>
            </w:del>
          </w:p>
        </w:tc>
      </w:tr>
      <w:tr w:rsidR="0007778A" w:rsidRPr="0007778A" w:rsidDel="00657156" w14:paraId="19E5E6DC" w14:textId="6FE6D6E2" w:rsidTr="00A92720">
        <w:trPr>
          <w:trHeight w:val="315"/>
          <w:jc w:val="center"/>
          <w:del w:id="935" w:author="CI" w:date="2016-10-05T11:34:00Z"/>
        </w:trPr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9E9F23C" w14:textId="21E4F223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36" w:author="CI" w:date="2016-10-05T11:34:00Z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67A48FF" w14:textId="50C23DFE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right"/>
              <w:textAlignment w:val="auto"/>
              <w:rPr>
                <w:del w:id="937" w:author="CI" w:date="2016-10-05T11:34:00Z"/>
                <w:rFonts w:eastAsia="新細明體"/>
                <w:szCs w:val="24"/>
              </w:rPr>
            </w:pPr>
            <w:del w:id="938" w:author="CI" w:date="2016-10-05T11:34:00Z">
              <w:r w:rsidRPr="0007778A" w:rsidDel="00657156">
                <w:delText>CGS</w:delText>
              </w:r>
            </w:del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261024" w14:textId="5D4A378B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39" w:author="CI" w:date="2016-10-05T11:34:00Z"/>
                <w:rFonts w:eastAsia="新細明體"/>
                <w:szCs w:val="24"/>
              </w:rPr>
            </w:pPr>
            <w:del w:id="940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3 (S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462AA4" w14:textId="0A7CE93C" w:rsidR="00A92720" w:rsidRPr="0007778A" w:rsidDel="00657156" w:rsidRDefault="00A92720" w:rsidP="00A92720">
            <w:pPr>
              <w:widowControl/>
              <w:wordWrap w:val="0"/>
              <w:adjustRightInd/>
              <w:spacing w:line="240" w:lineRule="auto"/>
              <w:jc w:val="center"/>
              <w:textAlignment w:val="auto"/>
              <w:rPr>
                <w:del w:id="941" w:author="CI" w:date="2016-10-05T11:34:00Z"/>
                <w:rFonts w:eastAsia="新細明體"/>
                <w:szCs w:val="24"/>
              </w:rPr>
            </w:pPr>
            <w:del w:id="942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1 (S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DEAF32" w14:textId="76173B6D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43" w:author="CI" w:date="2016-10-05T11:34:00Z"/>
                <w:rFonts w:eastAsia="新細明體"/>
                <w:szCs w:val="24"/>
              </w:rPr>
            </w:pPr>
            <w:del w:id="944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3 (S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F3CDEF" w14:textId="76DA2B69" w:rsidR="00A92720" w:rsidRPr="0007778A" w:rsidDel="00657156" w:rsidRDefault="00BD7F6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45" w:author="CI" w:date="2016-10-05T11:34:00Z"/>
                <w:rFonts w:eastAsia="新細明體"/>
                <w:szCs w:val="24"/>
              </w:rPr>
            </w:pPr>
            <w:del w:id="946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6</w:delText>
              </w:r>
              <w:r w:rsidR="00A92720" w:rsidRPr="0007778A" w:rsidDel="00657156">
                <w:rPr>
                  <w:rFonts w:eastAsia="新細明體"/>
                  <w:szCs w:val="24"/>
                </w:rPr>
                <w:delText xml:space="preserve"> (</w:delText>
              </w:r>
              <w:r w:rsidRPr="0007778A" w:rsidDel="00657156">
                <w:rPr>
                  <w:rFonts w:eastAsia="新細明體"/>
                  <w:szCs w:val="24"/>
                </w:rPr>
                <w:delText>3</w:delText>
              </w:r>
              <w:r w:rsidR="00A92720" w:rsidRPr="0007778A" w:rsidDel="00657156">
                <w:rPr>
                  <w:rFonts w:eastAsia="新細明體"/>
                  <w:szCs w:val="24"/>
                </w:rPr>
                <w:delText>B,3S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300937" w14:textId="2DB1775B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47" w:author="CI" w:date="2016-10-05T11:34:00Z"/>
                <w:rFonts w:eastAsia="新細明體"/>
                <w:szCs w:val="24"/>
              </w:rPr>
            </w:pPr>
            <w:del w:id="948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3DE5015" w14:textId="10FA5DA2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49" w:author="CI" w:date="2016-10-05T11:34:00Z"/>
                <w:rFonts w:eastAsia="新細明體"/>
                <w:szCs w:val="24"/>
              </w:rPr>
            </w:pPr>
            <w:del w:id="950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</w:tr>
      <w:tr w:rsidR="0007778A" w:rsidRPr="0007778A" w:rsidDel="00657156" w14:paraId="1C58332F" w14:textId="4DDB933B" w:rsidTr="00A92720">
        <w:trPr>
          <w:trHeight w:val="315"/>
          <w:jc w:val="center"/>
          <w:del w:id="951" w:author="CI" w:date="2016-10-05T11:34:00Z"/>
        </w:trPr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384441DA" w14:textId="05CE7D70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52" w:author="CI" w:date="2016-10-05T11:34:00Z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3322D56E" w14:textId="19555109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right"/>
              <w:textAlignment w:val="auto"/>
              <w:rPr>
                <w:del w:id="953" w:author="CI" w:date="2016-10-05T11:34:00Z"/>
                <w:rFonts w:eastAsia="新細明體"/>
                <w:szCs w:val="24"/>
              </w:rPr>
            </w:pPr>
            <w:del w:id="954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D63A4C" w14:textId="5817008E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55" w:author="CI" w:date="2016-10-05T11:34:00Z"/>
                <w:rFonts w:eastAsia="新細明體"/>
                <w:b/>
                <w:szCs w:val="24"/>
              </w:rPr>
            </w:pPr>
            <w:del w:id="956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2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874E2C" w14:textId="2B86AF22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57" w:author="CI" w:date="2016-10-05T11:34:00Z"/>
                <w:rFonts w:eastAsia="新細明體"/>
                <w:b/>
                <w:szCs w:val="24"/>
              </w:rPr>
            </w:pPr>
            <w:del w:id="958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18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CEE2A6" w14:textId="4788B9B2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59" w:author="CI" w:date="2016-10-05T11:34:00Z"/>
                <w:rFonts w:eastAsia="新細明體"/>
                <w:b/>
                <w:szCs w:val="24"/>
              </w:rPr>
            </w:pPr>
            <w:del w:id="960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21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D9CD1A" w14:textId="7A47FEC5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61" w:author="CI" w:date="2016-10-05T11:34:00Z"/>
                <w:rFonts w:eastAsia="新細明體"/>
                <w:b/>
                <w:szCs w:val="24"/>
              </w:rPr>
            </w:pPr>
            <w:del w:id="962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18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9E2D45" w14:textId="74DFD0E1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63" w:author="CI" w:date="2016-10-05T11:34:00Z"/>
                <w:rFonts w:eastAsia="新細明體"/>
                <w:b/>
                <w:szCs w:val="24"/>
              </w:rPr>
            </w:pPr>
            <w:del w:id="964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21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93B8D34" w14:textId="18A6B0DB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65" w:author="CI" w:date="2016-10-05T11:34:00Z"/>
                <w:rFonts w:eastAsia="新細明體"/>
                <w:b/>
                <w:szCs w:val="24"/>
              </w:rPr>
            </w:pPr>
            <w:del w:id="966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16</w:delText>
              </w:r>
            </w:del>
          </w:p>
        </w:tc>
      </w:tr>
      <w:tr w:rsidR="0007778A" w:rsidRPr="0007778A" w:rsidDel="00657156" w14:paraId="0D638FA0" w14:textId="1A07CAC7" w:rsidTr="00A92720">
        <w:trPr>
          <w:trHeight w:val="315"/>
          <w:jc w:val="center"/>
          <w:del w:id="967" w:author="CI" w:date="2016-10-05T11:34:00Z"/>
        </w:trPr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4D84BDF5" w14:textId="141AC7E1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68" w:author="CI" w:date="2016-10-05T11:34:00Z"/>
              </w:rPr>
            </w:pPr>
            <w:del w:id="969" w:author="CI" w:date="2016-10-05T11:34:00Z">
              <w:r w:rsidRPr="0007778A" w:rsidDel="00657156">
                <w:rPr>
                  <w:rFonts w:hint="eastAsia"/>
                </w:rPr>
                <w:delText>0.1</w:delText>
              </w:r>
            </w:del>
          </w:p>
        </w:tc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4B8CE6E" w14:textId="69933DA1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right"/>
              <w:textAlignment w:val="auto"/>
              <w:rPr>
                <w:del w:id="970" w:author="CI" w:date="2016-10-05T11:34:00Z"/>
                <w:rFonts w:eastAsia="新細明體"/>
                <w:szCs w:val="24"/>
              </w:rPr>
            </w:pPr>
            <w:del w:id="971" w:author="CI" w:date="2016-10-05T11:34:00Z">
              <w:r w:rsidRPr="0007778A" w:rsidDel="00657156">
                <w:rPr>
                  <w:rFonts w:hint="eastAsia"/>
                </w:rPr>
                <w:delText>M</w:delText>
              </w:r>
              <w:r w:rsidRPr="0007778A" w:rsidDel="00657156">
                <w:delText>LS</w:delText>
              </w:r>
            </w:del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B05821" w14:textId="153BC628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72" w:author="CI" w:date="2016-10-05T11:34:00Z"/>
                <w:rFonts w:eastAsia="新細明體"/>
                <w:szCs w:val="24"/>
              </w:rPr>
            </w:pPr>
            <w:del w:id="97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31E3D2" w14:textId="41E9B5A9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74" w:author="CI" w:date="2016-10-05T11:34:00Z"/>
                <w:rFonts w:eastAsia="新細明體"/>
                <w:szCs w:val="24"/>
              </w:rPr>
            </w:pPr>
            <w:del w:id="975" w:author="CI" w:date="2016-10-05T11:34:00Z">
              <w:r w:rsidRPr="0007778A" w:rsidDel="00657156">
                <w:delText>2 (S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FDD69D" w14:textId="799F9B82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76" w:author="CI" w:date="2016-10-05T11:34:00Z"/>
                <w:rFonts w:eastAsia="新細明體"/>
                <w:szCs w:val="24"/>
              </w:rPr>
            </w:pPr>
            <w:del w:id="97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1F3162" w14:textId="3F4AE289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78" w:author="CI" w:date="2016-10-05T11:34:00Z"/>
                <w:rFonts w:eastAsia="新細明體"/>
                <w:szCs w:val="24"/>
              </w:rPr>
            </w:pPr>
            <w:del w:id="97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B64940" w14:textId="02E86601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80" w:author="CI" w:date="2016-10-05T11:34:00Z"/>
                <w:rFonts w:eastAsia="新細明體"/>
                <w:szCs w:val="24"/>
              </w:rPr>
            </w:pPr>
            <w:del w:id="981" w:author="CI" w:date="2016-10-05T11:34:00Z">
              <w:r w:rsidRPr="0007778A" w:rsidDel="00657156">
                <w:delText>3 (A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5625157C" w14:textId="4BFF3E59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82" w:author="CI" w:date="2016-10-05T11:34:00Z"/>
                <w:rFonts w:eastAsia="新細明體"/>
                <w:szCs w:val="24"/>
              </w:rPr>
            </w:pPr>
            <w:del w:id="983" w:author="CI" w:date="2016-10-05T11:34:00Z">
              <w:r w:rsidRPr="0007778A" w:rsidDel="00657156">
                <w:delText>2 (W)</w:delText>
              </w:r>
            </w:del>
          </w:p>
        </w:tc>
      </w:tr>
      <w:tr w:rsidR="0007778A" w:rsidRPr="0007778A" w:rsidDel="00657156" w14:paraId="5FD25831" w14:textId="244EE94F" w:rsidTr="00A92720">
        <w:trPr>
          <w:trHeight w:val="315"/>
          <w:jc w:val="center"/>
          <w:del w:id="984" w:author="CI" w:date="2016-10-05T11:34:00Z"/>
        </w:trPr>
        <w:tc>
          <w:tcPr>
            <w:tcW w:w="563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3863D8BA" w14:textId="37FB0418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85" w:author="CI" w:date="2016-10-05T11:34:00Z"/>
              </w:rPr>
            </w:pPr>
          </w:p>
        </w:tc>
        <w:tc>
          <w:tcPr>
            <w:tcW w:w="563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2FA53996" w14:textId="1FE45239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right"/>
              <w:textAlignment w:val="auto"/>
              <w:rPr>
                <w:del w:id="986" w:author="CI" w:date="2016-10-05T11:34:00Z"/>
                <w:rFonts w:eastAsia="新細明體"/>
                <w:szCs w:val="24"/>
              </w:rPr>
            </w:pPr>
            <w:del w:id="987" w:author="CI" w:date="2016-10-05T11:34:00Z">
              <w:r w:rsidRPr="0007778A" w:rsidDel="00657156">
                <w:delText>PSO</w:delText>
              </w:r>
            </w:del>
          </w:p>
        </w:tc>
        <w:tc>
          <w:tcPr>
            <w:tcW w:w="1134" w:type="dxa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89AFD0" w14:textId="6409CB02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88" w:author="CI" w:date="2016-10-05T11:34:00Z"/>
                <w:rFonts w:eastAsia="新細明體"/>
                <w:szCs w:val="24"/>
              </w:rPr>
            </w:pPr>
            <w:del w:id="98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2A8B5E" w14:textId="21A074DF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90" w:author="CI" w:date="2016-10-05T11:34:00Z"/>
                <w:rFonts w:eastAsia="新細明體"/>
                <w:szCs w:val="24"/>
              </w:rPr>
            </w:pPr>
            <w:del w:id="99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314F98" w14:textId="3E0D0EE6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92" w:author="CI" w:date="2016-10-05T11:34:00Z"/>
                <w:rFonts w:eastAsia="新細明體"/>
                <w:szCs w:val="24"/>
              </w:rPr>
            </w:pPr>
            <w:del w:id="99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C747C5" w14:textId="4E55C5F5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94" w:author="CI" w:date="2016-10-05T11:34:00Z"/>
                <w:rFonts w:eastAsia="新細明體"/>
                <w:szCs w:val="24"/>
              </w:rPr>
            </w:pPr>
            <w:del w:id="99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192A54" w14:textId="29062E3C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96" w:author="CI" w:date="2016-10-05T11:34:00Z"/>
                <w:rFonts w:eastAsia="新細明體"/>
                <w:szCs w:val="24"/>
              </w:rPr>
            </w:pPr>
            <w:del w:id="99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</w:tcBorders>
            <w:shd w:val="clear" w:color="auto" w:fill="auto"/>
            <w:noWrap/>
            <w:vAlign w:val="center"/>
            <w:hideMark/>
          </w:tcPr>
          <w:p w14:paraId="6D79C994" w14:textId="43DD8548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998" w:author="CI" w:date="2016-10-05T11:34:00Z"/>
                <w:rFonts w:eastAsia="新細明體"/>
                <w:szCs w:val="24"/>
              </w:rPr>
            </w:pPr>
            <w:del w:id="999" w:author="CI" w:date="2016-10-05T11:34:00Z">
              <w:r w:rsidRPr="0007778A" w:rsidDel="00657156">
                <w:delText>3 (I,S,W)</w:delText>
              </w:r>
            </w:del>
          </w:p>
        </w:tc>
      </w:tr>
      <w:tr w:rsidR="0007778A" w:rsidRPr="0007778A" w:rsidDel="00657156" w14:paraId="4867A335" w14:textId="093E9965" w:rsidTr="00A92720">
        <w:trPr>
          <w:trHeight w:val="330"/>
          <w:jc w:val="center"/>
          <w:del w:id="1000" w:author="CI" w:date="2016-10-05T11:34:00Z"/>
        </w:trPr>
        <w:tc>
          <w:tcPr>
            <w:tcW w:w="5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762F007" w14:textId="0259407D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01" w:author="CI" w:date="2016-10-05T11:34:00Z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16607C" w14:textId="06B9C553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right"/>
              <w:textAlignment w:val="auto"/>
              <w:rPr>
                <w:del w:id="1002" w:author="CI" w:date="2016-10-05T11:34:00Z"/>
                <w:rFonts w:eastAsia="新細明體"/>
                <w:szCs w:val="24"/>
              </w:rPr>
            </w:pPr>
            <w:del w:id="1003" w:author="CI" w:date="2016-10-05T11:34:00Z">
              <w:r w:rsidRPr="0007778A" w:rsidDel="00657156">
                <w:rPr>
                  <w:rFonts w:hint="eastAsia"/>
                </w:rPr>
                <w:delText>S</w:delText>
              </w:r>
              <w:r w:rsidRPr="0007778A" w:rsidDel="00657156">
                <w:delText>SO</w:delText>
              </w:r>
            </w:del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38E2D3D" w14:textId="18DF097D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04" w:author="CI" w:date="2016-10-05T11:34:00Z"/>
                <w:rFonts w:eastAsia="新細明體"/>
                <w:szCs w:val="24"/>
              </w:rPr>
            </w:pPr>
            <w:del w:id="1005" w:author="CI" w:date="2016-10-05T11:34:00Z">
              <w:r w:rsidRPr="0007778A" w:rsidDel="00657156">
                <w:delText>1 (A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06A440B" w14:textId="0A573E9F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06" w:author="CI" w:date="2016-10-05T11:34:00Z"/>
                <w:rFonts w:eastAsia="新細明體"/>
                <w:szCs w:val="24"/>
              </w:rPr>
            </w:pPr>
            <w:del w:id="1007" w:author="CI" w:date="2016-10-05T11:34:00Z">
              <w:r w:rsidRPr="0007778A" w:rsidDel="00657156">
                <w:delText>3 (A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C12D65" w14:textId="2A9406E3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08" w:author="CI" w:date="2016-10-05T11:34:00Z"/>
                <w:rFonts w:eastAsia="新細明體"/>
                <w:szCs w:val="24"/>
              </w:rPr>
            </w:pPr>
            <w:del w:id="100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8F73589" w14:textId="208BE014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10" w:author="CI" w:date="2016-10-05T11:34:00Z"/>
                <w:rFonts w:eastAsia="新細明體"/>
                <w:szCs w:val="24"/>
              </w:rPr>
            </w:pPr>
            <w:del w:id="101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CDAB4C" w14:textId="3A8C65E1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12" w:author="CI" w:date="2016-10-05T11:34:00Z"/>
                <w:rFonts w:eastAsia="新細明體"/>
                <w:szCs w:val="24"/>
              </w:rPr>
            </w:pPr>
            <w:del w:id="101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317D58" w14:textId="5EF572B6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14" w:author="CI" w:date="2016-10-05T11:34:00Z"/>
                <w:rFonts w:eastAsia="新細明體"/>
                <w:szCs w:val="24"/>
              </w:rPr>
            </w:pPr>
            <w:del w:id="1015" w:author="CI" w:date="2016-10-05T11:34:00Z">
              <w:r w:rsidRPr="0007778A" w:rsidDel="00657156">
                <w:delText>2 (A,S)</w:delText>
              </w:r>
            </w:del>
          </w:p>
        </w:tc>
      </w:tr>
      <w:tr w:rsidR="0007778A" w:rsidRPr="0007778A" w:rsidDel="00657156" w14:paraId="704037C3" w14:textId="3FF29904" w:rsidTr="00A92720">
        <w:trPr>
          <w:trHeight w:val="330"/>
          <w:jc w:val="center"/>
          <w:del w:id="1016" w:author="CI" w:date="2016-10-05T11:34:00Z"/>
        </w:trPr>
        <w:tc>
          <w:tcPr>
            <w:tcW w:w="563" w:type="dxa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14:paraId="04E5D967" w14:textId="418F7309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17" w:author="CI" w:date="2016-10-05T11:34:00Z"/>
              </w:rPr>
            </w:pPr>
          </w:p>
        </w:tc>
        <w:tc>
          <w:tcPr>
            <w:tcW w:w="563" w:type="dxa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14:paraId="5ECD8C4C" w14:textId="3884DF28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right"/>
              <w:textAlignment w:val="auto"/>
              <w:rPr>
                <w:del w:id="1018" w:author="CI" w:date="2016-10-05T11:34:00Z"/>
              </w:rPr>
            </w:pPr>
            <w:del w:id="1019" w:author="CI" w:date="2016-10-05T11:34:00Z">
              <w:r w:rsidRPr="0007778A" w:rsidDel="00657156">
                <w:delText>CGS</w:delText>
              </w:r>
            </w:del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8C20CB" w14:textId="15616F8D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20" w:author="CI" w:date="2016-10-05T11:34:00Z"/>
                <w:rFonts w:eastAsia="新細明體"/>
                <w:szCs w:val="24"/>
              </w:rPr>
            </w:pPr>
            <w:del w:id="1021" w:author="CI" w:date="2016-10-05T11:34:00Z">
              <w:r w:rsidRPr="0007778A" w:rsidDel="00657156">
                <w:delText>2 (S)</w:delText>
              </w:r>
            </w:del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2D5C7" w14:textId="06C13FAB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22" w:author="CI" w:date="2016-10-05T11:34:00Z"/>
                <w:rFonts w:eastAsia="新細明體"/>
                <w:szCs w:val="24"/>
              </w:rPr>
            </w:pPr>
            <w:del w:id="102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5FF874" w14:textId="20B6B33E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24" w:author="CI" w:date="2016-10-05T11:34:00Z"/>
                <w:rFonts w:eastAsia="新細明體"/>
                <w:szCs w:val="24"/>
              </w:rPr>
            </w:pPr>
            <w:del w:id="1025" w:author="CI" w:date="2016-10-05T11:34:00Z">
              <w:r w:rsidRPr="0007778A" w:rsidDel="00657156">
                <w:delText>3 (S)</w:delText>
              </w:r>
            </w:del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CB46B8" w14:textId="55C7921E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26" w:author="CI" w:date="2016-10-05T11:34:00Z"/>
                <w:rFonts w:eastAsia="新細明體"/>
                <w:szCs w:val="24"/>
              </w:rPr>
            </w:pPr>
            <w:del w:id="1027" w:author="CI" w:date="2016-10-05T11:34:00Z">
              <w:r w:rsidRPr="0007778A" w:rsidDel="00657156">
                <w:delText>3 (S)</w:delText>
              </w:r>
            </w:del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64CCC0" w14:textId="23606E8E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28" w:author="CI" w:date="2016-10-05T11:34:00Z"/>
                <w:rFonts w:eastAsia="新細明體"/>
                <w:szCs w:val="24"/>
              </w:rPr>
            </w:pPr>
            <w:del w:id="102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0F954C" w14:textId="10A90A08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30" w:author="CI" w:date="2016-10-05T11:34:00Z"/>
                <w:rFonts w:eastAsia="新細明體"/>
                <w:szCs w:val="24"/>
              </w:rPr>
            </w:pPr>
            <w:del w:id="1031" w:author="CI" w:date="2016-10-05T11:34:00Z">
              <w:r w:rsidRPr="0007778A" w:rsidDel="00657156">
                <w:delText>1 (W)</w:delText>
              </w:r>
            </w:del>
          </w:p>
        </w:tc>
      </w:tr>
      <w:tr w:rsidR="0007778A" w:rsidRPr="0007778A" w:rsidDel="00657156" w14:paraId="6075121F" w14:textId="425C601D" w:rsidTr="00A92720">
        <w:trPr>
          <w:trHeight w:val="330"/>
          <w:jc w:val="center"/>
          <w:del w:id="1032" w:author="CI" w:date="2016-10-05T11:34:00Z"/>
        </w:trPr>
        <w:tc>
          <w:tcPr>
            <w:tcW w:w="563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1053F28F" w14:textId="58E50C90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33" w:author="CI" w:date="2016-10-05T11:34:00Z"/>
              </w:rPr>
            </w:pPr>
          </w:p>
        </w:tc>
        <w:tc>
          <w:tcPr>
            <w:tcW w:w="563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6AA82907" w14:textId="6D6A0287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right"/>
              <w:textAlignment w:val="auto"/>
              <w:rPr>
                <w:del w:id="1034" w:author="CI" w:date="2016-10-05T11:34:00Z"/>
              </w:rPr>
            </w:pPr>
            <w:del w:id="1035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134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ACEAE" w14:textId="0A56350A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36" w:author="CI" w:date="2016-10-05T11:34:00Z"/>
                <w:rFonts w:eastAsia="新細明體"/>
                <w:szCs w:val="24"/>
              </w:rPr>
            </w:pPr>
            <w:del w:id="1037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21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7B17BA94" w14:textId="59C9FA43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38" w:author="CI" w:date="2016-10-05T11:34:00Z"/>
                <w:rFonts w:eastAsia="新細明體"/>
                <w:szCs w:val="24"/>
              </w:rPr>
            </w:pPr>
            <w:del w:id="1039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23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585DCA02" w14:textId="7F77456F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40" w:author="CI" w:date="2016-10-05T11:34:00Z"/>
                <w:rFonts w:eastAsia="新細明體"/>
                <w:szCs w:val="24"/>
              </w:rPr>
            </w:pPr>
            <w:del w:id="1041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20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211B8D83" w14:textId="787E741A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42" w:author="CI" w:date="2016-10-05T11:34:00Z"/>
                <w:rFonts w:eastAsia="新細明體"/>
                <w:szCs w:val="24"/>
              </w:rPr>
            </w:pPr>
            <w:del w:id="1043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20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3910ABD0" w14:textId="713D44C7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44" w:author="CI" w:date="2016-10-05T11:34:00Z"/>
                <w:rFonts w:eastAsia="新細明體"/>
                <w:szCs w:val="24"/>
              </w:rPr>
            </w:pPr>
            <w:del w:id="1045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24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4F9C2081" w14:textId="30F85833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46" w:author="CI" w:date="2016-10-05T11:34:00Z"/>
                <w:rFonts w:eastAsia="新細明體"/>
                <w:szCs w:val="24"/>
              </w:rPr>
            </w:pPr>
            <w:del w:id="1047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17</w:delText>
              </w:r>
            </w:del>
          </w:p>
        </w:tc>
      </w:tr>
      <w:tr w:rsidR="0007778A" w:rsidRPr="0007778A" w:rsidDel="00657156" w14:paraId="5934D86F" w14:textId="709EEB31" w:rsidTr="00A92720">
        <w:trPr>
          <w:trHeight w:val="330"/>
          <w:jc w:val="center"/>
          <w:del w:id="1048" w:author="CI" w:date="2016-10-05T11:34:00Z"/>
        </w:trPr>
        <w:tc>
          <w:tcPr>
            <w:tcW w:w="563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61FEE621" w14:textId="6A420926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49" w:author="CI" w:date="2016-10-05T11:34:00Z"/>
              </w:rPr>
            </w:pPr>
            <w:del w:id="1050" w:author="CI" w:date="2016-10-05T11:34:00Z">
              <w:r w:rsidRPr="0007778A" w:rsidDel="00657156">
                <w:rPr>
                  <w:rFonts w:hint="eastAsia"/>
                </w:rPr>
                <w:delText>0.3</w:delText>
              </w:r>
            </w:del>
          </w:p>
        </w:tc>
        <w:tc>
          <w:tcPr>
            <w:tcW w:w="563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0645117F" w14:textId="0722F2D2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right"/>
              <w:textAlignment w:val="auto"/>
              <w:rPr>
                <w:del w:id="1051" w:author="CI" w:date="2016-10-05T11:34:00Z"/>
              </w:rPr>
            </w:pPr>
            <w:del w:id="1052" w:author="CI" w:date="2016-10-05T11:34:00Z">
              <w:r w:rsidRPr="0007778A" w:rsidDel="00657156">
                <w:rPr>
                  <w:rFonts w:hint="eastAsia"/>
                </w:rPr>
                <w:delText>M</w:delText>
              </w:r>
              <w:r w:rsidRPr="0007778A" w:rsidDel="00657156">
                <w:delText>LS</w:delText>
              </w:r>
            </w:del>
          </w:p>
        </w:tc>
        <w:tc>
          <w:tcPr>
            <w:tcW w:w="1134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BCEDA3" w14:textId="7F4FBF40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53" w:author="CI" w:date="2016-10-05T11:34:00Z"/>
                <w:rFonts w:eastAsia="新細明體"/>
                <w:szCs w:val="24"/>
              </w:rPr>
            </w:pPr>
            <w:del w:id="1054" w:author="CI" w:date="2016-10-05T11:34:00Z">
              <w:r w:rsidRPr="0007778A" w:rsidDel="00657156">
                <w:delText>1 (B)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44F5380B" w14:textId="2099E5B4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55" w:author="CI" w:date="2016-10-05T11:34:00Z"/>
                <w:rFonts w:eastAsia="新細明體"/>
                <w:szCs w:val="24"/>
              </w:rPr>
            </w:pPr>
            <w:del w:id="105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0E73CFD2" w14:textId="717217E0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57" w:author="CI" w:date="2016-10-05T11:34:00Z"/>
                <w:rFonts w:eastAsia="新細明體"/>
                <w:szCs w:val="24"/>
              </w:rPr>
            </w:pPr>
            <w:del w:id="1058" w:author="CI" w:date="2016-10-05T11:34:00Z">
              <w:r w:rsidRPr="0007778A" w:rsidDel="00657156">
                <w:delText>1 (B)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0BF86C41" w14:textId="56AD8EEE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59" w:author="CI" w:date="2016-10-05T11:34:00Z"/>
                <w:rFonts w:eastAsia="新細明體"/>
                <w:szCs w:val="24"/>
              </w:rPr>
            </w:pPr>
            <w:del w:id="1060" w:author="CI" w:date="2016-10-05T11:34:00Z">
              <w:r w:rsidRPr="0007778A" w:rsidDel="00657156">
                <w:delText>1 (B)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545DBF98" w14:textId="5167EDC6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61" w:author="CI" w:date="2016-10-05T11:34:00Z"/>
                <w:rFonts w:eastAsia="新細明體"/>
                <w:szCs w:val="24"/>
              </w:rPr>
            </w:pPr>
            <w:del w:id="106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2B8C1D16" w14:textId="417996E7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63" w:author="CI" w:date="2016-10-05T11:34:00Z"/>
                <w:rFonts w:eastAsia="新細明體"/>
                <w:szCs w:val="24"/>
              </w:rPr>
            </w:pPr>
            <w:del w:id="1064" w:author="CI" w:date="2016-10-05T11:34:00Z">
              <w:r w:rsidRPr="0007778A" w:rsidDel="00657156">
                <w:delText>1 (W)</w:delText>
              </w:r>
            </w:del>
          </w:p>
        </w:tc>
      </w:tr>
      <w:tr w:rsidR="0007778A" w:rsidRPr="0007778A" w:rsidDel="00657156" w14:paraId="14F3BF36" w14:textId="31AA9BAC" w:rsidTr="00A92720">
        <w:trPr>
          <w:trHeight w:val="330"/>
          <w:jc w:val="center"/>
          <w:del w:id="1065" w:author="CI" w:date="2016-10-05T11:34:00Z"/>
        </w:trPr>
        <w:tc>
          <w:tcPr>
            <w:tcW w:w="563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53C0BD21" w14:textId="1BB19763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66" w:author="CI" w:date="2016-10-05T11:34:00Z"/>
              </w:rPr>
            </w:pPr>
          </w:p>
        </w:tc>
        <w:tc>
          <w:tcPr>
            <w:tcW w:w="563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5B5FFCA1" w14:textId="0F284BAC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right"/>
              <w:textAlignment w:val="auto"/>
              <w:rPr>
                <w:del w:id="1067" w:author="CI" w:date="2016-10-05T11:34:00Z"/>
              </w:rPr>
            </w:pPr>
            <w:del w:id="1068" w:author="CI" w:date="2016-10-05T11:34:00Z">
              <w:r w:rsidRPr="0007778A" w:rsidDel="00657156">
                <w:delText>PSO</w:delText>
              </w:r>
            </w:del>
          </w:p>
        </w:tc>
        <w:tc>
          <w:tcPr>
            <w:tcW w:w="1134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B9252" w14:textId="4BD56800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69" w:author="CI" w:date="2016-10-05T11:34:00Z"/>
                <w:rFonts w:eastAsia="新細明體"/>
                <w:szCs w:val="24"/>
              </w:rPr>
            </w:pPr>
            <w:del w:id="107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15D90180" w14:textId="08953913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71" w:author="CI" w:date="2016-10-05T11:34:00Z"/>
                <w:rFonts w:eastAsia="新細明體"/>
                <w:szCs w:val="24"/>
              </w:rPr>
            </w:pPr>
            <w:del w:id="107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411B3755" w14:textId="2B7D924B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73" w:author="CI" w:date="2016-10-05T11:34:00Z"/>
                <w:rFonts w:eastAsia="新細明體"/>
                <w:szCs w:val="24"/>
              </w:rPr>
            </w:pPr>
            <w:del w:id="107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4C269BAF" w14:textId="4E0C6121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75" w:author="CI" w:date="2016-10-05T11:34:00Z"/>
                <w:rFonts w:eastAsia="新細明體"/>
                <w:szCs w:val="24"/>
              </w:rPr>
            </w:pPr>
            <w:del w:id="107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002F6052" w14:textId="612B66E4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77" w:author="CI" w:date="2016-10-05T11:34:00Z"/>
                <w:rFonts w:eastAsia="新細明體"/>
                <w:szCs w:val="24"/>
              </w:rPr>
            </w:pPr>
            <w:del w:id="107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348ED1CD" w14:textId="667BAD0C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79" w:author="CI" w:date="2016-10-05T11:34:00Z"/>
                <w:rFonts w:eastAsia="新細明體"/>
                <w:szCs w:val="24"/>
              </w:rPr>
            </w:pPr>
            <w:del w:id="1080" w:author="CI" w:date="2016-10-05T11:34:00Z">
              <w:r w:rsidRPr="0007778A" w:rsidDel="00657156">
                <w:delText>3 (B,S,W)</w:delText>
              </w:r>
            </w:del>
          </w:p>
        </w:tc>
      </w:tr>
      <w:tr w:rsidR="0007778A" w:rsidRPr="0007778A" w:rsidDel="00657156" w14:paraId="4C8E4120" w14:textId="0D2A28CD" w:rsidTr="00A92720">
        <w:trPr>
          <w:trHeight w:val="330"/>
          <w:jc w:val="center"/>
          <w:del w:id="1081" w:author="CI" w:date="2016-10-05T11:34:00Z"/>
        </w:trPr>
        <w:tc>
          <w:tcPr>
            <w:tcW w:w="5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77465BD" w14:textId="7922E80D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82" w:author="CI" w:date="2016-10-05T11:34:00Z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5FB3BBA" w14:textId="64563C6C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right"/>
              <w:textAlignment w:val="auto"/>
              <w:rPr>
                <w:del w:id="1083" w:author="CI" w:date="2016-10-05T11:34:00Z"/>
              </w:rPr>
            </w:pPr>
            <w:del w:id="1084" w:author="CI" w:date="2016-10-05T11:34:00Z">
              <w:r w:rsidRPr="0007778A" w:rsidDel="00657156">
                <w:rPr>
                  <w:rFonts w:hint="eastAsia"/>
                </w:rPr>
                <w:delText>S</w:delText>
              </w:r>
              <w:r w:rsidRPr="0007778A" w:rsidDel="00657156">
                <w:delText>SO</w:delText>
              </w:r>
            </w:del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2F48DA" w14:textId="7C6B6F1E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85" w:author="CI" w:date="2016-10-05T11:34:00Z"/>
                <w:rFonts w:eastAsia="新細明體"/>
                <w:szCs w:val="24"/>
              </w:rPr>
            </w:pPr>
            <w:del w:id="108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0ABDD2" w14:textId="5D9E29A7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87" w:author="CI" w:date="2016-10-05T11:34:00Z"/>
                <w:rFonts w:eastAsia="新細明體"/>
                <w:szCs w:val="24"/>
              </w:rPr>
            </w:pPr>
            <w:del w:id="1088" w:author="CI" w:date="2016-10-05T11:34:00Z">
              <w:r w:rsidRPr="0007778A" w:rsidDel="00657156">
                <w:delText>1 (A)</w:delText>
              </w:r>
            </w:del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20E70D" w14:textId="772514E6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89" w:author="CI" w:date="2016-10-05T11:34:00Z"/>
                <w:rFonts w:eastAsia="新細明體"/>
                <w:szCs w:val="24"/>
              </w:rPr>
            </w:pPr>
            <w:del w:id="109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4C9552" w14:textId="5E93F791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91" w:author="CI" w:date="2016-10-05T11:34:00Z"/>
                <w:rFonts w:eastAsia="新細明體"/>
                <w:szCs w:val="24"/>
              </w:rPr>
            </w:pPr>
            <w:del w:id="109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093C17" w14:textId="6097F37A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93" w:author="CI" w:date="2016-10-05T11:34:00Z"/>
                <w:rFonts w:eastAsia="新細明體"/>
                <w:szCs w:val="24"/>
              </w:rPr>
            </w:pPr>
            <w:del w:id="109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52F4E7" w14:textId="6B112E4D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95" w:author="CI" w:date="2016-10-05T11:34:00Z"/>
                <w:rFonts w:eastAsia="新細明體"/>
                <w:szCs w:val="24"/>
              </w:rPr>
            </w:pPr>
            <w:del w:id="1096" w:author="CI" w:date="2016-10-05T11:34:00Z">
              <w:r w:rsidRPr="0007778A" w:rsidDel="00657156">
                <w:delText>2 (A)</w:delText>
              </w:r>
            </w:del>
          </w:p>
        </w:tc>
      </w:tr>
      <w:tr w:rsidR="0007778A" w:rsidRPr="0007778A" w:rsidDel="00657156" w14:paraId="03F204B2" w14:textId="100C0099" w:rsidTr="00A92720">
        <w:trPr>
          <w:trHeight w:val="330"/>
          <w:jc w:val="center"/>
          <w:del w:id="1097" w:author="CI" w:date="2016-10-05T11:34:00Z"/>
        </w:trPr>
        <w:tc>
          <w:tcPr>
            <w:tcW w:w="563" w:type="dxa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14:paraId="572FE496" w14:textId="256BF872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098" w:author="CI" w:date="2016-10-05T11:34:00Z"/>
              </w:rPr>
            </w:pPr>
          </w:p>
        </w:tc>
        <w:tc>
          <w:tcPr>
            <w:tcW w:w="563" w:type="dxa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14:paraId="39461A33" w14:textId="047F4F1C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right"/>
              <w:textAlignment w:val="auto"/>
              <w:rPr>
                <w:del w:id="1099" w:author="CI" w:date="2016-10-05T11:34:00Z"/>
              </w:rPr>
            </w:pPr>
            <w:del w:id="1100" w:author="CI" w:date="2016-10-05T11:34:00Z">
              <w:r w:rsidRPr="0007778A" w:rsidDel="00657156">
                <w:delText>CGS</w:delText>
              </w:r>
            </w:del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67D744" w14:textId="6A2FB739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01" w:author="CI" w:date="2016-10-05T11:34:00Z"/>
                <w:rFonts w:eastAsia="新細明體"/>
                <w:szCs w:val="24"/>
              </w:rPr>
            </w:pPr>
            <w:del w:id="1102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BA2326" w14:textId="43AF543E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03" w:author="CI" w:date="2016-10-05T11:34:00Z"/>
                <w:rFonts w:eastAsia="新細明體"/>
                <w:szCs w:val="24"/>
              </w:rPr>
            </w:pPr>
            <w:del w:id="1104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31B4E" w14:textId="7F05141D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05" w:author="CI" w:date="2016-10-05T11:34:00Z"/>
                <w:rFonts w:eastAsia="新細明體"/>
                <w:szCs w:val="24"/>
              </w:rPr>
            </w:pPr>
            <w:del w:id="1106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9B6982" w14:textId="6BCADF05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07" w:author="CI" w:date="2016-10-05T11:34:00Z"/>
                <w:rFonts w:eastAsia="新細明體"/>
                <w:szCs w:val="24"/>
              </w:rPr>
            </w:pPr>
            <w:del w:id="1108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2B88D4" w14:textId="429B1DFC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09" w:author="CI" w:date="2016-10-05T11:34:00Z"/>
                <w:rFonts w:eastAsia="新細明體"/>
                <w:szCs w:val="24"/>
              </w:rPr>
            </w:pPr>
            <w:del w:id="1110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2CF660" w14:textId="7455863E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11" w:author="CI" w:date="2016-10-05T11:34:00Z"/>
                <w:rFonts w:eastAsia="新細明體"/>
                <w:szCs w:val="24"/>
              </w:rPr>
            </w:pPr>
            <w:del w:id="1112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</w:tr>
      <w:tr w:rsidR="0007778A" w:rsidRPr="0007778A" w:rsidDel="00657156" w14:paraId="5EE43EFA" w14:textId="2DFDBBB7" w:rsidTr="00A92720">
        <w:trPr>
          <w:trHeight w:val="330"/>
          <w:jc w:val="center"/>
          <w:del w:id="1113" w:author="CI" w:date="2016-10-05T11:34:00Z"/>
        </w:trPr>
        <w:tc>
          <w:tcPr>
            <w:tcW w:w="563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25B6241E" w14:textId="377F9BAA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14" w:author="CI" w:date="2016-10-05T11:34:00Z"/>
              </w:rPr>
            </w:pPr>
          </w:p>
        </w:tc>
        <w:tc>
          <w:tcPr>
            <w:tcW w:w="563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76AAE0BA" w14:textId="14554C87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right"/>
              <w:textAlignment w:val="auto"/>
              <w:rPr>
                <w:del w:id="1115" w:author="CI" w:date="2016-10-05T11:34:00Z"/>
              </w:rPr>
            </w:pPr>
            <w:del w:id="1116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134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7C2507" w14:textId="7D77425F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17" w:author="CI" w:date="2016-10-05T11:34:00Z"/>
                <w:rFonts w:eastAsia="新細明體"/>
                <w:szCs w:val="24"/>
              </w:rPr>
            </w:pPr>
            <w:del w:id="1118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23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79A52EEB" w14:textId="4D1AE7BD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19" w:author="CI" w:date="2016-10-05T11:34:00Z"/>
                <w:rFonts w:eastAsia="新細明體"/>
                <w:szCs w:val="24"/>
              </w:rPr>
            </w:pPr>
            <w:del w:id="1120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24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5105E21C" w14:textId="56D6E932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21" w:author="CI" w:date="2016-10-05T11:34:00Z"/>
                <w:rFonts w:eastAsia="新細明體"/>
                <w:szCs w:val="24"/>
              </w:rPr>
            </w:pPr>
            <w:del w:id="1122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23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69C02602" w14:textId="26963D49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23" w:author="CI" w:date="2016-10-05T11:34:00Z"/>
                <w:rFonts w:eastAsia="新細明體"/>
                <w:szCs w:val="24"/>
              </w:rPr>
            </w:pPr>
            <w:del w:id="1124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23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0B7F12C4" w14:textId="33FF0A80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25" w:author="CI" w:date="2016-10-05T11:34:00Z"/>
                <w:rFonts w:eastAsia="新細明體"/>
                <w:szCs w:val="24"/>
              </w:rPr>
            </w:pPr>
            <w:del w:id="1126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24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24FF9C3B" w14:textId="4A655F16" w:rsidR="00A92720" w:rsidRPr="0007778A" w:rsidDel="00657156" w:rsidRDefault="00A92720" w:rsidP="00A92720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27" w:author="CI" w:date="2016-10-05T11:34:00Z"/>
                <w:rFonts w:eastAsia="新細明體"/>
                <w:szCs w:val="24"/>
              </w:rPr>
            </w:pPr>
            <w:del w:id="1128" w:author="CI" w:date="2016-10-05T11:34:00Z">
              <w:r w:rsidRPr="0007778A" w:rsidDel="00657156">
                <w:rPr>
                  <w:rFonts w:eastAsia="新細明體"/>
                  <w:b/>
                  <w:szCs w:val="24"/>
                </w:rPr>
                <w:delText>18</w:delText>
              </w:r>
            </w:del>
          </w:p>
        </w:tc>
      </w:tr>
      <w:tr w:rsidR="0007778A" w:rsidRPr="0007778A" w:rsidDel="00657156" w14:paraId="7A4314A6" w14:textId="4357B2FB" w:rsidTr="00A92720">
        <w:trPr>
          <w:trHeight w:val="330"/>
          <w:jc w:val="center"/>
          <w:del w:id="1129" w:author="CI" w:date="2016-10-05T11:34:00Z"/>
        </w:trPr>
        <w:tc>
          <w:tcPr>
            <w:tcW w:w="563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6EE69C56" w14:textId="64DE998F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30" w:author="CI" w:date="2016-10-05T11:34:00Z"/>
              </w:rPr>
            </w:pPr>
            <w:del w:id="1131" w:author="CI" w:date="2016-10-05T11:34:00Z">
              <w:r w:rsidRPr="0007778A" w:rsidDel="00657156">
                <w:rPr>
                  <w:rFonts w:hint="eastAsia"/>
                </w:rPr>
                <w:delText>0.5</w:delText>
              </w:r>
            </w:del>
          </w:p>
        </w:tc>
        <w:tc>
          <w:tcPr>
            <w:tcW w:w="563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7550E3C5" w14:textId="41E3F483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right"/>
              <w:textAlignment w:val="auto"/>
              <w:rPr>
                <w:del w:id="1132" w:author="CI" w:date="2016-10-05T11:34:00Z"/>
              </w:rPr>
            </w:pPr>
            <w:del w:id="1133" w:author="CI" w:date="2016-10-05T11:34:00Z">
              <w:r w:rsidRPr="0007778A" w:rsidDel="00657156">
                <w:rPr>
                  <w:rFonts w:hint="eastAsia"/>
                </w:rPr>
                <w:delText>M</w:delText>
              </w:r>
              <w:r w:rsidRPr="0007778A" w:rsidDel="00657156">
                <w:delText>LS</w:delText>
              </w:r>
            </w:del>
          </w:p>
        </w:tc>
        <w:tc>
          <w:tcPr>
            <w:tcW w:w="1134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3EEC6F" w14:textId="5867D1DE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34" w:author="CI" w:date="2016-10-05T11:34:00Z"/>
                <w:rFonts w:eastAsia="新細明體"/>
                <w:szCs w:val="24"/>
              </w:rPr>
            </w:pPr>
            <w:del w:id="1135" w:author="CI" w:date="2016-10-05T11:34:00Z">
              <w:r w:rsidRPr="0007778A" w:rsidDel="00657156">
                <w:delText>1 (B)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78013F81" w14:textId="549144A3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36" w:author="CI" w:date="2016-10-05T11:34:00Z"/>
                <w:rFonts w:eastAsia="新細明體"/>
                <w:szCs w:val="24"/>
              </w:rPr>
            </w:pPr>
            <w:del w:id="113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62EE2841" w14:textId="62B0AAE2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38" w:author="CI" w:date="2016-10-05T11:34:00Z"/>
                <w:rFonts w:eastAsia="新細明體"/>
                <w:szCs w:val="24"/>
              </w:rPr>
            </w:pPr>
            <w:del w:id="1139" w:author="CI" w:date="2016-10-05T11:34:00Z">
              <w:r w:rsidRPr="0007778A" w:rsidDel="00657156">
                <w:delText>1 (B)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658B3122" w14:textId="2E311A31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40" w:author="CI" w:date="2016-10-05T11:34:00Z"/>
                <w:rFonts w:eastAsia="新細明體"/>
                <w:szCs w:val="24"/>
              </w:rPr>
            </w:pPr>
            <w:del w:id="1141" w:author="CI" w:date="2016-10-05T11:34:00Z">
              <w:r w:rsidRPr="0007778A" w:rsidDel="00657156">
                <w:delText>1 (B)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27E8D84B" w14:textId="5BF0B734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42" w:author="CI" w:date="2016-10-05T11:34:00Z"/>
                <w:rFonts w:eastAsia="新細明體"/>
                <w:szCs w:val="24"/>
              </w:rPr>
            </w:pPr>
            <w:del w:id="1143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2ABE8126" w14:textId="76B2C5B5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44" w:author="CI" w:date="2016-10-05T11:34:00Z"/>
                <w:rFonts w:eastAsia="新細明體"/>
                <w:szCs w:val="24"/>
              </w:rPr>
            </w:pPr>
            <w:del w:id="1145" w:author="CI" w:date="2016-10-05T11:34:00Z">
              <w:r w:rsidRPr="0007778A" w:rsidDel="00657156">
                <w:delText>2 (G,S)</w:delText>
              </w:r>
            </w:del>
          </w:p>
        </w:tc>
      </w:tr>
      <w:tr w:rsidR="0007778A" w:rsidRPr="0007778A" w:rsidDel="00657156" w14:paraId="0B289F4C" w14:textId="73791B18" w:rsidTr="00A92720">
        <w:trPr>
          <w:trHeight w:val="330"/>
          <w:jc w:val="center"/>
          <w:del w:id="1146" w:author="CI" w:date="2016-10-05T11:34:00Z"/>
        </w:trPr>
        <w:tc>
          <w:tcPr>
            <w:tcW w:w="563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027CA549" w14:textId="167A1556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47" w:author="CI" w:date="2016-10-05T11:34:00Z"/>
              </w:rPr>
            </w:pPr>
          </w:p>
        </w:tc>
        <w:tc>
          <w:tcPr>
            <w:tcW w:w="563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7A7C18F7" w14:textId="34AB61A4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right"/>
              <w:textAlignment w:val="auto"/>
              <w:rPr>
                <w:del w:id="1148" w:author="CI" w:date="2016-10-05T11:34:00Z"/>
              </w:rPr>
            </w:pPr>
            <w:del w:id="1149" w:author="CI" w:date="2016-10-05T11:34:00Z">
              <w:r w:rsidRPr="0007778A" w:rsidDel="00657156">
                <w:delText>PSO</w:delText>
              </w:r>
            </w:del>
          </w:p>
        </w:tc>
        <w:tc>
          <w:tcPr>
            <w:tcW w:w="1134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D6B4E5" w14:textId="470F7108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50" w:author="CI" w:date="2016-10-05T11:34:00Z"/>
                <w:rFonts w:eastAsia="新細明體"/>
                <w:szCs w:val="24"/>
              </w:rPr>
            </w:pPr>
            <w:del w:id="1151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18E65DBB" w14:textId="080E09BD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52" w:author="CI" w:date="2016-10-05T11:34:00Z"/>
                <w:rFonts w:eastAsia="新細明體"/>
                <w:szCs w:val="24"/>
              </w:rPr>
            </w:pPr>
            <w:del w:id="1153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58A68CAC" w14:textId="793090BC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54" w:author="CI" w:date="2016-10-05T11:34:00Z"/>
                <w:rFonts w:eastAsia="新細明體"/>
                <w:szCs w:val="24"/>
              </w:rPr>
            </w:pPr>
            <w:del w:id="1155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086F961A" w14:textId="04594B7E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56" w:author="CI" w:date="2016-10-05T11:34:00Z"/>
                <w:rFonts w:eastAsia="新細明體"/>
                <w:szCs w:val="24"/>
              </w:rPr>
            </w:pPr>
            <w:del w:id="1157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3BDE2156" w14:textId="7289FD03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58" w:author="CI" w:date="2016-10-05T11:34:00Z"/>
                <w:rFonts w:eastAsia="新細明體"/>
                <w:szCs w:val="24"/>
              </w:rPr>
            </w:pPr>
            <w:del w:id="1159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nil"/>
            </w:tcBorders>
            <w:shd w:val="clear" w:color="auto" w:fill="auto"/>
            <w:noWrap/>
            <w:vAlign w:val="center"/>
            <w:hideMark/>
          </w:tcPr>
          <w:p w14:paraId="53B1BB6E" w14:textId="7DE5C9BC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60" w:author="CI" w:date="2016-10-05T11:34:00Z"/>
                <w:rFonts w:eastAsia="新細明體"/>
                <w:szCs w:val="24"/>
              </w:rPr>
            </w:pPr>
            <w:del w:id="1161" w:author="CI" w:date="2016-10-05T11:34:00Z">
              <w:r w:rsidRPr="0007778A" w:rsidDel="00657156">
                <w:delText>1 (I)</w:delText>
              </w:r>
            </w:del>
          </w:p>
        </w:tc>
      </w:tr>
      <w:tr w:rsidR="00837054" w:rsidRPr="0007778A" w:rsidDel="00657156" w14:paraId="32FACC88" w14:textId="28891212" w:rsidTr="00A92720">
        <w:trPr>
          <w:trHeight w:val="330"/>
          <w:jc w:val="center"/>
          <w:del w:id="1162" w:author="CI" w:date="2016-10-05T11:34:00Z"/>
        </w:trPr>
        <w:tc>
          <w:tcPr>
            <w:tcW w:w="5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029149" w14:textId="081153D8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63" w:author="CI" w:date="2016-10-05T11:34:00Z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73DF42" w14:textId="499B16C2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right"/>
              <w:textAlignment w:val="auto"/>
              <w:rPr>
                <w:del w:id="1164" w:author="CI" w:date="2016-10-05T11:34:00Z"/>
              </w:rPr>
            </w:pPr>
            <w:del w:id="1165" w:author="CI" w:date="2016-10-05T11:34:00Z">
              <w:r w:rsidRPr="0007778A" w:rsidDel="00657156">
                <w:rPr>
                  <w:rFonts w:hint="eastAsia"/>
                </w:rPr>
                <w:delText>S</w:delText>
              </w:r>
              <w:r w:rsidRPr="0007778A" w:rsidDel="00657156">
                <w:delText>SO</w:delText>
              </w:r>
            </w:del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48A6BD" w14:textId="67C546EE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66" w:author="CI" w:date="2016-10-05T11:34:00Z"/>
                <w:rFonts w:eastAsia="新細明體"/>
                <w:szCs w:val="24"/>
              </w:rPr>
            </w:pPr>
            <w:del w:id="1167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31909A" w14:textId="0B1B4088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68" w:author="CI" w:date="2016-10-05T11:34:00Z"/>
                <w:rFonts w:eastAsia="新細明體"/>
                <w:szCs w:val="24"/>
              </w:rPr>
            </w:pPr>
            <w:del w:id="1169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54C05" w14:textId="76B9094C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70" w:author="CI" w:date="2016-10-05T11:34:00Z"/>
                <w:rFonts w:eastAsia="新細明體"/>
                <w:szCs w:val="24"/>
              </w:rPr>
            </w:pPr>
            <w:del w:id="1171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2411E" w14:textId="178DD497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72" w:author="CI" w:date="2016-10-05T11:34:00Z"/>
                <w:rFonts w:eastAsia="新細明體"/>
                <w:szCs w:val="24"/>
              </w:rPr>
            </w:pPr>
            <w:del w:id="1173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490BEB" w14:textId="187F8170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74" w:author="CI" w:date="2016-10-05T11:34:00Z"/>
                <w:rFonts w:eastAsia="新細明體"/>
                <w:szCs w:val="24"/>
              </w:rPr>
            </w:pPr>
            <w:del w:id="1175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5AFF21" w14:textId="73734774" w:rsidR="00837054" w:rsidRPr="0007778A" w:rsidDel="00657156" w:rsidRDefault="00837054" w:rsidP="0083705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76" w:author="CI" w:date="2016-10-05T11:34:00Z"/>
                <w:rFonts w:eastAsia="新細明體"/>
                <w:szCs w:val="24"/>
              </w:rPr>
            </w:pPr>
            <w:del w:id="1177" w:author="CI" w:date="2016-10-05T11:34:00Z">
              <w:r w:rsidRPr="0007778A" w:rsidDel="00657156">
                <w:delText>3 (A,I,Y)</w:delText>
              </w:r>
            </w:del>
          </w:p>
        </w:tc>
      </w:tr>
    </w:tbl>
    <w:p w14:paraId="1EEC5B41" w14:textId="2D8709CB" w:rsidR="004A287C" w:rsidRPr="0007778A" w:rsidDel="00657156" w:rsidRDefault="004A287C" w:rsidP="004C4646">
      <w:pPr>
        <w:autoSpaceDE w:val="0"/>
        <w:autoSpaceDN w:val="0"/>
        <w:snapToGrid w:val="0"/>
        <w:spacing w:line="240" w:lineRule="auto"/>
        <w:ind w:firstLineChars="200" w:firstLine="400"/>
        <w:rPr>
          <w:del w:id="1178" w:author="CI" w:date="2016-10-05T11:34:00Z"/>
          <w:sz w:val="20"/>
        </w:rPr>
      </w:pPr>
    </w:p>
    <w:p w14:paraId="7877D0C3" w14:textId="1BF61847" w:rsidR="003A2164" w:rsidRPr="0007778A" w:rsidDel="00657156" w:rsidRDefault="009D383A" w:rsidP="003A2164">
      <w:pPr>
        <w:autoSpaceDE w:val="0"/>
        <w:autoSpaceDN w:val="0"/>
        <w:snapToGrid w:val="0"/>
        <w:ind w:firstLineChars="200" w:firstLine="480"/>
        <w:rPr>
          <w:del w:id="1179" w:author="CI" w:date="2016-10-05T11:34:00Z"/>
          <w:szCs w:val="24"/>
        </w:rPr>
      </w:pPr>
      <w:del w:id="1180" w:author="CI" w:date="2016-10-05T11:34:00Z">
        <w:r w:rsidRPr="0007778A" w:rsidDel="00657156">
          <w:rPr>
            <w:szCs w:val="24"/>
          </w:rPr>
          <w:delText>Table 4</w:delText>
        </w:r>
        <w:r w:rsidR="003A2164" w:rsidRPr="0007778A" w:rsidDel="00657156">
          <w:rPr>
            <w:szCs w:val="24"/>
          </w:rPr>
          <w:delText xml:space="preserve"> sums up the values of f</w:delText>
        </w:r>
        <w:r w:rsidR="003A2164" w:rsidRPr="0007778A" w:rsidDel="00657156">
          <w:rPr>
            <w:szCs w:val="24"/>
            <w:vertAlign w:val="subscript"/>
          </w:rPr>
          <w:delText>avg</w:delText>
        </w:r>
        <w:r w:rsidR="003A2164" w:rsidRPr="0007778A" w:rsidDel="00657156">
          <w:rPr>
            <w:szCs w:val="24"/>
          </w:rPr>
          <w:delText xml:space="preserve">, </w:delText>
        </w:r>
        <w:r w:rsidR="003A2164" w:rsidRPr="0007778A" w:rsidDel="00657156">
          <w:rPr>
            <w:rFonts w:eastAsia="新細明體"/>
            <w:szCs w:val="24"/>
          </w:rPr>
          <w:delText>f</w:delText>
        </w:r>
        <w:r w:rsidR="003A2164" w:rsidRPr="0007778A" w:rsidDel="00657156">
          <w:rPr>
            <w:rFonts w:eastAsia="新細明體" w:hint="eastAsia"/>
            <w:szCs w:val="24"/>
            <w:vertAlign w:val="subscript"/>
          </w:rPr>
          <w:delText>min</w:delText>
        </w:r>
        <w:r w:rsidR="003A2164" w:rsidRPr="0007778A" w:rsidDel="00657156">
          <w:rPr>
            <w:rFonts w:eastAsia="新細明體"/>
            <w:szCs w:val="24"/>
          </w:rPr>
          <w:delText>, f</w:delText>
        </w:r>
        <w:r w:rsidR="003A2164" w:rsidRPr="0007778A" w:rsidDel="00657156">
          <w:rPr>
            <w:rFonts w:eastAsia="新細明體" w:hint="eastAsia"/>
            <w:szCs w:val="24"/>
            <w:vertAlign w:val="subscript"/>
          </w:rPr>
          <w:delText>max</w:delText>
        </w:r>
        <w:r w:rsidR="003A2164" w:rsidRPr="0007778A" w:rsidDel="00657156">
          <w:rPr>
            <w:rFonts w:eastAsia="新細明體"/>
            <w:szCs w:val="24"/>
          </w:rPr>
          <w:delText>, f</w:delText>
        </w:r>
        <w:r w:rsidR="003A2164" w:rsidRPr="0007778A" w:rsidDel="00657156">
          <w:rPr>
            <w:rFonts w:eastAsia="新細明體" w:hint="eastAsia"/>
            <w:szCs w:val="24"/>
            <w:vertAlign w:val="subscript"/>
          </w:rPr>
          <w:delText>std</w:delText>
        </w:r>
        <w:r w:rsidR="003A2164" w:rsidRPr="0007778A" w:rsidDel="00657156">
          <w:rPr>
            <w:rFonts w:eastAsia="新細明體"/>
            <w:szCs w:val="24"/>
          </w:rPr>
          <w:delText xml:space="preserve">, </w:delText>
        </w:r>
        <w:r w:rsidR="00CC1776" w:rsidRPr="0007778A" w:rsidDel="00657156">
          <w:rPr>
            <w:rFonts w:eastAsia="新細明體"/>
            <w:szCs w:val="24"/>
          </w:rPr>
          <w:delText>n</w:delText>
        </w:r>
        <w:r w:rsidR="00CC1776" w:rsidRPr="0007778A" w:rsidDel="00657156">
          <w:rPr>
            <w:rFonts w:eastAsia="新細明體" w:hint="eastAsia"/>
            <w:szCs w:val="24"/>
            <w:vertAlign w:val="subscript"/>
          </w:rPr>
          <w:delText>avg</w:delText>
        </w:r>
        <w:r w:rsidR="00CC1776" w:rsidRPr="0007778A" w:rsidDel="00657156">
          <w:rPr>
            <w:szCs w:val="24"/>
          </w:rPr>
          <w:delText xml:space="preserve">, and </w:delText>
        </w:r>
        <w:r w:rsidR="00CC1776" w:rsidRPr="0007778A" w:rsidDel="00657156">
          <w:rPr>
            <w:rFonts w:eastAsia="新細明體"/>
            <w:szCs w:val="24"/>
          </w:rPr>
          <w:delText>f</w:delText>
        </w:r>
        <w:r w:rsidR="00CC1776" w:rsidRPr="0007778A" w:rsidDel="00657156">
          <w:rPr>
            <w:rFonts w:eastAsia="新細明體"/>
            <w:szCs w:val="24"/>
            <w:vertAlign w:val="subscript"/>
          </w:rPr>
          <w:delText>mea</w:delText>
        </w:r>
        <w:r w:rsidR="003A2164" w:rsidRPr="0007778A" w:rsidDel="00657156">
          <w:rPr>
            <w:szCs w:val="24"/>
          </w:rPr>
          <w:delText xml:space="preserve"> for </w:delText>
        </w:r>
        <w:r w:rsidR="003A2164" w:rsidRPr="0007778A" w:rsidDel="00657156">
          <w:rPr>
            <w:i/>
            <w:szCs w:val="24"/>
          </w:rPr>
          <w:delText>p</w:delText>
        </w:r>
        <w:r w:rsidR="003A2164" w:rsidRPr="0007778A" w:rsidDel="00657156">
          <w:rPr>
            <w:szCs w:val="24"/>
          </w:rPr>
          <w:delText xml:space="preserve">=1.5, 2.0, and 2.5 separately. It is </w:delText>
        </w:r>
        <w:r w:rsidR="00B76C50" w:rsidRPr="0007778A" w:rsidDel="00657156">
          <w:rPr>
            <w:szCs w:val="24"/>
          </w:rPr>
          <w:delText>evident</w:delText>
        </w:r>
        <w:r w:rsidR="003A2164" w:rsidRPr="0007778A" w:rsidDel="00657156">
          <w:rPr>
            <w:szCs w:val="24"/>
          </w:rPr>
          <w:delText xml:space="preserve"> that iSSO is still the best </w:delText>
        </w:r>
        <w:r w:rsidR="00B76C50" w:rsidRPr="0007778A" w:rsidDel="00657156">
          <w:rPr>
            <w:szCs w:val="24"/>
          </w:rPr>
          <w:delText xml:space="preserve">method compared to </w:delText>
        </w:r>
        <w:r w:rsidR="003A2164" w:rsidRPr="0007778A" w:rsidDel="00657156">
          <w:rPr>
            <w:szCs w:val="24"/>
          </w:rPr>
          <w:delText xml:space="preserve">the others </w:delText>
        </w:r>
        <w:r w:rsidR="00B76C50" w:rsidRPr="0007778A" w:rsidDel="00657156">
          <w:rPr>
            <w:szCs w:val="24"/>
          </w:rPr>
          <w:delText>in</w:delText>
        </w:r>
        <w:r w:rsidR="003A2164" w:rsidRPr="0007778A" w:rsidDel="00657156">
          <w:rPr>
            <w:szCs w:val="24"/>
          </w:rPr>
          <w:delText xml:space="preserve"> all aspect</w:delText>
        </w:r>
        <w:r w:rsidR="00AE7758" w:rsidRPr="0007778A" w:rsidDel="00657156">
          <w:rPr>
            <w:szCs w:val="24"/>
          </w:rPr>
          <w:delText>s</w:delText>
        </w:r>
        <w:r w:rsidR="003A2164" w:rsidRPr="0007778A" w:rsidDel="00657156">
          <w:rPr>
            <w:szCs w:val="24"/>
          </w:rPr>
          <w:delText xml:space="preserve">. </w:delText>
        </w:r>
        <w:r w:rsidR="00B76C50" w:rsidRPr="0007778A" w:rsidDel="00657156">
          <w:rPr>
            <w:szCs w:val="24"/>
          </w:rPr>
          <w:delText xml:space="preserve">According to published results, other methods work more effectively </w:delText>
        </w:r>
        <w:r w:rsidR="00A4385A" w:rsidRPr="0007778A" w:rsidDel="00657156">
          <w:rPr>
            <w:szCs w:val="24"/>
          </w:rPr>
          <w:lastRenderedPageBreak/>
          <w:delText xml:space="preserve">when </w:delText>
        </w:r>
        <w:r w:rsidR="00B76C50" w:rsidRPr="0007778A" w:rsidDel="00657156">
          <w:rPr>
            <w:szCs w:val="24"/>
          </w:rPr>
          <w:delText>p=2.0</w:delText>
        </w:r>
        <w:r w:rsidR="00602317" w:rsidRPr="0007778A" w:rsidDel="00657156">
          <w:rPr>
            <w:szCs w:val="24"/>
          </w:rPr>
          <w:delText xml:space="preserve"> [</w:delText>
        </w:r>
        <w:r w:rsidR="00C86096" w:rsidRPr="0007778A" w:rsidDel="00657156">
          <w:rPr>
            <w:szCs w:val="24"/>
          </w:rPr>
          <w:delText>7-16</w:delText>
        </w:r>
        <w:r w:rsidR="00602317" w:rsidRPr="0007778A" w:rsidDel="00657156">
          <w:rPr>
            <w:szCs w:val="24"/>
          </w:rPr>
          <w:delText>]</w:delText>
        </w:r>
        <w:r w:rsidR="00B76C50" w:rsidRPr="0007778A" w:rsidDel="00657156">
          <w:rPr>
            <w:szCs w:val="24"/>
          </w:rPr>
          <w:delText xml:space="preserve">. </w:delText>
        </w:r>
        <w:r w:rsidR="00602317" w:rsidRPr="0007778A" w:rsidDel="00657156">
          <w:rPr>
            <w:szCs w:val="24"/>
          </w:rPr>
          <w:delText>However,</w:delText>
        </w:r>
        <w:r w:rsidR="00B76C50" w:rsidRPr="0007778A" w:rsidDel="00657156">
          <w:rPr>
            <w:szCs w:val="24"/>
          </w:rPr>
          <w:delText xml:space="preserve"> given the results, iSSO still retains its performance</w:delText>
        </w:r>
        <w:r w:rsidR="00AE7758" w:rsidRPr="0007778A" w:rsidDel="00657156">
          <w:rPr>
            <w:szCs w:val="24"/>
          </w:rPr>
          <w:delText>,</w:delText>
        </w:r>
        <w:r w:rsidR="00B76C50" w:rsidRPr="0007778A" w:rsidDel="00657156">
          <w:rPr>
            <w:szCs w:val="24"/>
          </w:rPr>
          <w:delText xml:space="preserve"> regardless of </w:delText>
        </w:r>
        <w:r w:rsidR="00AE7758" w:rsidRPr="0007778A" w:rsidDel="00657156">
          <w:rPr>
            <w:szCs w:val="24"/>
          </w:rPr>
          <w:delText xml:space="preserve">the </w:delText>
        </w:r>
        <w:r w:rsidR="00B76C50" w:rsidRPr="0007778A" w:rsidDel="00657156">
          <w:rPr>
            <w:szCs w:val="24"/>
          </w:rPr>
          <w:delText xml:space="preserve">value of </w:delText>
        </w:r>
        <w:r w:rsidR="00B76C50" w:rsidRPr="0007778A" w:rsidDel="00657156">
          <w:rPr>
            <w:i/>
            <w:szCs w:val="24"/>
          </w:rPr>
          <w:delText>p</w:delText>
        </w:r>
        <w:r w:rsidR="00B76C50" w:rsidRPr="0007778A" w:rsidDel="00657156">
          <w:rPr>
            <w:szCs w:val="24"/>
          </w:rPr>
          <w:delText xml:space="preserve">. </w:delText>
        </w:r>
        <w:r w:rsidR="003A2164" w:rsidRPr="0007778A" w:rsidDel="00657156">
          <w:rPr>
            <w:szCs w:val="24"/>
          </w:rPr>
          <w:delText>For example, f</w:delText>
        </w:r>
        <w:r w:rsidR="003A2164" w:rsidRPr="0007778A" w:rsidDel="00657156">
          <w:rPr>
            <w:szCs w:val="24"/>
            <w:vertAlign w:val="subscript"/>
          </w:rPr>
          <w:delText>min</w:delText>
        </w:r>
        <w:r w:rsidR="003A2164" w:rsidRPr="0007778A" w:rsidDel="00657156">
          <w:rPr>
            <w:szCs w:val="24"/>
          </w:rPr>
          <w:delText xml:space="preserve"> is 21 for </w:delText>
        </w:r>
        <w:r w:rsidR="003A2164" w:rsidRPr="0007778A" w:rsidDel="00657156">
          <w:rPr>
            <w:i/>
            <w:szCs w:val="24"/>
          </w:rPr>
          <w:delText>p</w:delText>
        </w:r>
        <w:r w:rsidR="003A2164" w:rsidRPr="0007778A" w:rsidDel="00657156">
          <w:rPr>
            <w:szCs w:val="24"/>
          </w:rPr>
          <w:delText xml:space="preserve">=1.5 and 22 for </w:delText>
        </w:r>
        <w:r w:rsidR="00F07B1A" w:rsidRPr="0007778A" w:rsidDel="00657156">
          <w:rPr>
            <w:szCs w:val="24"/>
          </w:rPr>
          <w:delText xml:space="preserve">both </w:delText>
        </w:r>
        <w:r w:rsidR="003A2164" w:rsidRPr="0007778A" w:rsidDel="00657156">
          <w:rPr>
            <w:i/>
            <w:szCs w:val="24"/>
          </w:rPr>
          <w:delText>p</w:delText>
        </w:r>
        <w:r w:rsidR="003A2164" w:rsidRPr="0007778A" w:rsidDel="00657156">
          <w:rPr>
            <w:szCs w:val="24"/>
          </w:rPr>
          <w:delText xml:space="preserve">=2.0 and 2.5. </w:delText>
        </w:r>
        <w:r w:rsidR="00B76C50" w:rsidRPr="0007778A" w:rsidDel="00657156">
          <w:rPr>
            <w:szCs w:val="24"/>
          </w:rPr>
          <w:delText>I</w:delText>
        </w:r>
        <w:r w:rsidR="003A2164" w:rsidRPr="0007778A" w:rsidDel="00657156">
          <w:rPr>
            <w:szCs w:val="24"/>
          </w:rPr>
          <w:delText>nteresting observation</w:delText>
        </w:r>
        <w:r w:rsidR="00B76C50" w:rsidRPr="0007778A" w:rsidDel="00657156">
          <w:rPr>
            <w:szCs w:val="24"/>
          </w:rPr>
          <w:delText>s can still be found</w:delText>
        </w:r>
        <w:r w:rsidR="00A4385A" w:rsidRPr="0007778A" w:rsidDel="00657156">
          <w:rPr>
            <w:szCs w:val="24"/>
          </w:rPr>
          <w:delText>,</w:delText>
        </w:r>
        <w:r w:rsidR="00B76C50" w:rsidRPr="0007778A" w:rsidDel="00657156">
          <w:rPr>
            <w:szCs w:val="24"/>
          </w:rPr>
          <w:delText xml:space="preserve"> as</w:delText>
        </w:r>
        <w:r w:rsidR="003A2164" w:rsidRPr="0007778A" w:rsidDel="00657156">
          <w:rPr>
            <w:szCs w:val="24"/>
          </w:rPr>
          <w:delText xml:space="preserve"> </w:delText>
        </w:r>
        <w:r w:rsidR="00A4385A" w:rsidRPr="0007778A" w:rsidDel="00657156">
          <w:rPr>
            <w:szCs w:val="24"/>
          </w:rPr>
          <w:delText xml:space="preserve">observed </w:delText>
        </w:r>
        <w:r w:rsidR="00B76C50" w:rsidRPr="0007778A" w:rsidDel="00657156">
          <w:rPr>
            <w:szCs w:val="24"/>
          </w:rPr>
          <w:delText xml:space="preserve">in </w:delText>
        </w:r>
        <w:r w:rsidRPr="0007778A" w:rsidDel="00657156">
          <w:rPr>
            <w:szCs w:val="24"/>
          </w:rPr>
          <w:delText>Table 3</w:delText>
        </w:r>
        <w:r w:rsidR="00AE7758" w:rsidRPr="0007778A" w:rsidDel="00657156">
          <w:rPr>
            <w:szCs w:val="24"/>
          </w:rPr>
          <w:delText xml:space="preserve">, </w:delText>
        </w:r>
        <w:r w:rsidR="00B76C50" w:rsidRPr="0007778A" w:rsidDel="00657156">
          <w:rPr>
            <w:szCs w:val="24"/>
          </w:rPr>
          <w:delText>where</w:delText>
        </w:r>
        <w:r w:rsidR="00A4385A" w:rsidRPr="0007778A" w:rsidDel="00657156">
          <w:rPr>
            <w:szCs w:val="24"/>
          </w:rPr>
          <w:delText>,</w:delText>
        </w:r>
        <w:r w:rsidR="00B76C50" w:rsidRPr="0007778A" w:rsidDel="00657156">
          <w:rPr>
            <w:szCs w:val="24"/>
          </w:rPr>
          <w:delText xml:space="preserve"> </w:delText>
        </w:r>
        <w:r w:rsidR="003E0C1C" w:rsidRPr="0007778A" w:rsidDel="00657156">
          <w:rPr>
            <w:szCs w:val="24"/>
          </w:rPr>
          <w:delText>in general</w:delText>
        </w:r>
        <w:r w:rsidR="00AE7758" w:rsidRPr="0007778A" w:rsidDel="00657156">
          <w:rPr>
            <w:szCs w:val="24"/>
          </w:rPr>
          <w:delText>,</w:delText>
        </w:r>
        <w:r w:rsidR="003E0C1C" w:rsidRPr="0007778A" w:rsidDel="00657156">
          <w:rPr>
            <w:szCs w:val="24"/>
          </w:rPr>
          <w:delText xml:space="preserve"> </w:delText>
        </w:r>
        <w:r w:rsidR="00B76C50" w:rsidRPr="0007778A" w:rsidDel="00657156">
          <w:rPr>
            <w:szCs w:val="24"/>
          </w:rPr>
          <w:delText>CGS</w:delText>
        </w:r>
        <w:r w:rsidR="004C171E" w:rsidRPr="0007778A" w:rsidDel="00657156">
          <w:rPr>
            <w:szCs w:val="24"/>
          </w:rPr>
          <w:delText xml:space="preserve"> </w:delText>
        </w:r>
        <w:r w:rsidR="00A4385A" w:rsidRPr="0007778A" w:rsidDel="00657156">
          <w:rPr>
            <w:szCs w:val="24"/>
          </w:rPr>
          <w:delText>yield</w:delText>
        </w:r>
        <w:r w:rsidR="00294820" w:rsidRPr="0007778A" w:rsidDel="00657156">
          <w:rPr>
            <w:szCs w:val="24"/>
          </w:rPr>
          <w:delText>s</w:delText>
        </w:r>
        <w:r w:rsidR="00A4385A" w:rsidRPr="0007778A" w:rsidDel="00657156">
          <w:rPr>
            <w:szCs w:val="24"/>
          </w:rPr>
          <w:delText xml:space="preserve"> </w:delText>
        </w:r>
        <w:r w:rsidR="003A2164" w:rsidRPr="0007778A" w:rsidDel="00657156">
          <w:rPr>
            <w:szCs w:val="24"/>
          </w:rPr>
          <w:delText>b</w:delText>
        </w:r>
        <w:r w:rsidR="00B76C50" w:rsidRPr="0007778A" w:rsidDel="00657156">
          <w:rPr>
            <w:szCs w:val="24"/>
          </w:rPr>
          <w:delText>etter</w:delText>
        </w:r>
        <w:r w:rsidR="004C171E" w:rsidRPr="0007778A" w:rsidDel="00657156">
          <w:rPr>
            <w:szCs w:val="24"/>
          </w:rPr>
          <w:delText xml:space="preserve"> results </w:delText>
        </w:r>
        <w:r w:rsidR="00A4385A" w:rsidRPr="0007778A" w:rsidDel="00657156">
          <w:rPr>
            <w:szCs w:val="24"/>
          </w:rPr>
          <w:delText xml:space="preserve">for the </w:delText>
        </w:r>
        <w:r w:rsidR="00B76C50" w:rsidRPr="0007778A" w:rsidDel="00657156">
          <w:rPr>
            <w:szCs w:val="24"/>
          </w:rPr>
          <w:delText xml:space="preserve">S </w:delText>
        </w:r>
        <w:r w:rsidR="003E0C1C" w:rsidRPr="0007778A" w:rsidDel="00657156">
          <w:rPr>
            <w:szCs w:val="24"/>
          </w:rPr>
          <w:delText>dataset</w:delText>
        </w:r>
        <w:r w:rsidR="00A4385A" w:rsidRPr="0007778A" w:rsidDel="00657156">
          <w:rPr>
            <w:szCs w:val="24"/>
          </w:rPr>
          <w:delText>, than other datasets</w:delText>
        </w:r>
        <w:r w:rsidR="00F325AE" w:rsidRPr="0007778A" w:rsidDel="00657156">
          <w:rPr>
            <w:szCs w:val="24"/>
          </w:rPr>
          <w:delText xml:space="preserve">. </w:delText>
        </w:r>
        <w:r w:rsidR="00A32C16" w:rsidRPr="0007778A" w:rsidDel="00657156">
          <w:rPr>
            <w:szCs w:val="24"/>
          </w:rPr>
          <w:delText xml:space="preserve">PSO and SSO </w:delText>
        </w:r>
        <w:r w:rsidR="00F325AE" w:rsidRPr="0007778A" w:rsidDel="00657156">
          <w:rPr>
            <w:szCs w:val="24"/>
          </w:rPr>
          <w:delText>follow on in performance with</w:delText>
        </w:r>
        <w:r w:rsidR="00A32C16" w:rsidRPr="0007778A" w:rsidDel="00657156">
          <w:rPr>
            <w:szCs w:val="24"/>
          </w:rPr>
          <w:delText xml:space="preserve"> </w:delText>
        </w:r>
        <w:r w:rsidR="00A32C16" w:rsidRPr="0007778A" w:rsidDel="00657156">
          <w:rPr>
            <w:rFonts w:eastAsia="新細明體"/>
            <w:szCs w:val="24"/>
          </w:rPr>
          <w:delText>f</w:delText>
        </w:r>
        <w:r w:rsidR="00A32C16" w:rsidRPr="0007778A" w:rsidDel="00657156">
          <w:rPr>
            <w:rFonts w:eastAsia="新細明體"/>
            <w:szCs w:val="24"/>
            <w:vertAlign w:val="subscript"/>
          </w:rPr>
          <w:delText>mea</w:delText>
        </w:r>
        <w:r w:rsidR="00A32C16" w:rsidRPr="0007778A" w:rsidDel="00657156">
          <w:rPr>
            <w:szCs w:val="24"/>
          </w:rPr>
          <w:delText xml:space="preserve"> in </w:delText>
        </w:r>
        <w:r w:rsidR="00A32C16" w:rsidRPr="0007778A" w:rsidDel="00657156">
          <w:rPr>
            <w:i/>
            <w:szCs w:val="24"/>
          </w:rPr>
          <w:delText>p</w:delText>
        </w:r>
        <w:r w:rsidR="00A32C16" w:rsidRPr="0007778A" w:rsidDel="00657156">
          <w:rPr>
            <w:szCs w:val="24"/>
          </w:rPr>
          <w:delText xml:space="preserve">=2.0 and </w:delText>
        </w:r>
        <w:r w:rsidR="00A32C16" w:rsidRPr="0007778A" w:rsidDel="00657156">
          <w:rPr>
            <w:i/>
            <w:szCs w:val="24"/>
          </w:rPr>
          <w:delText>p</w:delText>
        </w:r>
        <w:r w:rsidR="00A32C16" w:rsidRPr="0007778A" w:rsidDel="00657156">
          <w:rPr>
            <w:szCs w:val="24"/>
          </w:rPr>
          <w:delText xml:space="preserve">=2.5, respectively. </w:delText>
        </w:r>
      </w:del>
    </w:p>
    <w:p w14:paraId="2790CA78" w14:textId="3B57C61C" w:rsidR="003A2164" w:rsidRPr="0007778A" w:rsidDel="00657156" w:rsidRDefault="009D383A" w:rsidP="003A2164">
      <w:pPr>
        <w:pStyle w:val="4"/>
        <w:snapToGrid w:val="0"/>
        <w:spacing w:line="240" w:lineRule="auto"/>
        <w:jc w:val="center"/>
        <w:rPr>
          <w:del w:id="1181" w:author="CI" w:date="2016-10-05T11:34:00Z"/>
          <w:rFonts w:ascii="Times New Roman" w:eastAsia="AdvGulliv-R" w:hAnsi="Times New Roman" w:cs="Times New Roman"/>
          <w:sz w:val="24"/>
          <w:szCs w:val="24"/>
        </w:rPr>
      </w:pPr>
      <w:del w:id="1182" w:author="CI" w:date="2016-10-05T11:34:00Z">
        <w:r w:rsidRPr="0007778A" w:rsidDel="00657156">
          <w:rPr>
            <w:rFonts w:ascii="Times New Roman" w:eastAsia="AdvGulliv-B" w:hAnsi="Times New Roman" w:cs="Times New Roman"/>
            <w:b/>
            <w:sz w:val="24"/>
            <w:szCs w:val="24"/>
          </w:rPr>
          <w:delText>Table 4</w:delText>
        </w:r>
        <w:r w:rsidR="003A2164" w:rsidRPr="0007778A" w:rsidDel="00657156">
          <w:rPr>
            <w:rFonts w:ascii="Times New Roman" w:eastAsia="AdvGulliv-B" w:hAnsi="Times New Roman" w:cs="Times New Roman"/>
            <w:b/>
            <w:sz w:val="24"/>
            <w:szCs w:val="24"/>
          </w:rPr>
          <w:delText>.</w:delText>
        </w:r>
        <w:r w:rsidR="003A2164" w:rsidRPr="0007778A" w:rsidDel="00657156">
          <w:rPr>
            <w:rFonts w:ascii="Times New Roman" w:eastAsia="AdvGulliv-B" w:hAnsi="Times New Roman" w:cs="Times New Roman"/>
            <w:sz w:val="24"/>
            <w:szCs w:val="24"/>
          </w:rPr>
          <w:delText xml:space="preserve"> </w:delText>
        </w:r>
        <w:r w:rsidR="003A2164" w:rsidRPr="0007778A" w:rsidDel="00657156">
          <w:rPr>
            <w:rFonts w:ascii="Times New Roman" w:hAnsi="Times New Roman" w:cs="Times New Roman"/>
            <w:sz w:val="24"/>
            <w:szCs w:val="24"/>
          </w:rPr>
          <w:delText>The values of f</w:delText>
        </w:r>
        <w:r w:rsidR="003A2164" w:rsidRPr="0007778A" w:rsidDel="00657156">
          <w:rPr>
            <w:rFonts w:ascii="Times New Roman" w:hAnsi="Times New Roman" w:cs="Times New Roman"/>
            <w:sz w:val="24"/>
            <w:szCs w:val="24"/>
            <w:vertAlign w:val="subscript"/>
          </w:rPr>
          <w:delText>avg</w:delText>
        </w:r>
        <w:r w:rsidR="003A2164" w:rsidRPr="0007778A" w:rsidDel="00657156">
          <w:rPr>
            <w:rFonts w:ascii="Times New Roman" w:hAnsi="Times New Roman" w:cs="Times New Roman"/>
            <w:sz w:val="24"/>
            <w:szCs w:val="24"/>
          </w:rPr>
          <w:delText xml:space="preserve">, 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f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min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, f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max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,</w:delText>
        </w:r>
        <w:r w:rsidR="00E66709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 xml:space="preserve"> 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f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std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 xml:space="preserve">, </w:delText>
        </w:r>
        <w:r w:rsidR="00CC1776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n</w:delText>
        </w:r>
        <w:r w:rsidR="00CC1776"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avg</w:delText>
        </w:r>
        <w:r w:rsidR="00CC1776" w:rsidRPr="0007778A" w:rsidDel="00657156">
          <w:rPr>
            <w:rFonts w:ascii="Times New Roman" w:hAnsi="Times New Roman" w:cs="Times New Roman"/>
            <w:sz w:val="24"/>
            <w:szCs w:val="24"/>
          </w:rPr>
          <w:delText xml:space="preserve">, and </w:delText>
        </w:r>
        <w:r w:rsidR="00CC1776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f</w:delText>
        </w:r>
        <w:r w:rsidR="00CC1776"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mea</w:delText>
        </w:r>
        <w:r w:rsidR="003A2164" w:rsidRPr="0007778A" w:rsidDel="00657156">
          <w:rPr>
            <w:rFonts w:ascii="Times New Roman" w:hAnsi="Times New Roman" w:cs="Times New Roman"/>
            <w:sz w:val="24"/>
            <w:szCs w:val="24"/>
          </w:rPr>
          <w:delText xml:space="preserve"> for </w:delText>
        </w:r>
        <w:r w:rsidR="003A2164" w:rsidRPr="0007778A" w:rsidDel="00657156">
          <w:rPr>
            <w:rFonts w:ascii="Times New Roman" w:hAnsi="Times New Roman" w:cs="Times New Roman"/>
            <w:i/>
            <w:sz w:val="24"/>
            <w:szCs w:val="24"/>
          </w:rPr>
          <w:delText>p</w:delText>
        </w:r>
        <w:r w:rsidR="003A2164" w:rsidRPr="0007778A" w:rsidDel="00657156">
          <w:rPr>
            <w:rFonts w:ascii="Times New Roman" w:hAnsi="Times New Roman" w:cs="Times New Roman"/>
            <w:sz w:val="24"/>
            <w:szCs w:val="24"/>
          </w:rPr>
          <w:delText>=1.5, 2.0, and 2.5</w:delText>
        </w:r>
        <w:r w:rsidR="004C4646" w:rsidRPr="0007778A" w:rsidDel="00657156">
          <w:rPr>
            <w:rFonts w:ascii="Times New Roman" w:eastAsia="AdvGulliv-B" w:hAnsi="Times New Roman" w:cs="Times New Roman"/>
            <w:sz w:val="24"/>
            <w:szCs w:val="24"/>
            <w:vertAlign w:val="superscript"/>
          </w:rPr>
          <w:delText>*</w:delText>
        </w:r>
        <w:r w:rsidR="003A2164" w:rsidRPr="0007778A" w:rsidDel="00657156">
          <w:rPr>
            <w:rFonts w:ascii="Times New Roman" w:eastAsia="AdvGulliv-R" w:hAnsi="Times New Roman" w:cs="Times New Roman"/>
            <w:sz w:val="24"/>
            <w:szCs w:val="24"/>
          </w:rPr>
          <w:delText>.</w:delText>
        </w:r>
      </w:del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56"/>
        <w:gridCol w:w="563"/>
        <w:gridCol w:w="1134"/>
        <w:gridCol w:w="1134"/>
        <w:gridCol w:w="1134"/>
        <w:gridCol w:w="1134"/>
        <w:gridCol w:w="1134"/>
        <w:gridCol w:w="1349"/>
      </w:tblGrid>
      <w:tr w:rsidR="0007778A" w:rsidRPr="0007778A" w:rsidDel="00657156" w14:paraId="6A1FEDC6" w14:textId="162883DE" w:rsidTr="00F94F5A">
        <w:trPr>
          <w:trHeight w:val="20"/>
          <w:jc w:val="center"/>
          <w:del w:id="1183" w:author="CI" w:date="2016-10-05T11:34:00Z"/>
        </w:trPr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8ED4961" w14:textId="154D6BB7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84" w:author="CI" w:date="2016-10-05T11:34:00Z"/>
                <w:rFonts w:eastAsia="新細明體"/>
                <w:i/>
                <w:szCs w:val="24"/>
              </w:rPr>
            </w:pPr>
            <w:del w:id="1185" w:author="CI" w:date="2016-10-05T11:34:00Z">
              <w:r w:rsidRPr="0007778A" w:rsidDel="00657156">
                <w:rPr>
                  <w:rFonts w:eastAsia="新細明體"/>
                  <w:i/>
                  <w:szCs w:val="24"/>
                </w:rPr>
                <w:delText>p</w:delText>
              </w:r>
            </w:del>
          </w:p>
        </w:tc>
        <w:tc>
          <w:tcPr>
            <w:tcW w:w="5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4D354" w14:textId="2665B4D0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86" w:author="CI" w:date="2016-10-05T11:34:00Z"/>
                <w:rFonts w:eastAsia="新細明體"/>
                <w:szCs w:val="24"/>
              </w:rPr>
            </w:pPr>
            <w:del w:id="1187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Alg.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9CBDCC2" w14:textId="5CFA4984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88" w:author="CI" w:date="2016-10-05T11:34:00Z"/>
                <w:rFonts w:eastAsia="新細明體"/>
                <w:szCs w:val="24"/>
              </w:rPr>
            </w:pPr>
            <w:del w:id="1189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avg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CE0F4DD" w14:textId="3CCECB20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90" w:author="CI" w:date="2016-10-05T11:34:00Z"/>
                <w:rFonts w:eastAsia="新細明體"/>
                <w:szCs w:val="24"/>
              </w:rPr>
            </w:pPr>
            <w:del w:id="1191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min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D1EB2D3" w14:textId="3574F58E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92" w:author="CI" w:date="2016-10-05T11:34:00Z"/>
                <w:rFonts w:eastAsia="新細明體"/>
                <w:szCs w:val="24"/>
              </w:rPr>
            </w:pPr>
            <w:del w:id="1193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max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DBF4242" w14:textId="3DC27F8B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94" w:author="CI" w:date="2016-10-05T11:34:00Z"/>
                <w:rFonts w:eastAsia="新細明體"/>
                <w:szCs w:val="24"/>
              </w:rPr>
            </w:pPr>
            <w:del w:id="1195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std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D5DD69D" w14:textId="596214D0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96" w:author="CI" w:date="2016-10-05T11:34:00Z"/>
                <w:rFonts w:eastAsia="新細明體"/>
                <w:szCs w:val="24"/>
              </w:rPr>
            </w:pPr>
            <w:del w:id="1197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n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avg</w:delText>
              </w:r>
            </w:del>
          </w:p>
        </w:tc>
        <w:tc>
          <w:tcPr>
            <w:tcW w:w="13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3FF0999" w14:textId="35E10FD1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198" w:author="CI" w:date="2016-10-05T11:34:00Z"/>
                <w:rFonts w:eastAsia="新細明體"/>
                <w:szCs w:val="24"/>
              </w:rPr>
            </w:pPr>
            <w:del w:id="1199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mea</w:delText>
              </w:r>
            </w:del>
          </w:p>
        </w:tc>
      </w:tr>
      <w:tr w:rsidR="0007778A" w:rsidRPr="0007778A" w:rsidDel="00657156" w14:paraId="333295A7" w14:textId="35466430" w:rsidTr="00F94F5A">
        <w:trPr>
          <w:trHeight w:val="20"/>
          <w:jc w:val="center"/>
          <w:del w:id="1200" w:author="CI" w:date="2016-10-05T11:34:00Z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5F1B1CC" w14:textId="5C6D6A04" w:rsidR="00E1258C" w:rsidRPr="0007778A" w:rsidDel="00657156" w:rsidRDefault="00E1258C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01" w:author="CI" w:date="2016-10-05T11:34:00Z"/>
                <w:rFonts w:eastAsia="新細明體"/>
                <w:szCs w:val="24"/>
              </w:rPr>
            </w:pPr>
            <w:del w:id="1202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1.5</w:delText>
              </w:r>
            </w:del>
          </w:p>
        </w:tc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3EDC65" w14:textId="5E50C33E" w:rsidR="00E1258C" w:rsidRPr="0007778A" w:rsidDel="00657156" w:rsidRDefault="00E1258C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03" w:author="CI" w:date="2016-10-05T11:34:00Z"/>
                <w:rFonts w:eastAsia="新細明體"/>
                <w:szCs w:val="24"/>
              </w:rPr>
            </w:pPr>
            <w:del w:id="1204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CGS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99B6C6" w14:textId="5E687BB4" w:rsidR="00E1258C" w:rsidRPr="0007778A" w:rsidDel="00657156" w:rsidRDefault="00E1258C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05" w:author="CI" w:date="2016-10-05T11:34:00Z"/>
                <w:rFonts w:eastAsia="新細明體"/>
                <w:szCs w:val="24"/>
              </w:rPr>
            </w:pPr>
            <w:del w:id="1206" w:author="CI" w:date="2016-10-05T11:34:00Z">
              <w:r w:rsidRPr="0007778A" w:rsidDel="00657156">
                <w:delText>2</w:delText>
              </w:r>
              <w:r w:rsidR="00A04664" w:rsidRPr="0007778A" w:rsidDel="00657156">
                <w:delText xml:space="preserve"> (</w:delText>
              </w:r>
              <w:r w:rsidRPr="0007778A" w:rsidDel="00657156">
                <w:delText>S</w:delText>
              </w:r>
              <w:r w:rsidR="00A04664" w:rsidRPr="0007778A" w:rsidDel="00657156"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05D0F3" w14:textId="6EC748C7" w:rsidR="00E1258C" w:rsidRPr="0007778A" w:rsidDel="00657156" w:rsidRDefault="00E1258C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07" w:author="CI" w:date="2016-10-05T11:34:00Z"/>
                <w:rFonts w:eastAsia="新細明體"/>
                <w:szCs w:val="24"/>
              </w:rPr>
            </w:pPr>
            <w:del w:id="120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2DE067" w14:textId="30599F8F" w:rsidR="00E1258C" w:rsidRPr="0007778A" w:rsidDel="00657156" w:rsidRDefault="00E1258C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09" w:author="CI" w:date="2016-10-05T11:34:00Z"/>
                <w:rFonts w:eastAsia="新細明體"/>
                <w:szCs w:val="24"/>
              </w:rPr>
            </w:pPr>
            <w:del w:id="1210" w:author="CI" w:date="2016-10-05T11:34:00Z">
              <w:r w:rsidRPr="0007778A" w:rsidDel="00657156">
                <w:delText>2</w:delText>
              </w:r>
              <w:r w:rsidR="00A04664" w:rsidRPr="0007778A" w:rsidDel="00657156">
                <w:delText xml:space="preserve"> (</w:delText>
              </w:r>
              <w:r w:rsidRPr="0007778A" w:rsidDel="00657156">
                <w:delText>S</w:delText>
              </w:r>
              <w:r w:rsidR="00A04664" w:rsidRPr="0007778A" w:rsidDel="00657156"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6BF6F" w14:textId="7396177B" w:rsidR="00E1258C" w:rsidRPr="0007778A" w:rsidDel="00657156" w:rsidRDefault="00A04664" w:rsidP="00F94F5A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11" w:author="CI" w:date="2016-10-05T11:34:00Z"/>
                <w:rFonts w:eastAsia="新細明體"/>
                <w:szCs w:val="24"/>
              </w:rPr>
            </w:pPr>
            <w:del w:id="1212" w:author="CI" w:date="2016-10-05T11:34:00Z">
              <w:r w:rsidRPr="0007778A" w:rsidDel="00657156">
                <w:delText>3 (</w:delText>
              </w:r>
              <w:r w:rsidR="00E1258C" w:rsidRPr="0007778A" w:rsidDel="00657156">
                <w:delText>B</w:delText>
              </w:r>
              <w:r w:rsidRPr="0007778A" w:rsidDel="00657156">
                <w:rPr>
                  <w:rFonts w:eastAsia="新細明體"/>
                  <w:szCs w:val="24"/>
                </w:rPr>
                <w:delText>,</w:delText>
              </w:r>
              <w:r w:rsidR="00E1258C" w:rsidRPr="0007778A" w:rsidDel="00657156">
                <w:delText>2S</w:delText>
              </w:r>
              <w:r w:rsidRPr="0007778A" w:rsidDel="00657156"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EAF45E" w14:textId="57B8671C" w:rsidR="00E1258C" w:rsidRPr="0007778A" w:rsidDel="00657156" w:rsidRDefault="00E1258C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13" w:author="CI" w:date="2016-10-05T11:34:00Z"/>
                <w:rFonts w:eastAsia="新細明體"/>
                <w:szCs w:val="24"/>
              </w:rPr>
            </w:pPr>
            <w:del w:id="121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AD9B7B" w14:textId="41675C22" w:rsidR="00E1258C" w:rsidRPr="0007778A" w:rsidDel="00657156" w:rsidRDefault="00A04664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15" w:author="CI" w:date="2016-10-05T11:34:00Z"/>
                <w:rFonts w:eastAsia="新細明體"/>
                <w:szCs w:val="24"/>
              </w:rPr>
            </w:pPr>
            <w:del w:id="1216" w:author="CI" w:date="2016-10-05T11:34:00Z">
              <w:r w:rsidRPr="0007778A" w:rsidDel="00657156">
                <w:delText>1 (</w:delText>
              </w:r>
              <w:r w:rsidR="00E1258C" w:rsidRPr="0007778A" w:rsidDel="00657156">
                <w:delText>W</w:delText>
              </w:r>
              <w:r w:rsidRPr="0007778A" w:rsidDel="00657156">
                <w:delText>)</w:delText>
              </w:r>
            </w:del>
          </w:p>
        </w:tc>
      </w:tr>
      <w:tr w:rsidR="0007778A" w:rsidRPr="0007778A" w:rsidDel="00657156" w14:paraId="3494E939" w14:textId="2A59FE6F" w:rsidTr="00F94F5A">
        <w:trPr>
          <w:trHeight w:val="20"/>
          <w:jc w:val="center"/>
          <w:del w:id="1217" w:author="CI" w:date="2016-10-05T11:34:00Z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6A3E496" w14:textId="687E4520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18" w:author="CI" w:date="2016-10-05T11:34:00Z"/>
                <w:rFonts w:eastAsia="新細明體"/>
                <w:szCs w:val="24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51BD1" w14:textId="505F6AC7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19" w:author="CI" w:date="2016-10-05T11:34:00Z"/>
                <w:rFonts w:eastAsia="新細明體"/>
                <w:szCs w:val="24"/>
              </w:rPr>
            </w:pPr>
            <w:del w:id="1220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iSSO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890C26" w14:textId="72F00CE1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21" w:author="CI" w:date="2016-10-05T11:34:00Z"/>
                <w:rFonts w:eastAsia="新細明體"/>
                <w:b/>
                <w:bCs/>
                <w:szCs w:val="24"/>
              </w:rPr>
            </w:pPr>
            <w:del w:id="1222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21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A3E4DF" w14:textId="5632D017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23" w:author="CI" w:date="2016-10-05T11:34:00Z"/>
                <w:rFonts w:eastAsia="新細明體"/>
                <w:b/>
                <w:bCs/>
                <w:szCs w:val="24"/>
              </w:rPr>
            </w:pPr>
            <w:del w:id="1224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21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901B66" w14:textId="3CD43ACD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25" w:author="CI" w:date="2016-10-05T11:34:00Z"/>
                <w:rFonts w:eastAsia="新細明體"/>
                <w:b/>
                <w:bCs/>
                <w:szCs w:val="24"/>
              </w:rPr>
            </w:pPr>
            <w:del w:id="1226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22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77F078" w14:textId="29CFD9F1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27" w:author="CI" w:date="2016-10-05T11:34:00Z"/>
                <w:rFonts w:eastAsia="新細明體"/>
                <w:b/>
                <w:bCs/>
                <w:szCs w:val="24"/>
              </w:rPr>
            </w:pPr>
            <w:del w:id="1228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21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511253" w14:textId="6D243EF3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29" w:author="CI" w:date="2016-10-05T11:34:00Z"/>
                <w:rFonts w:eastAsia="新細明體"/>
                <w:b/>
                <w:bCs/>
                <w:szCs w:val="24"/>
              </w:rPr>
            </w:pPr>
            <w:del w:id="1230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23</w:delText>
              </w:r>
            </w:del>
          </w:p>
        </w:tc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38AEC0" w14:textId="038898C9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31" w:author="CI" w:date="2016-10-05T11:34:00Z"/>
                <w:rFonts w:eastAsia="新細明體"/>
                <w:b/>
                <w:bCs/>
                <w:szCs w:val="24"/>
              </w:rPr>
            </w:pPr>
            <w:del w:id="1232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19</w:delText>
              </w:r>
            </w:del>
          </w:p>
        </w:tc>
      </w:tr>
      <w:tr w:rsidR="0007778A" w:rsidRPr="0007778A" w:rsidDel="00657156" w14:paraId="5895D5B9" w14:textId="3CC6B688" w:rsidTr="00F94F5A">
        <w:trPr>
          <w:trHeight w:val="20"/>
          <w:jc w:val="center"/>
          <w:del w:id="1233" w:author="CI" w:date="2016-10-05T11:34:00Z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C3F1A5" w14:textId="5982B0A1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34" w:author="CI" w:date="2016-10-05T11:34:00Z"/>
                <w:rFonts w:eastAsia="新細明體"/>
                <w:b/>
                <w:bCs/>
                <w:szCs w:val="24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A1ACA" w14:textId="09D13770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35" w:author="CI" w:date="2016-10-05T11:34:00Z"/>
                <w:rFonts w:eastAsia="新細明體"/>
                <w:szCs w:val="24"/>
              </w:rPr>
            </w:pPr>
            <w:del w:id="1236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MLS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8274AD" w14:textId="0B6EDCA5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37" w:author="CI" w:date="2016-10-05T11:34:00Z"/>
                <w:rFonts w:eastAsia="新細明體"/>
                <w:szCs w:val="24"/>
              </w:rPr>
            </w:pPr>
            <w:del w:id="123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C2DAA7" w14:textId="5ECA444B" w:rsidR="00A04664" w:rsidRPr="0007778A" w:rsidDel="00657156" w:rsidRDefault="00BD7F60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39" w:author="CI" w:date="2016-10-05T11:34:00Z"/>
                <w:rFonts w:eastAsia="新細明體"/>
                <w:szCs w:val="24"/>
              </w:rPr>
            </w:pPr>
            <w:del w:id="1240" w:author="CI" w:date="2016-10-05T11:34:00Z">
              <w:r w:rsidRPr="0007778A" w:rsidDel="00657156">
                <w:delText>1 (</w:delText>
              </w:r>
              <w:r w:rsidR="00A04664" w:rsidRPr="0007778A" w:rsidDel="00657156">
                <w:delText>S</w:delText>
              </w:r>
              <w:r w:rsidRPr="0007778A" w:rsidDel="00657156"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4B0F48" w14:textId="08204469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41" w:author="CI" w:date="2016-10-05T11:34:00Z"/>
                <w:rFonts w:eastAsia="新細明體"/>
                <w:szCs w:val="24"/>
              </w:rPr>
            </w:pPr>
            <w:del w:id="124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963C75" w14:textId="1DFAAB3C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43" w:author="CI" w:date="2016-10-05T11:34:00Z"/>
                <w:rFonts w:eastAsia="新細明體"/>
                <w:szCs w:val="24"/>
              </w:rPr>
            </w:pPr>
            <w:del w:id="124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9A45B8" w14:textId="094175C4" w:rsidR="00A04664" w:rsidRPr="0007778A" w:rsidDel="00657156" w:rsidRDefault="00BD7F60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45" w:author="CI" w:date="2016-10-05T11:34:00Z"/>
                <w:rFonts w:eastAsia="新細明體"/>
                <w:szCs w:val="24"/>
              </w:rPr>
            </w:pPr>
            <w:del w:id="1246" w:author="CI" w:date="2016-10-05T11:34:00Z">
              <w:r w:rsidRPr="0007778A" w:rsidDel="00657156">
                <w:delText>1 (</w:delText>
              </w:r>
              <w:r w:rsidR="00A04664" w:rsidRPr="0007778A" w:rsidDel="00657156">
                <w:delText>A</w:delText>
              </w:r>
              <w:r w:rsidRPr="0007778A" w:rsidDel="00657156">
                <w:delText>)</w:delText>
              </w:r>
            </w:del>
          </w:p>
        </w:tc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718F5F" w14:textId="19070139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47" w:author="CI" w:date="2016-10-05T11:34:00Z"/>
                <w:rFonts w:eastAsia="新細明體"/>
                <w:szCs w:val="24"/>
              </w:rPr>
            </w:pPr>
            <w:del w:id="1248" w:author="CI" w:date="2016-10-05T11:34:00Z">
              <w:r w:rsidRPr="0007778A" w:rsidDel="00657156">
                <w:delText>1 (S)</w:delText>
              </w:r>
            </w:del>
          </w:p>
        </w:tc>
      </w:tr>
      <w:tr w:rsidR="0007778A" w:rsidRPr="0007778A" w:rsidDel="00657156" w14:paraId="76BB0236" w14:textId="070C571D" w:rsidTr="00F94F5A">
        <w:trPr>
          <w:trHeight w:val="20"/>
          <w:jc w:val="center"/>
          <w:del w:id="1249" w:author="CI" w:date="2016-10-05T11:34:00Z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7350C7A" w14:textId="2E555C8B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50" w:author="CI" w:date="2016-10-05T11:34:00Z"/>
                <w:rFonts w:eastAsia="新細明體"/>
                <w:szCs w:val="24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C57E0" w14:textId="7ED65586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51" w:author="CI" w:date="2016-10-05T11:34:00Z"/>
                <w:rFonts w:eastAsia="新細明體"/>
                <w:szCs w:val="24"/>
              </w:rPr>
            </w:pPr>
            <w:del w:id="1252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PSO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33DEA7" w14:textId="1DEF885F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53" w:author="CI" w:date="2016-10-05T11:34:00Z"/>
                <w:rFonts w:eastAsia="新細明體"/>
                <w:szCs w:val="24"/>
              </w:rPr>
            </w:pPr>
            <w:del w:id="125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F181F0" w14:textId="43FAD611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55" w:author="CI" w:date="2016-10-05T11:34:00Z"/>
                <w:rFonts w:eastAsia="新細明體"/>
                <w:szCs w:val="24"/>
              </w:rPr>
            </w:pPr>
            <w:del w:id="125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12A2C9" w14:textId="702FDC5A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57" w:author="CI" w:date="2016-10-05T11:34:00Z"/>
                <w:rFonts w:eastAsia="新細明體"/>
                <w:szCs w:val="24"/>
              </w:rPr>
            </w:pPr>
            <w:del w:id="125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FBE79E" w14:textId="6CFD41ED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59" w:author="CI" w:date="2016-10-05T11:34:00Z"/>
                <w:rFonts w:eastAsia="新細明體"/>
                <w:szCs w:val="24"/>
              </w:rPr>
            </w:pPr>
            <w:del w:id="126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F14FC4" w14:textId="37A175B0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61" w:author="CI" w:date="2016-10-05T11:34:00Z"/>
                <w:rFonts w:eastAsia="新細明體"/>
                <w:szCs w:val="24"/>
              </w:rPr>
            </w:pPr>
            <w:del w:id="126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8E1B52" w14:textId="785C4692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63" w:author="CI" w:date="2016-10-05T11:34:00Z"/>
                <w:rFonts w:eastAsia="新細明體"/>
                <w:szCs w:val="24"/>
              </w:rPr>
            </w:pPr>
            <w:del w:id="1264" w:author="CI" w:date="2016-10-05T11:34:00Z">
              <w:r w:rsidRPr="0007778A" w:rsidDel="00657156">
                <w:delText>1 (W)</w:delText>
              </w:r>
            </w:del>
          </w:p>
        </w:tc>
      </w:tr>
      <w:tr w:rsidR="0007778A" w:rsidRPr="0007778A" w:rsidDel="00657156" w14:paraId="19EBA254" w14:textId="6519C990" w:rsidTr="00F94F5A">
        <w:trPr>
          <w:trHeight w:val="20"/>
          <w:jc w:val="center"/>
          <w:del w:id="1265" w:author="CI" w:date="2016-10-05T11:34:00Z"/>
        </w:trPr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F50C142" w14:textId="7F76A19D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66" w:author="CI" w:date="2016-10-05T11:34:00Z"/>
                <w:rFonts w:eastAsia="新細明體"/>
                <w:szCs w:val="24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2F3B1" w14:textId="29BA1D41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67" w:author="CI" w:date="2016-10-05T11:34:00Z"/>
                <w:rFonts w:eastAsia="新細明體"/>
                <w:szCs w:val="24"/>
              </w:rPr>
            </w:pPr>
            <w:del w:id="1268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SSO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A1BAABC" w14:textId="16951E5D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69" w:author="CI" w:date="2016-10-05T11:34:00Z"/>
                <w:rFonts w:eastAsia="新細明體"/>
                <w:szCs w:val="24"/>
              </w:rPr>
            </w:pPr>
            <w:del w:id="1270" w:author="CI" w:date="2016-10-05T11:34:00Z">
              <w:r w:rsidRPr="0007778A" w:rsidDel="00657156">
                <w:delText>1 (A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271DB8B" w14:textId="1E166B28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71" w:author="CI" w:date="2016-10-05T11:34:00Z"/>
                <w:rFonts w:eastAsia="新細明體"/>
                <w:szCs w:val="24"/>
              </w:rPr>
            </w:pPr>
            <w:del w:id="1272" w:author="CI" w:date="2016-10-05T11:34:00Z">
              <w:r w:rsidRPr="0007778A" w:rsidDel="00657156">
                <w:delText>2 (A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50036E5" w14:textId="3DAB140C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73" w:author="CI" w:date="2016-10-05T11:34:00Z"/>
                <w:rFonts w:eastAsia="新細明體"/>
                <w:szCs w:val="24"/>
              </w:rPr>
            </w:pPr>
            <w:del w:id="127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446A90A" w14:textId="4132B76C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75" w:author="CI" w:date="2016-10-05T11:34:00Z"/>
                <w:rFonts w:eastAsia="新細明體"/>
                <w:szCs w:val="24"/>
              </w:rPr>
            </w:pPr>
            <w:del w:id="127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5CFA0CC" w14:textId="70D887CF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77" w:author="CI" w:date="2016-10-05T11:34:00Z"/>
                <w:rFonts w:eastAsia="新細明體"/>
                <w:szCs w:val="24"/>
              </w:rPr>
            </w:pPr>
            <w:del w:id="127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3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58ACD8" w14:textId="22099805" w:rsidR="00A04664" w:rsidRPr="0007778A" w:rsidDel="00657156" w:rsidRDefault="00A04664" w:rsidP="00F94F5A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79" w:author="CI" w:date="2016-10-05T11:34:00Z"/>
                <w:rFonts w:eastAsia="新細明體"/>
                <w:szCs w:val="24"/>
              </w:rPr>
            </w:pPr>
            <w:del w:id="1280" w:author="CI" w:date="2016-10-05T11:34:00Z">
              <w:r w:rsidRPr="0007778A" w:rsidDel="00657156">
                <w:delText>2 (A</w:delText>
              </w:r>
              <w:r w:rsidRPr="0007778A" w:rsidDel="00657156">
                <w:rPr>
                  <w:rFonts w:eastAsia="新細明體"/>
                  <w:szCs w:val="24"/>
                </w:rPr>
                <w:delText>,</w:delText>
              </w:r>
              <w:r w:rsidRPr="0007778A" w:rsidDel="00657156">
                <w:delText>S)</w:delText>
              </w:r>
            </w:del>
          </w:p>
        </w:tc>
      </w:tr>
      <w:tr w:rsidR="0007778A" w:rsidRPr="0007778A" w:rsidDel="00657156" w14:paraId="765F51BD" w14:textId="774F63AF" w:rsidTr="00F94F5A">
        <w:trPr>
          <w:trHeight w:val="20"/>
          <w:jc w:val="center"/>
          <w:del w:id="1281" w:author="CI" w:date="2016-10-05T11:34:00Z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FBF2B68" w14:textId="75868596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82" w:author="CI" w:date="2016-10-05T11:34:00Z"/>
                <w:rFonts w:eastAsia="新細明體"/>
                <w:szCs w:val="24"/>
              </w:rPr>
            </w:pPr>
            <w:del w:id="1283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2</w:delText>
              </w:r>
            </w:del>
          </w:p>
        </w:tc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12C24" w14:textId="0AE83502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84" w:author="CI" w:date="2016-10-05T11:34:00Z"/>
                <w:rFonts w:eastAsia="新細明體"/>
                <w:szCs w:val="24"/>
              </w:rPr>
            </w:pPr>
            <w:del w:id="1285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CGS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37488E" w14:textId="67B3305C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86" w:author="CI" w:date="2016-10-05T11:34:00Z"/>
                <w:rFonts w:eastAsia="新細明體"/>
                <w:szCs w:val="24"/>
              </w:rPr>
            </w:pPr>
            <w:del w:id="1287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2</w:delText>
              </w:r>
              <w:r w:rsidR="00F94F5A" w:rsidRPr="0007778A" w:rsidDel="00657156">
                <w:rPr>
                  <w:rFonts w:eastAsia="新細明體"/>
                  <w:szCs w:val="24"/>
                </w:rPr>
                <w:delText xml:space="preserve"> (</w:delText>
              </w:r>
              <w:r w:rsidR="00E1258C" w:rsidRPr="0007778A" w:rsidDel="00657156">
                <w:rPr>
                  <w:rFonts w:eastAsia="新細明體"/>
                  <w:szCs w:val="24"/>
                </w:rPr>
                <w:delText>S</w:delText>
              </w:r>
              <w:r w:rsidR="00F94F5A" w:rsidRPr="0007778A" w:rsidDel="00657156">
                <w:rPr>
                  <w:rFonts w:eastAsia="新細明體"/>
                  <w:szCs w:val="24"/>
                </w:rPr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E74382" w14:textId="59FA58E3" w:rsidR="005F1CA7" w:rsidRPr="0007778A" w:rsidDel="00657156" w:rsidRDefault="00A04664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88" w:author="CI" w:date="2016-10-05T11:34:00Z"/>
                <w:rFonts w:eastAsia="新細明體"/>
                <w:szCs w:val="24"/>
              </w:rPr>
            </w:pPr>
            <w:del w:id="1289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1</w:delText>
              </w:r>
              <w:r w:rsidR="00F94F5A" w:rsidRPr="0007778A" w:rsidDel="00657156">
                <w:rPr>
                  <w:rFonts w:eastAsia="新細明體"/>
                  <w:szCs w:val="24"/>
                </w:rPr>
                <w:delText xml:space="preserve"> (</w:delText>
              </w:r>
              <w:r w:rsidR="00E1258C" w:rsidRPr="0007778A" w:rsidDel="00657156">
                <w:rPr>
                  <w:rFonts w:eastAsia="新細明體"/>
                  <w:szCs w:val="24"/>
                </w:rPr>
                <w:delText>S</w:delText>
              </w:r>
              <w:r w:rsidR="00F94F5A" w:rsidRPr="0007778A" w:rsidDel="00657156">
                <w:rPr>
                  <w:rFonts w:eastAsia="新細明體"/>
                  <w:szCs w:val="24"/>
                </w:rPr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15967D" w14:textId="10641CC7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90" w:author="CI" w:date="2016-10-05T11:34:00Z"/>
                <w:rFonts w:eastAsia="新細明體"/>
                <w:szCs w:val="24"/>
              </w:rPr>
            </w:pPr>
            <w:del w:id="1291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2</w:delText>
              </w:r>
              <w:r w:rsidR="00F94F5A" w:rsidRPr="0007778A" w:rsidDel="00657156">
                <w:rPr>
                  <w:rFonts w:eastAsia="新細明體"/>
                  <w:szCs w:val="24"/>
                </w:rPr>
                <w:delText xml:space="preserve"> (</w:delText>
              </w:r>
              <w:r w:rsidR="00A04664" w:rsidRPr="0007778A" w:rsidDel="00657156">
                <w:rPr>
                  <w:rFonts w:eastAsia="新細明體"/>
                  <w:szCs w:val="24"/>
                </w:rPr>
                <w:delText>S</w:delText>
              </w:r>
              <w:r w:rsidR="00F94F5A" w:rsidRPr="0007778A" w:rsidDel="00657156">
                <w:rPr>
                  <w:rFonts w:eastAsia="新細明體"/>
                  <w:szCs w:val="24"/>
                </w:rPr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3AFF18" w14:textId="107553CC" w:rsidR="005F1CA7" w:rsidRPr="0007778A" w:rsidDel="00657156" w:rsidRDefault="00F55F0F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92" w:author="CI" w:date="2016-10-05T11:34:00Z"/>
                <w:rFonts w:eastAsia="新細明體"/>
                <w:szCs w:val="24"/>
              </w:rPr>
            </w:pPr>
            <w:del w:id="1293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3</w:delText>
              </w:r>
              <w:r w:rsidR="00F94F5A" w:rsidRPr="0007778A" w:rsidDel="00657156">
                <w:rPr>
                  <w:rFonts w:eastAsia="新細明體"/>
                  <w:szCs w:val="24"/>
                </w:rPr>
                <w:delText xml:space="preserve"> (</w:delText>
              </w:r>
              <w:r w:rsidRPr="0007778A" w:rsidDel="00657156">
                <w:rPr>
                  <w:rFonts w:eastAsia="新細明體"/>
                  <w:szCs w:val="24"/>
                </w:rPr>
                <w:delText>B,2</w:delText>
              </w:r>
              <w:r w:rsidR="00A04664" w:rsidRPr="0007778A" w:rsidDel="00657156">
                <w:rPr>
                  <w:rFonts w:eastAsia="新細明體"/>
                  <w:szCs w:val="24"/>
                </w:rPr>
                <w:delText>S</w:delText>
              </w:r>
              <w:r w:rsidR="00F94F5A" w:rsidRPr="0007778A" w:rsidDel="00657156">
                <w:rPr>
                  <w:rFonts w:eastAsia="新細明體"/>
                  <w:szCs w:val="24"/>
                </w:rPr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5929B7" w14:textId="5F64524E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94" w:author="CI" w:date="2016-10-05T11:34:00Z"/>
                <w:rFonts w:eastAsia="新細明體"/>
                <w:szCs w:val="24"/>
              </w:rPr>
            </w:pPr>
            <w:del w:id="1295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A21DD5" w14:textId="40938B2F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96" w:author="CI" w:date="2016-10-05T11:34:00Z"/>
                <w:rFonts w:eastAsia="新細明體"/>
                <w:szCs w:val="24"/>
              </w:rPr>
            </w:pPr>
            <w:del w:id="1297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</w:tr>
      <w:tr w:rsidR="0007778A" w:rsidRPr="0007778A" w:rsidDel="00657156" w14:paraId="6FEAFD49" w14:textId="1B32BDBB" w:rsidTr="00F94F5A">
        <w:trPr>
          <w:trHeight w:val="20"/>
          <w:jc w:val="center"/>
          <w:del w:id="1298" w:author="CI" w:date="2016-10-05T11:34:00Z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1CFA5F0" w14:textId="3BB03A11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299" w:author="CI" w:date="2016-10-05T11:34:00Z"/>
                <w:rFonts w:eastAsia="新細明體"/>
                <w:szCs w:val="24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1DBFC7" w14:textId="78C4EE6E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00" w:author="CI" w:date="2016-10-05T11:34:00Z"/>
                <w:rFonts w:eastAsia="新細明體"/>
                <w:szCs w:val="24"/>
              </w:rPr>
            </w:pPr>
            <w:del w:id="1301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iSSO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531C18" w14:textId="1C6693F1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02" w:author="CI" w:date="2016-10-05T11:34:00Z"/>
                <w:rFonts w:eastAsia="新細明體"/>
                <w:b/>
                <w:bCs/>
                <w:szCs w:val="24"/>
              </w:rPr>
            </w:pPr>
            <w:del w:id="1303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2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69A6A6" w14:textId="6E5EDC08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04" w:author="CI" w:date="2016-10-05T11:34:00Z"/>
                <w:rFonts w:eastAsia="新細明體"/>
                <w:b/>
                <w:bCs/>
                <w:szCs w:val="24"/>
              </w:rPr>
            </w:pPr>
            <w:del w:id="1305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22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2B17A8" w14:textId="5EACB29C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06" w:author="CI" w:date="2016-10-05T11:34:00Z"/>
                <w:rFonts w:eastAsia="新細明體"/>
                <w:b/>
                <w:bCs/>
                <w:szCs w:val="24"/>
              </w:rPr>
            </w:pPr>
            <w:del w:id="1307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2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374A59" w14:textId="7F4B34B1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08" w:author="CI" w:date="2016-10-05T11:34:00Z"/>
                <w:rFonts w:eastAsia="新細明體"/>
                <w:b/>
                <w:bCs/>
                <w:szCs w:val="24"/>
              </w:rPr>
            </w:pPr>
            <w:del w:id="1309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19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2BE24B" w14:textId="19BB8971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10" w:author="CI" w:date="2016-10-05T11:34:00Z"/>
                <w:rFonts w:eastAsia="新細明體"/>
                <w:b/>
                <w:bCs/>
                <w:szCs w:val="24"/>
              </w:rPr>
            </w:pPr>
            <w:del w:id="1311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23</w:delText>
              </w:r>
            </w:del>
          </w:p>
        </w:tc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95264C" w14:textId="3E95FDB4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12" w:author="CI" w:date="2016-10-05T11:34:00Z"/>
                <w:rFonts w:eastAsia="新細明體"/>
                <w:b/>
                <w:bCs/>
                <w:szCs w:val="24"/>
              </w:rPr>
            </w:pPr>
            <w:del w:id="1313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16</w:delText>
              </w:r>
            </w:del>
          </w:p>
        </w:tc>
      </w:tr>
      <w:tr w:rsidR="0007778A" w:rsidRPr="0007778A" w:rsidDel="00657156" w14:paraId="63A9EAE6" w14:textId="2D3C5420" w:rsidTr="00F94F5A">
        <w:trPr>
          <w:trHeight w:val="20"/>
          <w:jc w:val="center"/>
          <w:del w:id="1314" w:author="CI" w:date="2016-10-05T11:34:00Z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503C4E5" w14:textId="04A57286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15" w:author="CI" w:date="2016-10-05T11:34:00Z"/>
                <w:rFonts w:eastAsia="新細明體"/>
                <w:b/>
                <w:bCs/>
                <w:szCs w:val="24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A543E9" w14:textId="2BD044CF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16" w:author="CI" w:date="2016-10-05T11:34:00Z"/>
                <w:rFonts w:eastAsia="新細明體"/>
                <w:szCs w:val="24"/>
              </w:rPr>
            </w:pPr>
            <w:del w:id="1317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MLS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2AF666" w14:textId="3116B56B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18" w:author="CI" w:date="2016-10-05T11:34:00Z"/>
                <w:rFonts w:eastAsia="新細明體"/>
                <w:szCs w:val="24"/>
              </w:rPr>
            </w:pPr>
            <w:del w:id="1319" w:author="CI" w:date="2016-10-05T11:34:00Z">
              <w:r w:rsidRPr="0007778A" w:rsidDel="00657156">
                <w:delText>2</w:delText>
              </w:r>
              <w:r w:rsidR="00F94F5A" w:rsidRPr="0007778A" w:rsidDel="00657156">
                <w:delText xml:space="preserve"> (</w:delText>
              </w:r>
              <w:r w:rsidRPr="0007778A" w:rsidDel="00657156">
                <w:delText>B</w:delText>
              </w:r>
              <w:r w:rsidR="00F94F5A" w:rsidRPr="0007778A" w:rsidDel="00657156"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3B55BD" w14:textId="16F7F6AE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20" w:author="CI" w:date="2016-10-05T11:34:00Z"/>
                <w:rFonts w:eastAsia="新細明體"/>
                <w:szCs w:val="24"/>
              </w:rPr>
            </w:pPr>
            <w:del w:id="132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54ED5B" w14:textId="4F2D1B99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22" w:author="CI" w:date="2016-10-05T11:34:00Z"/>
                <w:rFonts w:eastAsia="新細明體"/>
                <w:szCs w:val="24"/>
              </w:rPr>
            </w:pPr>
            <w:del w:id="1323" w:author="CI" w:date="2016-10-05T11:34:00Z">
              <w:r w:rsidRPr="0007778A" w:rsidDel="00657156">
                <w:delText>2</w:delText>
              </w:r>
              <w:r w:rsidR="00F94F5A" w:rsidRPr="0007778A" w:rsidDel="00657156">
                <w:delText xml:space="preserve"> (</w:delText>
              </w:r>
              <w:r w:rsidRPr="0007778A" w:rsidDel="00657156">
                <w:delText>B</w:delText>
              </w:r>
              <w:r w:rsidR="00F94F5A" w:rsidRPr="0007778A" w:rsidDel="00657156"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2290A7" w14:textId="4F242CA0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24" w:author="CI" w:date="2016-10-05T11:34:00Z"/>
                <w:rFonts w:eastAsia="新細明體"/>
                <w:szCs w:val="24"/>
              </w:rPr>
            </w:pPr>
            <w:del w:id="1325" w:author="CI" w:date="2016-10-05T11:34:00Z">
              <w:r w:rsidRPr="0007778A" w:rsidDel="00657156">
                <w:delText>2</w:delText>
              </w:r>
              <w:r w:rsidR="00F94F5A" w:rsidRPr="0007778A" w:rsidDel="00657156">
                <w:delText xml:space="preserve"> (</w:delText>
              </w:r>
              <w:r w:rsidRPr="0007778A" w:rsidDel="00657156">
                <w:delText>B</w:delText>
              </w:r>
              <w:r w:rsidR="00F94F5A" w:rsidRPr="0007778A" w:rsidDel="00657156"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143348" w14:textId="17C03C06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26" w:author="CI" w:date="2016-10-05T11:34:00Z"/>
                <w:rFonts w:eastAsia="新細明體"/>
                <w:szCs w:val="24"/>
              </w:rPr>
            </w:pPr>
            <w:del w:id="1327" w:author="CI" w:date="2016-10-05T11:34:00Z">
              <w:r w:rsidRPr="0007778A" w:rsidDel="00657156">
                <w:delText>1</w:delText>
              </w:r>
              <w:r w:rsidR="00F94F5A" w:rsidRPr="0007778A" w:rsidDel="00657156">
                <w:delText xml:space="preserve"> (</w:delText>
              </w:r>
              <w:r w:rsidRPr="0007778A" w:rsidDel="00657156">
                <w:delText>A</w:delText>
              </w:r>
              <w:r w:rsidR="00F94F5A" w:rsidRPr="0007778A" w:rsidDel="00657156">
                <w:delText>)</w:delText>
              </w:r>
            </w:del>
          </w:p>
        </w:tc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00181E" w14:textId="11EF87E0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28" w:author="CI" w:date="2016-10-05T11:34:00Z"/>
                <w:rFonts w:eastAsia="新細明體"/>
                <w:szCs w:val="24"/>
              </w:rPr>
            </w:pPr>
            <w:del w:id="1329" w:author="CI" w:date="2016-10-05T11:34:00Z">
              <w:r w:rsidRPr="0007778A" w:rsidDel="00657156">
                <w:delText>2</w:delText>
              </w:r>
              <w:r w:rsidR="00F94F5A" w:rsidRPr="0007778A" w:rsidDel="00657156">
                <w:delText xml:space="preserve"> (</w:delText>
              </w:r>
              <w:r w:rsidRPr="0007778A" w:rsidDel="00657156">
                <w:delText>W</w:delText>
              </w:r>
              <w:r w:rsidR="00F94F5A" w:rsidRPr="0007778A" w:rsidDel="00657156">
                <w:delText>)</w:delText>
              </w:r>
            </w:del>
          </w:p>
        </w:tc>
      </w:tr>
      <w:tr w:rsidR="0007778A" w:rsidRPr="0007778A" w:rsidDel="00657156" w14:paraId="70615CE0" w14:textId="4810CE3E" w:rsidTr="00F94F5A">
        <w:trPr>
          <w:trHeight w:val="20"/>
          <w:jc w:val="center"/>
          <w:del w:id="1330" w:author="CI" w:date="2016-10-05T11:34:00Z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A555A5" w14:textId="7E74087E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31" w:author="CI" w:date="2016-10-05T11:34:00Z"/>
                <w:rFonts w:eastAsia="新細明體"/>
                <w:szCs w:val="24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3577C" w14:textId="1B68F691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32" w:author="CI" w:date="2016-10-05T11:34:00Z"/>
                <w:rFonts w:eastAsia="新細明體"/>
                <w:szCs w:val="24"/>
              </w:rPr>
            </w:pPr>
            <w:del w:id="1333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PSO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D000E5" w14:textId="2453B347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34" w:author="CI" w:date="2016-10-05T11:34:00Z"/>
                <w:rFonts w:eastAsia="新細明體"/>
                <w:szCs w:val="24"/>
              </w:rPr>
            </w:pPr>
            <w:del w:id="133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BF2AA9" w14:textId="47462FA5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36" w:author="CI" w:date="2016-10-05T11:34:00Z"/>
                <w:rFonts w:eastAsia="新細明體"/>
                <w:szCs w:val="24"/>
              </w:rPr>
            </w:pPr>
            <w:del w:id="133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D4443A" w14:textId="61F2C987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38" w:author="CI" w:date="2016-10-05T11:34:00Z"/>
                <w:rFonts w:eastAsia="新細明體"/>
                <w:szCs w:val="24"/>
              </w:rPr>
            </w:pPr>
            <w:del w:id="133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4A2CB4" w14:textId="7DC51289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40" w:author="CI" w:date="2016-10-05T11:34:00Z"/>
                <w:rFonts w:eastAsia="新細明體"/>
                <w:szCs w:val="24"/>
              </w:rPr>
            </w:pPr>
            <w:del w:id="134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A1C1BF" w14:textId="1B8679C2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42" w:author="CI" w:date="2016-10-05T11:34:00Z"/>
                <w:rFonts w:eastAsia="新細明體"/>
                <w:szCs w:val="24"/>
              </w:rPr>
            </w:pPr>
            <w:del w:id="134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927362" w14:textId="227A475F" w:rsidR="00A04664" w:rsidRPr="0007778A" w:rsidDel="00657156" w:rsidRDefault="00F94F5A" w:rsidP="00F94F5A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44" w:author="CI" w:date="2016-10-05T11:34:00Z"/>
                <w:rFonts w:eastAsia="新細明體"/>
                <w:szCs w:val="24"/>
              </w:rPr>
            </w:pPr>
            <w:del w:id="1345" w:author="CI" w:date="2016-10-05T11:34:00Z">
              <w:r w:rsidRPr="0007778A" w:rsidDel="00657156">
                <w:delText>2 (</w:delText>
              </w:r>
              <w:r w:rsidR="00A04664" w:rsidRPr="0007778A" w:rsidDel="00657156">
                <w:delText>I</w:delText>
              </w:r>
              <w:r w:rsidR="00A04664" w:rsidRPr="0007778A" w:rsidDel="00657156">
                <w:rPr>
                  <w:rFonts w:eastAsia="新細明體"/>
                  <w:szCs w:val="24"/>
                </w:rPr>
                <w:delText>,</w:delText>
              </w:r>
              <w:r w:rsidR="00A04664" w:rsidRPr="0007778A" w:rsidDel="00657156">
                <w:delText>S</w:delText>
              </w:r>
              <w:r w:rsidRPr="0007778A" w:rsidDel="00657156">
                <w:delText>)</w:delText>
              </w:r>
            </w:del>
          </w:p>
        </w:tc>
      </w:tr>
      <w:tr w:rsidR="0007778A" w:rsidRPr="0007778A" w:rsidDel="00657156" w14:paraId="08874AC6" w14:textId="357723CE" w:rsidTr="00F94F5A">
        <w:trPr>
          <w:trHeight w:val="20"/>
          <w:jc w:val="center"/>
          <w:del w:id="1346" w:author="CI" w:date="2016-10-05T11:34:00Z"/>
        </w:trPr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234FB41" w14:textId="47C50C58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47" w:author="CI" w:date="2016-10-05T11:34:00Z"/>
                <w:rFonts w:eastAsia="新細明體"/>
                <w:szCs w:val="24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7CC73" w14:textId="1ABA0EA8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48" w:author="CI" w:date="2016-10-05T11:34:00Z"/>
                <w:rFonts w:eastAsia="新細明體"/>
                <w:szCs w:val="24"/>
              </w:rPr>
            </w:pPr>
            <w:del w:id="1349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SSO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B8B1777" w14:textId="61CCE80D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50" w:author="CI" w:date="2016-10-05T11:34:00Z"/>
                <w:rFonts w:eastAsia="新細明體"/>
                <w:szCs w:val="24"/>
              </w:rPr>
            </w:pPr>
            <w:del w:id="135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2101935" w14:textId="30FD634D" w:rsidR="00A04664" w:rsidRPr="0007778A" w:rsidDel="00657156" w:rsidRDefault="00BD7F60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52" w:author="CI" w:date="2016-10-05T11:34:00Z"/>
                <w:rFonts w:eastAsia="新細明體"/>
                <w:szCs w:val="24"/>
              </w:rPr>
            </w:pPr>
            <w:del w:id="1353" w:author="CI" w:date="2016-10-05T11:34:00Z">
              <w:r w:rsidRPr="0007778A" w:rsidDel="00657156">
                <w:delText>1 (</w:delText>
              </w:r>
              <w:r w:rsidR="00A04664" w:rsidRPr="0007778A" w:rsidDel="00657156">
                <w:delText>A</w:delText>
              </w:r>
              <w:r w:rsidRPr="0007778A" w:rsidDel="00657156"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EA3CC17" w14:textId="737F6060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54" w:author="CI" w:date="2016-10-05T11:34:00Z"/>
                <w:rFonts w:eastAsia="新細明體"/>
                <w:szCs w:val="24"/>
              </w:rPr>
            </w:pPr>
            <w:del w:id="135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D94CEB" w14:textId="5C7D74AF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56" w:author="CI" w:date="2016-10-05T11:34:00Z"/>
                <w:rFonts w:eastAsia="新細明體"/>
                <w:szCs w:val="24"/>
              </w:rPr>
            </w:pPr>
            <w:del w:id="1357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768C6EA" w14:textId="1249C0E2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58" w:author="CI" w:date="2016-10-05T11:34:00Z"/>
                <w:rFonts w:eastAsia="新細明體"/>
                <w:szCs w:val="24"/>
              </w:rPr>
            </w:pPr>
            <w:del w:id="135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3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9A3B5EF" w14:textId="111D8B56" w:rsidR="00A04664" w:rsidRPr="0007778A" w:rsidDel="00657156" w:rsidRDefault="00F94F5A" w:rsidP="00F94F5A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60" w:author="CI" w:date="2016-10-05T11:34:00Z"/>
                <w:rFonts w:eastAsia="新細明體"/>
                <w:szCs w:val="24"/>
              </w:rPr>
            </w:pPr>
            <w:del w:id="1361" w:author="CI" w:date="2016-10-05T11:34:00Z">
              <w:r w:rsidRPr="0007778A" w:rsidDel="00657156">
                <w:delText>4 (</w:delText>
              </w:r>
              <w:r w:rsidR="00A04664" w:rsidRPr="0007778A" w:rsidDel="00657156">
                <w:delText>3A</w:delText>
              </w:r>
              <w:r w:rsidR="00A04664" w:rsidRPr="0007778A" w:rsidDel="00657156">
                <w:rPr>
                  <w:rFonts w:eastAsia="新細明體"/>
                  <w:szCs w:val="24"/>
                </w:rPr>
                <w:delText>,</w:delText>
              </w:r>
              <w:r w:rsidR="00A04664" w:rsidRPr="0007778A" w:rsidDel="00657156">
                <w:delText>Y</w:delText>
              </w:r>
              <w:r w:rsidRPr="0007778A" w:rsidDel="00657156">
                <w:delText>)</w:delText>
              </w:r>
            </w:del>
          </w:p>
        </w:tc>
      </w:tr>
      <w:tr w:rsidR="0007778A" w:rsidRPr="0007778A" w:rsidDel="00657156" w14:paraId="7F59822D" w14:textId="266FF15A" w:rsidTr="00F94F5A">
        <w:trPr>
          <w:trHeight w:val="20"/>
          <w:jc w:val="center"/>
          <w:del w:id="1362" w:author="CI" w:date="2016-10-05T11:34:00Z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94C4334" w14:textId="035B35CB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63" w:author="CI" w:date="2016-10-05T11:34:00Z"/>
                <w:rFonts w:eastAsia="新細明體"/>
                <w:szCs w:val="24"/>
              </w:rPr>
            </w:pPr>
            <w:del w:id="1364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2.5</w:delText>
              </w:r>
            </w:del>
          </w:p>
        </w:tc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B015A" w14:textId="61683B49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65" w:author="CI" w:date="2016-10-05T11:34:00Z"/>
                <w:rFonts w:eastAsia="新細明體"/>
                <w:szCs w:val="24"/>
              </w:rPr>
            </w:pPr>
            <w:del w:id="1366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CGS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2F9CE8" w14:textId="72C4A2BB" w:rsidR="005F1CA7" w:rsidRPr="0007778A" w:rsidDel="00657156" w:rsidRDefault="00A04664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67" w:author="CI" w:date="2016-10-05T11:34:00Z"/>
                <w:rFonts w:eastAsia="新細明體"/>
                <w:szCs w:val="24"/>
              </w:rPr>
            </w:pPr>
            <w:del w:id="1368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1</w:delText>
              </w:r>
              <w:r w:rsidR="00F94F5A" w:rsidRPr="0007778A" w:rsidDel="00657156">
                <w:rPr>
                  <w:rFonts w:eastAsia="新細明體"/>
                  <w:szCs w:val="24"/>
                </w:rPr>
                <w:delText xml:space="preserve"> (</w:delText>
              </w:r>
              <w:r w:rsidR="00E1258C" w:rsidRPr="0007778A" w:rsidDel="00657156">
                <w:rPr>
                  <w:rFonts w:eastAsia="新細明體"/>
                  <w:szCs w:val="24"/>
                </w:rPr>
                <w:delText>S</w:delText>
              </w:r>
              <w:r w:rsidR="00F94F5A" w:rsidRPr="0007778A" w:rsidDel="00657156">
                <w:rPr>
                  <w:rFonts w:eastAsia="新細明體"/>
                  <w:szCs w:val="24"/>
                </w:rPr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A3477F" w14:textId="33CC680E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69" w:author="CI" w:date="2016-10-05T11:34:00Z"/>
                <w:rFonts w:eastAsia="新細明體"/>
                <w:szCs w:val="24"/>
              </w:rPr>
            </w:pPr>
            <w:del w:id="1370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FABD75" w14:textId="5EEAD6C4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71" w:author="CI" w:date="2016-10-05T11:34:00Z"/>
                <w:rFonts w:eastAsia="新細明體"/>
                <w:szCs w:val="24"/>
              </w:rPr>
            </w:pPr>
            <w:del w:id="1372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2</w:delText>
              </w:r>
              <w:r w:rsidR="00F94F5A" w:rsidRPr="0007778A" w:rsidDel="00657156">
                <w:rPr>
                  <w:rFonts w:eastAsia="新細明體"/>
                  <w:szCs w:val="24"/>
                </w:rPr>
                <w:delText xml:space="preserve"> (</w:delText>
              </w:r>
              <w:r w:rsidR="00A04664" w:rsidRPr="0007778A" w:rsidDel="00657156">
                <w:rPr>
                  <w:rFonts w:eastAsia="新細明體"/>
                  <w:szCs w:val="24"/>
                </w:rPr>
                <w:delText>S</w:delText>
              </w:r>
              <w:r w:rsidR="00F94F5A" w:rsidRPr="0007778A" w:rsidDel="00657156">
                <w:rPr>
                  <w:rFonts w:eastAsia="新細明體"/>
                  <w:szCs w:val="24"/>
                </w:rPr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43281D" w14:textId="7308A823" w:rsidR="005F1CA7" w:rsidRPr="0007778A" w:rsidDel="00657156" w:rsidRDefault="00F55F0F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73" w:author="CI" w:date="2016-10-05T11:34:00Z"/>
                <w:rFonts w:eastAsia="新細明體"/>
                <w:szCs w:val="24"/>
              </w:rPr>
            </w:pPr>
            <w:del w:id="1374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3</w:delText>
              </w:r>
              <w:r w:rsidR="00F94F5A" w:rsidRPr="0007778A" w:rsidDel="00657156">
                <w:rPr>
                  <w:rFonts w:eastAsia="新細明體"/>
                  <w:szCs w:val="24"/>
                </w:rPr>
                <w:delText xml:space="preserve"> (</w:delText>
              </w:r>
              <w:r w:rsidRPr="0007778A" w:rsidDel="00657156">
                <w:rPr>
                  <w:rFonts w:eastAsia="新細明體"/>
                  <w:szCs w:val="24"/>
                </w:rPr>
                <w:delText>B,2</w:delText>
              </w:r>
              <w:r w:rsidR="00A04664" w:rsidRPr="0007778A" w:rsidDel="00657156">
                <w:rPr>
                  <w:rFonts w:eastAsia="新細明體"/>
                  <w:szCs w:val="24"/>
                </w:rPr>
                <w:delText>S</w:delText>
              </w:r>
              <w:r w:rsidR="00F94F5A" w:rsidRPr="0007778A" w:rsidDel="00657156">
                <w:rPr>
                  <w:rFonts w:eastAsia="新細明體"/>
                  <w:szCs w:val="24"/>
                </w:rPr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66CEFB" w14:textId="342333C2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75" w:author="CI" w:date="2016-10-05T11:34:00Z"/>
                <w:rFonts w:eastAsia="新細明體"/>
                <w:szCs w:val="24"/>
              </w:rPr>
            </w:pPr>
            <w:del w:id="1376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1F42FC" w14:textId="2810C55B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77" w:author="CI" w:date="2016-10-05T11:34:00Z"/>
                <w:rFonts w:eastAsia="新細明體"/>
                <w:szCs w:val="24"/>
              </w:rPr>
            </w:pPr>
            <w:del w:id="1378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0</w:delText>
              </w:r>
            </w:del>
          </w:p>
        </w:tc>
      </w:tr>
      <w:tr w:rsidR="0007778A" w:rsidRPr="0007778A" w:rsidDel="00657156" w14:paraId="5D223036" w14:textId="759F3373" w:rsidTr="00F94F5A">
        <w:trPr>
          <w:trHeight w:val="20"/>
          <w:jc w:val="center"/>
          <w:del w:id="1379" w:author="CI" w:date="2016-10-05T11:34:00Z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7E4073D" w14:textId="2F8AD380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80" w:author="CI" w:date="2016-10-05T11:34:00Z"/>
                <w:rFonts w:eastAsia="新細明體"/>
                <w:szCs w:val="24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6719E" w14:textId="7537D3D6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81" w:author="CI" w:date="2016-10-05T11:34:00Z"/>
                <w:rFonts w:eastAsia="新細明體"/>
                <w:szCs w:val="24"/>
              </w:rPr>
            </w:pPr>
            <w:del w:id="1382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iSSO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71BF06" w14:textId="55730786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83" w:author="CI" w:date="2016-10-05T11:34:00Z"/>
                <w:rFonts w:eastAsia="新細明體"/>
                <w:b/>
                <w:bCs/>
                <w:szCs w:val="24"/>
              </w:rPr>
            </w:pPr>
            <w:del w:id="1384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23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BA1024" w14:textId="19AC898A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85" w:author="CI" w:date="2016-10-05T11:34:00Z"/>
                <w:rFonts w:eastAsia="新細明體"/>
                <w:b/>
                <w:bCs/>
                <w:szCs w:val="24"/>
              </w:rPr>
            </w:pPr>
            <w:del w:id="1386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22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09E915" w14:textId="2AABC754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87" w:author="CI" w:date="2016-10-05T11:34:00Z"/>
                <w:rFonts w:eastAsia="新細明體"/>
                <w:b/>
                <w:bCs/>
                <w:szCs w:val="24"/>
              </w:rPr>
            </w:pPr>
            <w:del w:id="1388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22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3F805A" w14:textId="048BF1B4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89" w:author="CI" w:date="2016-10-05T11:34:00Z"/>
                <w:rFonts w:eastAsia="新細明體"/>
                <w:b/>
                <w:bCs/>
                <w:szCs w:val="24"/>
              </w:rPr>
            </w:pPr>
            <w:del w:id="1390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21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2BDF9A" w14:textId="0B91267B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91" w:author="CI" w:date="2016-10-05T11:34:00Z"/>
                <w:rFonts w:eastAsia="新細明體"/>
                <w:b/>
                <w:bCs/>
                <w:szCs w:val="24"/>
              </w:rPr>
            </w:pPr>
            <w:del w:id="1392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23</w:delText>
              </w:r>
            </w:del>
          </w:p>
        </w:tc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2DE7CB" w14:textId="2F98025B" w:rsidR="005F1CA7" w:rsidRPr="0007778A" w:rsidDel="00657156" w:rsidRDefault="005F1CA7" w:rsidP="00E1258C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93" w:author="CI" w:date="2016-10-05T11:34:00Z"/>
                <w:rFonts w:eastAsia="新細明體"/>
                <w:b/>
                <w:bCs/>
                <w:szCs w:val="24"/>
              </w:rPr>
            </w:pPr>
            <w:del w:id="1394" w:author="CI" w:date="2016-10-05T11:34:00Z">
              <w:r w:rsidRPr="0007778A" w:rsidDel="00657156">
                <w:rPr>
                  <w:rFonts w:eastAsia="新細明體"/>
                  <w:b/>
                  <w:bCs/>
                  <w:szCs w:val="24"/>
                </w:rPr>
                <w:delText>16</w:delText>
              </w:r>
            </w:del>
          </w:p>
        </w:tc>
      </w:tr>
      <w:tr w:rsidR="0007778A" w:rsidRPr="0007778A" w:rsidDel="00657156" w14:paraId="2E501F8B" w14:textId="4EBEE2D6" w:rsidTr="00F94F5A">
        <w:trPr>
          <w:trHeight w:val="20"/>
          <w:jc w:val="center"/>
          <w:del w:id="1395" w:author="CI" w:date="2016-10-05T11:34:00Z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A05CD1" w14:textId="7785AD2C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96" w:author="CI" w:date="2016-10-05T11:34:00Z"/>
                <w:rFonts w:eastAsia="新細明體"/>
                <w:b/>
                <w:bCs/>
                <w:szCs w:val="24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55F32" w14:textId="750894D6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97" w:author="CI" w:date="2016-10-05T11:34:00Z"/>
                <w:rFonts w:eastAsia="新細明體"/>
                <w:szCs w:val="24"/>
              </w:rPr>
            </w:pPr>
            <w:del w:id="1398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MLS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F1CD84" w14:textId="504D1447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399" w:author="CI" w:date="2016-10-05T11:34:00Z"/>
                <w:rFonts w:eastAsia="新細明體"/>
                <w:szCs w:val="24"/>
              </w:rPr>
            </w:pPr>
            <w:del w:id="140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661E51" w14:textId="7AAE6400" w:rsidR="00A04664" w:rsidRPr="0007778A" w:rsidDel="00657156" w:rsidRDefault="00F94F5A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01" w:author="CI" w:date="2016-10-05T11:34:00Z"/>
                <w:rFonts w:eastAsia="新細明體"/>
                <w:szCs w:val="24"/>
              </w:rPr>
            </w:pPr>
            <w:del w:id="1402" w:author="CI" w:date="2016-10-05T11:34:00Z">
              <w:r w:rsidRPr="0007778A" w:rsidDel="00657156">
                <w:delText>1 (</w:delText>
              </w:r>
              <w:r w:rsidR="00A04664" w:rsidRPr="0007778A" w:rsidDel="00657156">
                <w:delText>S</w:delText>
              </w:r>
              <w:r w:rsidRPr="0007778A" w:rsidDel="00657156"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A5C956" w14:textId="0BC4BE42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03" w:author="CI" w:date="2016-10-05T11:34:00Z"/>
                <w:rFonts w:eastAsia="新細明體"/>
                <w:szCs w:val="24"/>
              </w:rPr>
            </w:pPr>
            <w:del w:id="140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29E61F" w14:textId="0E454841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05" w:author="CI" w:date="2016-10-05T11:34:00Z"/>
                <w:rFonts w:eastAsia="新細明體"/>
                <w:szCs w:val="24"/>
              </w:rPr>
            </w:pPr>
            <w:del w:id="140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6E1318" w14:textId="6B030134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07" w:author="CI" w:date="2016-10-05T11:34:00Z"/>
                <w:rFonts w:eastAsia="新細明體"/>
                <w:szCs w:val="24"/>
              </w:rPr>
            </w:pPr>
            <w:del w:id="1408" w:author="CI" w:date="2016-10-05T11:34:00Z">
              <w:r w:rsidRPr="0007778A" w:rsidDel="00657156">
                <w:delText>1</w:delText>
              </w:r>
              <w:r w:rsidR="00F94F5A" w:rsidRPr="0007778A" w:rsidDel="00657156">
                <w:delText xml:space="preserve"> (</w:delText>
              </w:r>
              <w:r w:rsidRPr="0007778A" w:rsidDel="00657156">
                <w:delText>A</w:delText>
              </w:r>
              <w:r w:rsidR="00F94F5A" w:rsidRPr="0007778A" w:rsidDel="00657156">
                <w:delText>)</w:delText>
              </w:r>
            </w:del>
          </w:p>
        </w:tc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DF65C5" w14:textId="18AD6315" w:rsidR="00A04664" w:rsidRPr="0007778A" w:rsidDel="00657156" w:rsidRDefault="00F94F5A" w:rsidP="00F94F5A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09" w:author="CI" w:date="2016-10-05T11:34:00Z"/>
                <w:rFonts w:eastAsia="新細明體"/>
                <w:szCs w:val="24"/>
              </w:rPr>
            </w:pPr>
            <w:del w:id="1410" w:author="CI" w:date="2016-10-05T11:34:00Z">
              <w:r w:rsidRPr="0007778A" w:rsidDel="00657156">
                <w:delText>2 (</w:delText>
              </w:r>
              <w:r w:rsidR="00A04664" w:rsidRPr="0007778A" w:rsidDel="00657156">
                <w:delText>G</w:delText>
              </w:r>
              <w:r w:rsidRPr="0007778A" w:rsidDel="00657156">
                <w:delText>,</w:delText>
              </w:r>
              <w:r w:rsidR="00A04664" w:rsidRPr="0007778A" w:rsidDel="00657156">
                <w:delText>W</w:delText>
              </w:r>
              <w:r w:rsidRPr="0007778A" w:rsidDel="00657156">
                <w:delText>)</w:delText>
              </w:r>
            </w:del>
          </w:p>
        </w:tc>
      </w:tr>
      <w:tr w:rsidR="0007778A" w:rsidRPr="0007778A" w:rsidDel="00657156" w14:paraId="63385570" w14:textId="5256B1A1" w:rsidTr="00F94F5A">
        <w:trPr>
          <w:trHeight w:val="20"/>
          <w:jc w:val="center"/>
          <w:del w:id="1411" w:author="CI" w:date="2016-10-05T11:34:00Z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2D6DD67" w14:textId="0C110D27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12" w:author="CI" w:date="2016-10-05T11:34:00Z"/>
                <w:rFonts w:eastAsia="新細明體"/>
                <w:szCs w:val="24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8A451" w14:textId="7543B6D1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13" w:author="CI" w:date="2016-10-05T11:34:00Z"/>
                <w:rFonts w:eastAsia="新細明體"/>
                <w:szCs w:val="24"/>
              </w:rPr>
            </w:pPr>
            <w:del w:id="1414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PSO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C4807B" w14:textId="660DC8AF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15" w:author="CI" w:date="2016-10-05T11:34:00Z"/>
                <w:rFonts w:eastAsia="新細明體"/>
                <w:szCs w:val="24"/>
              </w:rPr>
            </w:pPr>
            <w:del w:id="141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81CC58" w14:textId="4DE4DD49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17" w:author="CI" w:date="2016-10-05T11:34:00Z"/>
                <w:rFonts w:eastAsia="新細明體"/>
                <w:szCs w:val="24"/>
              </w:rPr>
            </w:pPr>
            <w:del w:id="141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8927C2" w14:textId="00898016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19" w:author="CI" w:date="2016-10-05T11:34:00Z"/>
                <w:rFonts w:eastAsia="新細明體"/>
                <w:szCs w:val="24"/>
              </w:rPr>
            </w:pPr>
            <w:del w:id="142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C70483" w14:textId="3DB9E1BA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21" w:author="CI" w:date="2016-10-05T11:34:00Z"/>
                <w:rFonts w:eastAsia="新細明體"/>
                <w:szCs w:val="24"/>
              </w:rPr>
            </w:pPr>
            <w:del w:id="142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04D08E" w14:textId="1435F9C9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23" w:author="CI" w:date="2016-10-05T11:34:00Z"/>
                <w:rFonts w:eastAsia="新細明體"/>
                <w:szCs w:val="24"/>
              </w:rPr>
            </w:pPr>
            <w:del w:id="142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C1D5EA" w14:textId="34BD0432" w:rsidR="00A04664" w:rsidRPr="0007778A" w:rsidDel="00657156" w:rsidRDefault="00F94F5A" w:rsidP="00F94F5A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25" w:author="CI" w:date="2016-10-05T11:34:00Z"/>
                <w:rFonts w:eastAsia="新細明體"/>
                <w:szCs w:val="24"/>
              </w:rPr>
            </w:pPr>
            <w:del w:id="1426" w:author="CI" w:date="2016-10-05T11:34:00Z">
              <w:r w:rsidRPr="0007778A" w:rsidDel="00657156">
                <w:delText>4 (</w:delText>
              </w:r>
              <w:r w:rsidR="00A04664" w:rsidRPr="0007778A" w:rsidDel="00657156">
                <w:delText>B</w:delText>
              </w:r>
              <w:r w:rsidRPr="0007778A" w:rsidDel="00657156">
                <w:delText>,</w:delText>
              </w:r>
              <w:r w:rsidR="00A04664" w:rsidRPr="0007778A" w:rsidDel="00657156">
                <w:delText>I</w:delText>
              </w:r>
              <w:r w:rsidRPr="0007778A" w:rsidDel="00657156">
                <w:delText>,</w:delText>
              </w:r>
              <w:r w:rsidR="00A04664" w:rsidRPr="0007778A" w:rsidDel="00657156">
                <w:delText>S</w:delText>
              </w:r>
              <w:r w:rsidRPr="0007778A" w:rsidDel="00657156">
                <w:delText>,</w:delText>
              </w:r>
              <w:r w:rsidR="00A04664" w:rsidRPr="0007778A" w:rsidDel="00657156">
                <w:delText>W</w:delText>
              </w:r>
              <w:r w:rsidRPr="0007778A" w:rsidDel="00657156">
                <w:delText>)</w:delText>
              </w:r>
            </w:del>
          </w:p>
        </w:tc>
      </w:tr>
      <w:tr w:rsidR="00A04664" w:rsidRPr="0007778A" w:rsidDel="00657156" w14:paraId="4AE5DE53" w14:textId="7844B865" w:rsidTr="00F94F5A">
        <w:trPr>
          <w:trHeight w:val="20"/>
          <w:jc w:val="center"/>
          <w:del w:id="1427" w:author="CI" w:date="2016-10-05T11:34:00Z"/>
        </w:trPr>
        <w:tc>
          <w:tcPr>
            <w:tcW w:w="3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3328507" w14:textId="62E9418E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28" w:author="CI" w:date="2016-10-05T11:34:00Z"/>
                <w:rFonts w:eastAsia="新細明體"/>
                <w:szCs w:val="24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62121" w14:textId="6924B83E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29" w:author="CI" w:date="2016-10-05T11:34:00Z"/>
                <w:rFonts w:eastAsia="新細明體"/>
                <w:szCs w:val="24"/>
              </w:rPr>
            </w:pPr>
            <w:del w:id="1430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SSO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D1C2B0" w14:textId="32998EDD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31" w:author="CI" w:date="2016-10-05T11:34:00Z"/>
                <w:rFonts w:eastAsia="新細明體"/>
                <w:szCs w:val="24"/>
              </w:rPr>
            </w:pPr>
            <w:del w:id="143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B26A04B" w14:textId="76DF883B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33" w:author="CI" w:date="2016-10-05T11:34:00Z"/>
                <w:rFonts w:eastAsia="新細明體"/>
                <w:szCs w:val="24"/>
              </w:rPr>
            </w:pPr>
            <w:del w:id="1434" w:author="CI" w:date="2016-10-05T11:34:00Z">
              <w:r w:rsidRPr="0007778A" w:rsidDel="00657156">
                <w:delText>1</w:delText>
              </w:r>
              <w:r w:rsidR="00F94F5A" w:rsidRPr="0007778A" w:rsidDel="00657156">
                <w:delText xml:space="preserve"> (</w:delText>
              </w:r>
              <w:r w:rsidRPr="0007778A" w:rsidDel="00657156">
                <w:delText>A</w:delText>
              </w:r>
              <w:r w:rsidR="00F94F5A" w:rsidRPr="0007778A" w:rsidDel="00657156">
                <w:delText>)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3E04C96" w14:textId="05583CFF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35" w:author="CI" w:date="2016-10-05T11:34:00Z"/>
                <w:rFonts w:eastAsia="新細明體"/>
                <w:szCs w:val="24"/>
              </w:rPr>
            </w:pPr>
            <w:del w:id="143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E7138B" w14:textId="26D0BD58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37" w:author="CI" w:date="2016-10-05T11:34:00Z"/>
                <w:rFonts w:eastAsia="新細明體"/>
                <w:szCs w:val="24"/>
              </w:rPr>
            </w:pPr>
            <w:del w:id="143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E5C1D9" w14:textId="6930C332" w:rsidR="00A04664" w:rsidRPr="0007778A" w:rsidDel="00657156" w:rsidRDefault="00A04664" w:rsidP="00A04664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39" w:author="CI" w:date="2016-10-05T11:34:00Z"/>
                <w:rFonts w:eastAsia="新細明體"/>
                <w:szCs w:val="24"/>
              </w:rPr>
            </w:pPr>
            <w:del w:id="144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13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4A492B" w14:textId="213E90C6" w:rsidR="00A04664" w:rsidRPr="0007778A" w:rsidDel="00657156" w:rsidRDefault="00F94F5A" w:rsidP="00F94F5A">
            <w:pPr>
              <w:widowControl/>
              <w:adjustRightInd/>
              <w:spacing w:line="240" w:lineRule="auto"/>
              <w:jc w:val="center"/>
              <w:textAlignment w:val="auto"/>
              <w:rPr>
                <w:del w:id="1441" w:author="CI" w:date="2016-10-05T11:34:00Z"/>
                <w:rFonts w:eastAsia="新細明體"/>
                <w:szCs w:val="24"/>
              </w:rPr>
            </w:pPr>
            <w:del w:id="1442" w:author="CI" w:date="2016-10-05T11:34:00Z">
              <w:r w:rsidRPr="0007778A" w:rsidDel="00657156">
                <w:delText>2 (</w:delText>
              </w:r>
              <w:r w:rsidR="00A04664" w:rsidRPr="0007778A" w:rsidDel="00657156">
                <w:delText>A</w:delText>
              </w:r>
              <w:r w:rsidRPr="0007778A" w:rsidDel="00657156">
                <w:delText>,</w:delText>
              </w:r>
              <w:r w:rsidR="00A04664" w:rsidRPr="0007778A" w:rsidDel="00657156">
                <w:delText>I</w:delText>
              </w:r>
              <w:r w:rsidRPr="0007778A" w:rsidDel="00657156">
                <w:delText>)</w:delText>
              </w:r>
            </w:del>
          </w:p>
        </w:tc>
      </w:tr>
    </w:tbl>
    <w:p w14:paraId="6D084C08" w14:textId="7F62EAEE" w:rsidR="00C86096" w:rsidRPr="0007778A" w:rsidDel="00657156" w:rsidRDefault="00C86096" w:rsidP="00C86096">
      <w:pPr>
        <w:autoSpaceDE w:val="0"/>
        <w:autoSpaceDN w:val="0"/>
        <w:snapToGrid w:val="0"/>
        <w:ind w:firstLineChars="200" w:firstLine="480"/>
        <w:rPr>
          <w:del w:id="1443" w:author="CI" w:date="2016-10-05T11:34:00Z"/>
          <w:szCs w:val="24"/>
        </w:rPr>
      </w:pPr>
    </w:p>
    <w:p w14:paraId="3064212D" w14:textId="7BD36D5A" w:rsidR="003A2164" w:rsidRPr="0007778A" w:rsidDel="00657156" w:rsidRDefault="009D383A" w:rsidP="003A2164">
      <w:pPr>
        <w:autoSpaceDE w:val="0"/>
        <w:autoSpaceDN w:val="0"/>
        <w:snapToGrid w:val="0"/>
        <w:ind w:firstLineChars="200" w:firstLine="480"/>
        <w:rPr>
          <w:del w:id="1444" w:author="CI" w:date="2016-10-05T11:34:00Z"/>
          <w:szCs w:val="24"/>
        </w:rPr>
      </w:pPr>
      <w:del w:id="1445" w:author="CI" w:date="2016-10-05T11:34:00Z">
        <w:r w:rsidRPr="0007778A" w:rsidDel="00657156">
          <w:rPr>
            <w:szCs w:val="24"/>
          </w:rPr>
          <w:delText>Table 5</w:delText>
        </w:r>
        <w:r w:rsidR="003A2164" w:rsidRPr="0007778A" w:rsidDel="00657156">
          <w:rPr>
            <w:szCs w:val="24"/>
          </w:rPr>
          <w:delText xml:space="preserve"> list</w:delText>
        </w:r>
        <w:r w:rsidR="00A4385A" w:rsidRPr="0007778A" w:rsidDel="00657156">
          <w:rPr>
            <w:szCs w:val="24"/>
          </w:rPr>
          <w:delText>s</w:delText>
        </w:r>
        <w:r w:rsidR="003A2164" w:rsidRPr="0007778A" w:rsidDel="00657156">
          <w:rPr>
            <w:szCs w:val="24"/>
          </w:rPr>
          <w:delText xml:space="preserve"> the </w:delText>
        </w:r>
        <w:r w:rsidR="001D7B44" w:rsidRPr="0007778A" w:rsidDel="00657156">
          <w:rPr>
            <w:szCs w:val="24"/>
          </w:rPr>
          <w:delText xml:space="preserve">overall </w:delText>
        </w:r>
        <w:r w:rsidR="003A2164" w:rsidRPr="0007778A" w:rsidDel="00657156">
          <w:rPr>
            <w:szCs w:val="24"/>
          </w:rPr>
          <w:delText>values of f</w:delText>
        </w:r>
        <w:r w:rsidR="003A2164" w:rsidRPr="0007778A" w:rsidDel="00657156">
          <w:rPr>
            <w:szCs w:val="24"/>
            <w:vertAlign w:val="subscript"/>
          </w:rPr>
          <w:delText>avg</w:delText>
        </w:r>
        <w:r w:rsidR="003A2164" w:rsidRPr="0007778A" w:rsidDel="00657156">
          <w:rPr>
            <w:szCs w:val="24"/>
          </w:rPr>
          <w:delText xml:space="preserve">, </w:delText>
        </w:r>
        <w:r w:rsidR="003A2164" w:rsidRPr="0007778A" w:rsidDel="00657156">
          <w:rPr>
            <w:rFonts w:eastAsia="新細明體"/>
            <w:szCs w:val="24"/>
          </w:rPr>
          <w:delText>f</w:delText>
        </w:r>
        <w:r w:rsidR="003A2164" w:rsidRPr="0007778A" w:rsidDel="00657156">
          <w:rPr>
            <w:rFonts w:eastAsia="新細明體" w:hint="eastAsia"/>
            <w:szCs w:val="24"/>
            <w:vertAlign w:val="subscript"/>
          </w:rPr>
          <w:delText>min</w:delText>
        </w:r>
        <w:r w:rsidR="003A2164" w:rsidRPr="0007778A" w:rsidDel="00657156">
          <w:rPr>
            <w:rFonts w:eastAsia="新細明體"/>
            <w:szCs w:val="24"/>
          </w:rPr>
          <w:delText>, f</w:delText>
        </w:r>
        <w:r w:rsidR="003A2164" w:rsidRPr="0007778A" w:rsidDel="00657156">
          <w:rPr>
            <w:rFonts w:eastAsia="新細明體" w:hint="eastAsia"/>
            <w:szCs w:val="24"/>
            <w:vertAlign w:val="subscript"/>
          </w:rPr>
          <w:delText>max</w:delText>
        </w:r>
        <w:r w:rsidR="003A2164" w:rsidRPr="0007778A" w:rsidDel="00657156">
          <w:rPr>
            <w:rFonts w:eastAsia="新細明體"/>
            <w:szCs w:val="24"/>
          </w:rPr>
          <w:delText>, f</w:delText>
        </w:r>
        <w:r w:rsidR="003A2164" w:rsidRPr="0007778A" w:rsidDel="00657156">
          <w:rPr>
            <w:rFonts w:eastAsia="新細明體" w:hint="eastAsia"/>
            <w:szCs w:val="24"/>
            <w:vertAlign w:val="subscript"/>
          </w:rPr>
          <w:delText>std</w:delText>
        </w:r>
        <w:r w:rsidR="003A2164" w:rsidRPr="0007778A" w:rsidDel="00657156">
          <w:rPr>
            <w:rFonts w:eastAsia="新細明體"/>
            <w:szCs w:val="24"/>
          </w:rPr>
          <w:delText xml:space="preserve">, </w:delText>
        </w:r>
        <w:r w:rsidR="00CC1776" w:rsidRPr="0007778A" w:rsidDel="00657156">
          <w:rPr>
            <w:rFonts w:eastAsia="新細明體"/>
            <w:szCs w:val="24"/>
          </w:rPr>
          <w:delText>n</w:delText>
        </w:r>
        <w:r w:rsidR="00CC1776" w:rsidRPr="0007778A" w:rsidDel="00657156">
          <w:rPr>
            <w:rFonts w:eastAsia="新細明體" w:hint="eastAsia"/>
            <w:szCs w:val="24"/>
            <w:vertAlign w:val="subscript"/>
          </w:rPr>
          <w:delText>avg</w:delText>
        </w:r>
        <w:r w:rsidR="00CC1776" w:rsidRPr="0007778A" w:rsidDel="00657156">
          <w:rPr>
            <w:szCs w:val="24"/>
          </w:rPr>
          <w:delText xml:space="preserve">, and </w:delText>
        </w:r>
        <w:r w:rsidR="00CC1776" w:rsidRPr="0007778A" w:rsidDel="00657156">
          <w:rPr>
            <w:rFonts w:eastAsia="新細明體"/>
            <w:szCs w:val="24"/>
          </w:rPr>
          <w:delText>f</w:delText>
        </w:r>
        <w:r w:rsidR="00CC1776" w:rsidRPr="0007778A" w:rsidDel="00657156">
          <w:rPr>
            <w:rFonts w:eastAsia="新細明體"/>
            <w:szCs w:val="24"/>
            <w:vertAlign w:val="subscript"/>
          </w:rPr>
          <w:delText>mea</w:delText>
        </w:r>
        <w:r w:rsidR="003A2164" w:rsidRPr="0007778A" w:rsidDel="00657156">
          <w:rPr>
            <w:szCs w:val="24"/>
          </w:rPr>
          <w:delText xml:space="preserve"> for CGS, iSSO, MLS,</w:delText>
        </w:r>
        <w:r w:rsidR="00F049D2" w:rsidRPr="0007778A" w:rsidDel="00657156">
          <w:rPr>
            <w:szCs w:val="24"/>
          </w:rPr>
          <w:delText xml:space="preserve"> PSO,</w:delText>
        </w:r>
        <w:r w:rsidR="003A2164" w:rsidRPr="0007778A" w:rsidDel="00657156">
          <w:rPr>
            <w:szCs w:val="24"/>
          </w:rPr>
          <w:delText xml:space="preserve"> and SSO separately. </w:delText>
        </w:r>
        <w:r w:rsidR="001D7B44" w:rsidRPr="0007778A" w:rsidDel="00657156">
          <w:rPr>
            <w:szCs w:val="24"/>
          </w:rPr>
          <w:delText>In general, i</w:delText>
        </w:r>
        <w:r w:rsidR="0015636C" w:rsidRPr="0007778A" w:rsidDel="00657156">
          <w:rPr>
            <w:szCs w:val="24"/>
          </w:rPr>
          <w:delText xml:space="preserve">t seems that iSSO </w:delText>
        </w:r>
        <w:r w:rsidR="001D7B44" w:rsidRPr="0007778A" w:rsidDel="00657156">
          <w:rPr>
            <w:szCs w:val="24"/>
          </w:rPr>
          <w:delText xml:space="preserve">is only slightly </w:delText>
        </w:r>
        <w:r w:rsidR="00F325AE" w:rsidRPr="0007778A" w:rsidDel="00657156">
          <w:rPr>
            <w:szCs w:val="24"/>
          </w:rPr>
          <w:delText xml:space="preserve">more </w:delText>
        </w:r>
        <w:r w:rsidR="0015636C" w:rsidRPr="0007778A" w:rsidDel="00657156">
          <w:rPr>
            <w:szCs w:val="24"/>
          </w:rPr>
          <w:delText xml:space="preserve">powerful </w:delText>
        </w:r>
        <w:r w:rsidR="00ED4953" w:rsidRPr="0007778A" w:rsidDel="00657156">
          <w:rPr>
            <w:szCs w:val="24"/>
          </w:rPr>
          <w:delText xml:space="preserve">within dataset </w:delText>
        </w:r>
        <w:r w:rsidR="001D7B44" w:rsidRPr="0007778A" w:rsidDel="00657156">
          <w:rPr>
            <w:szCs w:val="24"/>
          </w:rPr>
          <w:delText>A</w:delText>
        </w:r>
        <w:r w:rsidR="00ED4953" w:rsidRPr="0007778A" w:rsidDel="00657156">
          <w:rPr>
            <w:szCs w:val="24"/>
          </w:rPr>
          <w:delText xml:space="preserve"> </w:delText>
        </w:r>
        <w:r w:rsidR="001D795C" w:rsidRPr="0007778A" w:rsidDel="00657156">
          <w:rPr>
            <w:szCs w:val="24"/>
          </w:rPr>
          <w:delText xml:space="preserve">as </w:delText>
        </w:r>
        <w:r w:rsidR="00602317" w:rsidRPr="0007778A" w:rsidDel="00657156">
          <w:rPr>
            <w:szCs w:val="24"/>
          </w:rPr>
          <w:delText>f</w:delText>
        </w:r>
        <w:r w:rsidR="00602317" w:rsidRPr="0007778A" w:rsidDel="00657156">
          <w:rPr>
            <w:szCs w:val="24"/>
            <w:vertAlign w:val="subscript"/>
          </w:rPr>
          <w:delText>min</w:delText>
        </w:r>
        <w:r w:rsidR="00602317" w:rsidRPr="0007778A" w:rsidDel="00657156">
          <w:rPr>
            <w:szCs w:val="24"/>
          </w:rPr>
          <w:delText>=</w:delText>
        </w:r>
        <w:r w:rsidR="008A2D89" w:rsidRPr="0007778A" w:rsidDel="00657156">
          <w:rPr>
            <w:szCs w:val="24"/>
          </w:rPr>
          <w:delText>4</w:delText>
        </w:r>
        <w:r w:rsidR="00602317" w:rsidRPr="0007778A" w:rsidDel="00657156">
          <w:rPr>
            <w:szCs w:val="24"/>
          </w:rPr>
          <w:delText xml:space="preserve"> </w:delText>
        </w:r>
        <w:r w:rsidR="001D7B44" w:rsidRPr="0007778A" w:rsidDel="00657156">
          <w:rPr>
            <w:szCs w:val="24"/>
          </w:rPr>
          <w:delText xml:space="preserve">and </w:delText>
        </w:r>
        <w:r w:rsidR="001D7B44" w:rsidRPr="0007778A" w:rsidDel="00657156">
          <w:rPr>
            <w:rFonts w:eastAsia="新細明體"/>
            <w:szCs w:val="24"/>
          </w:rPr>
          <w:delText>f</w:delText>
        </w:r>
        <w:r w:rsidR="001D7B44" w:rsidRPr="0007778A" w:rsidDel="00657156">
          <w:rPr>
            <w:rFonts w:eastAsia="新細明體"/>
            <w:szCs w:val="24"/>
            <w:vertAlign w:val="subscript"/>
          </w:rPr>
          <w:delText>mea</w:delText>
        </w:r>
        <w:r w:rsidR="001D7B44" w:rsidRPr="0007778A" w:rsidDel="00657156">
          <w:rPr>
            <w:szCs w:val="24"/>
          </w:rPr>
          <w:delText xml:space="preserve">=5 </w:delText>
        </w:r>
        <w:r w:rsidR="00602317" w:rsidRPr="0007778A" w:rsidDel="00657156">
          <w:rPr>
            <w:szCs w:val="24"/>
          </w:rPr>
          <w:delText xml:space="preserve">for </w:delText>
        </w:r>
        <w:r w:rsidR="008A2D89" w:rsidRPr="0007778A" w:rsidDel="00657156">
          <w:rPr>
            <w:szCs w:val="24"/>
          </w:rPr>
          <w:delText>SSO</w:delText>
        </w:r>
        <w:r w:rsidR="00F325AE" w:rsidRPr="0007778A" w:rsidDel="00657156">
          <w:rPr>
            <w:szCs w:val="24"/>
          </w:rPr>
          <w:delText xml:space="preserve"> and for</w:delText>
        </w:r>
        <w:r w:rsidR="0015636C" w:rsidRPr="0007778A" w:rsidDel="00657156">
          <w:rPr>
            <w:szCs w:val="24"/>
          </w:rPr>
          <w:delText xml:space="preserve"> </w:delText>
        </w:r>
        <w:r w:rsidR="001D7B44" w:rsidRPr="0007778A" w:rsidDel="00657156">
          <w:rPr>
            <w:szCs w:val="24"/>
          </w:rPr>
          <w:delText>within dataset S as f</w:delText>
        </w:r>
        <w:r w:rsidR="001D7B44" w:rsidRPr="0007778A" w:rsidDel="00657156">
          <w:rPr>
            <w:szCs w:val="24"/>
            <w:vertAlign w:val="subscript"/>
          </w:rPr>
          <w:delText>min</w:delText>
        </w:r>
        <w:r w:rsidR="001D7B44" w:rsidRPr="0007778A" w:rsidDel="00657156">
          <w:rPr>
            <w:szCs w:val="24"/>
          </w:rPr>
          <w:delText xml:space="preserve">=2 </w:delText>
        </w:r>
        <w:r w:rsidR="00602317" w:rsidRPr="0007778A" w:rsidDel="00657156">
          <w:rPr>
            <w:szCs w:val="24"/>
          </w:rPr>
          <w:delText xml:space="preserve">for </w:delText>
        </w:r>
        <w:r w:rsidR="00ED4953" w:rsidRPr="0007778A" w:rsidDel="00657156">
          <w:rPr>
            <w:szCs w:val="24"/>
          </w:rPr>
          <w:delText>MLS</w:delText>
        </w:r>
        <w:r w:rsidR="001D7B44" w:rsidRPr="0007778A" w:rsidDel="00657156">
          <w:rPr>
            <w:szCs w:val="24"/>
          </w:rPr>
          <w:delText>,</w:delText>
        </w:r>
        <w:r w:rsidR="00ED4953" w:rsidRPr="0007778A" w:rsidDel="00657156">
          <w:rPr>
            <w:szCs w:val="24"/>
          </w:rPr>
          <w:delText xml:space="preserve"> </w:delText>
        </w:r>
        <w:r w:rsidR="001D7B44" w:rsidRPr="0007778A" w:rsidDel="00657156">
          <w:rPr>
            <w:rFonts w:eastAsia="新細明體"/>
            <w:szCs w:val="24"/>
          </w:rPr>
          <w:delText>f</w:delText>
        </w:r>
        <w:r w:rsidR="001D7B44" w:rsidRPr="0007778A" w:rsidDel="00657156">
          <w:rPr>
            <w:rFonts w:eastAsia="新細明體"/>
            <w:szCs w:val="24"/>
            <w:vertAlign w:val="subscript"/>
          </w:rPr>
          <w:delText>mea</w:delText>
        </w:r>
        <w:r w:rsidR="001D7B44" w:rsidRPr="0007778A" w:rsidDel="00657156">
          <w:rPr>
            <w:szCs w:val="24"/>
          </w:rPr>
          <w:delText xml:space="preserve">=2 for PSO, and </w:delText>
        </w:r>
        <w:r w:rsidR="001D7B44" w:rsidRPr="0007778A" w:rsidDel="00657156">
          <w:rPr>
            <w:rFonts w:eastAsia="新細明體"/>
            <w:szCs w:val="24"/>
          </w:rPr>
          <w:delText>f</w:delText>
        </w:r>
        <w:r w:rsidR="001D7B44" w:rsidRPr="0007778A" w:rsidDel="00657156">
          <w:rPr>
            <w:rFonts w:eastAsia="新細明體" w:hint="eastAsia"/>
            <w:szCs w:val="24"/>
            <w:vertAlign w:val="subscript"/>
          </w:rPr>
          <w:delText>avg</w:delText>
        </w:r>
        <w:r w:rsidR="001D7B44" w:rsidRPr="0007778A" w:rsidDel="00657156">
          <w:rPr>
            <w:szCs w:val="24"/>
          </w:rPr>
          <w:delText>=5 and f</w:delText>
        </w:r>
        <w:r w:rsidR="001D7B44" w:rsidRPr="0007778A" w:rsidDel="00657156">
          <w:rPr>
            <w:szCs w:val="24"/>
            <w:vertAlign w:val="subscript"/>
          </w:rPr>
          <w:delText>max</w:delText>
        </w:r>
        <w:r w:rsidR="001D7B44" w:rsidRPr="0007778A" w:rsidDel="00657156">
          <w:rPr>
            <w:szCs w:val="24"/>
          </w:rPr>
          <w:delText>=</w:delText>
        </w:r>
        <w:r w:rsidR="001D7B44" w:rsidRPr="0007778A" w:rsidDel="00657156">
          <w:rPr>
            <w:rFonts w:eastAsia="新細明體"/>
            <w:szCs w:val="24"/>
          </w:rPr>
          <w:delText>f</w:delText>
        </w:r>
        <w:r w:rsidR="001D7B44" w:rsidRPr="0007778A" w:rsidDel="00657156">
          <w:rPr>
            <w:rFonts w:eastAsia="新細明體" w:hint="eastAsia"/>
            <w:szCs w:val="24"/>
            <w:vertAlign w:val="subscript"/>
          </w:rPr>
          <w:delText>std</w:delText>
        </w:r>
        <w:r w:rsidR="001D7B44" w:rsidRPr="0007778A" w:rsidDel="00657156">
          <w:rPr>
            <w:szCs w:val="24"/>
          </w:rPr>
          <w:delText>=6 for CGS</w:delText>
        </w:r>
        <w:r w:rsidR="001D795C" w:rsidRPr="0007778A" w:rsidDel="00657156">
          <w:rPr>
            <w:szCs w:val="24"/>
          </w:rPr>
          <w:delText xml:space="preserve">. This is similar to what is observed in Tables 2 and 3. </w:delText>
        </w:r>
        <w:r w:rsidR="00ED4953" w:rsidRPr="0007778A" w:rsidDel="00657156">
          <w:rPr>
            <w:szCs w:val="24"/>
          </w:rPr>
          <w:delText xml:space="preserve">However, the number of best values </w:delText>
        </w:r>
        <w:r w:rsidR="001D795C" w:rsidRPr="0007778A" w:rsidDel="00657156">
          <w:rPr>
            <w:szCs w:val="24"/>
          </w:rPr>
          <w:delText xml:space="preserve">for iSSO </w:delText>
        </w:r>
        <w:r w:rsidR="00ED4953" w:rsidRPr="0007778A" w:rsidDel="00657156">
          <w:rPr>
            <w:szCs w:val="24"/>
          </w:rPr>
          <w:delText>in all statistical in</w:delText>
        </w:r>
        <w:r w:rsidR="00AE7758" w:rsidRPr="0007778A" w:rsidDel="00657156">
          <w:rPr>
            <w:szCs w:val="24"/>
          </w:rPr>
          <w:delText>dexes</w:delText>
        </w:r>
        <w:r w:rsidR="00ED4953" w:rsidRPr="0007778A" w:rsidDel="00657156">
          <w:rPr>
            <w:szCs w:val="24"/>
          </w:rPr>
          <w:delText xml:space="preserve"> </w:delText>
        </w:r>
        <w:r w:rsidR="001D795C" w:rsidRPr="0007778A" w:rsidDel="00657156">
          <w:rPr>
            <w:szCs w:val="24"/>
          </w:rPr>
          <w:delText xml:space="preserve">are still more than </w:delText>
        </w:r>
        <w:r w:rsidR="00292F70" w:rsidRPr="0007778A" w:rsidDel="00657156">
          <w:rPr>
            <w:szCs w:val="24"/>
          </w:rPr>
          <w:delText>6.2</w:delText>
        </w:r>
        <w:r w:rsidR="00A4385A" w:rsidRPr="0007778A" w:rsidDel="00657156">
          <w:rPr>
            <w:szCs w:val="24"/>
          </w:rPr>
          <w:delText xml:space="preserve"> </w:delText>
        </w:r>
        <w:r w:rsidR="001D795C" w:rsidRPr="0007778A" w:rsidDel="00657156">
          <w:rPr>
            <w:szCs w:val="24"/>
          </w:rPr>
          <w:delText xml:space="preserve">times better compared to those of </w:delText>
        </w:r>
        <w:r w:rsidR="00ED4953" w:rsidRPr="0007778A" w:rsidDel="00657156">
          <w:rPr>
            <w:szCs w:val="24"/>
          </w:rPr>
          <w:delText>other methods</w:delText>
        </w:r>
        <w:r w:rsidR="00292F70" w:rsidRPr="0007778A" w:rsidDel="00657156">
          <w:rPr>
            <w:szCs w:val="24"/>
          </w:rPr>
          <w:delText>.</w:delText>
        </w:r>
        <w:r w:rsidR="001D795C" w:rsidRPr="0007778A" w:rsidDel="00657156">
          <w:rPr>
            <w:szCs w:val="24"/>
          </w:rPr>
          <w:delText xml:space="preserve"> </w:delText>
        </w:r>
        <w:r w:rsidR="00602317" w:rsidRPr="0007778A" w:rsidDel="00657156">
          <w:rPr>
            <w:szCs w:val="24"/>
          </w:rPr>
          <w:delText xml:space="preserve">For example, </w:delText>
        </w:r>
        <w:r w:rsidR="001D795C" w:rsidRPr="0007778A" w:rsidDel="00657156">
          <w:rPr>
            <w:szCs w:val="24"/>
          </w:rPr>
          <w:delText xml:space="preserve">for </w:delText>
        </w:r>
        <w:r w:rsidR="00292F70" w:rsidRPr="0007778A" w:rsidDel="00657156">
          <w:rPr>
            <w:rFonts w:eastAsia="新細明體"/>
            <w:szCs w:val="24"/>
          </w:rPr>
          <w:delText>f</w:delText>
        </w:r>
        <w:r w:rsidR="00292F70" w:rsidRPr="0007778A" w:rsidDel="00657156">
          <w:rPr>
            <w:rFonts w:eastAsia="新細明體"/>
            <w:szCs w:val="24"/>
            <w:vertAlign w:val="subscript"/>
          </w:rPr>
          <w:delText>std</w:delText>
        </w:r>
        <w:r w:rsidR="00A4385A" w:rsidRPr="0007778A" w:rsidDel="00657156">
          <w:rPr>
            <w:szCs w:val="24"/>
          </w:rPr>
          <w:delText>,</w:delText>
        </w:r>
        <w:r w:rsidR="001D795C" w:rsidRPr="0007778A" w:rsidDel="00657156">
          <w:rPr>
            <w:szCs w:val="24"/>
          </w:rPr>
          <w:delText xml:space="preserve"> </w:delText>
        </w:r>
        <w:r w:rsidR="00292F70" w:rsidRPr="0007778A" w:rsidDel="00657156">
          <w:rPr>
            <w:szCs w:val="24"/>
          </w:rPr>
          <w:delText>CGS</w:delText>
        </w:r>
        <w:r w:rsidR="001D795C" w:rsidRPr="0007778A" w:rsidDel="00657156">
          <w:rPr>
            <w:szCs w:val="24"/>
          </w:rPr>
          <w:delText xml:space="preserve"> produced </w:delText>
        </w:r>
        <w:r w:rsidR="00292F70" w:rsidRPr="0007778A" w:rsidDel="00657156">
          <w:rPr>
            <w:szCs w:val="24"/>
          </w:rPr>
          <w:delText>nine</w:delText>
        </w:r>
        <w:r w:rsidR="00A4385A" w:rsidRPr="0007778A" w:rsidDel="00657156">
          <w:rPr>
            <w:szCs w:val="24"/>
          </w:rPr>
          <w:delText xml:space="preserve"> </w:delText>
        </w:r>
        <w:r w:rsidR="001D795C" w:rsidRPr="0007778A" w:rsidDel="00657156">
          <w:rPr>
            <w:szCs w:val="24"/>
          </w:rPr>
          <w:delText xml:space="preserve">best values (3 in B </w:delText>
        </w:r>
        <w:r w:rsidR="00292F70" w:rsidRPr="0007778A" w:rsidDel="00657156">
          <w:rPr>
            <w:szCs w:val="24"/>
          </w:rPr>
          <w:delText xml:space="preserve">dataset </w:delText>
        </w:r>
        <w:r w:rsidR="001D795C" w:rsidRPr="0007778A" w:rsidDel="00657156">
          <w:rPr>
            <w:szCs w:val="24"/>
          </w:rPr>
          <w:delText xml:space="preserve">and </w:delText>
        </w:r>
        <w:r w:rsidR="00292F70" w:rsidRPr="0007778A" w:rsidDel="00657156">
          <w:rPr>
            <w:szCs w:val="24"/>
          </w:rPr>
          <w:delText xml:space="preserve">6 in </w:delText>
        </w:r>
        <w:r w:rsidR="001D795C" w:rsidRPr="0007778A" w:rsidDel="00657156">
          <w:rPr>
            <w:szCs w:val="24"/>
          </w:rPr>
          <w:delText>S</w:delText>
        </w:r>
        <w:r w:rsidR="00602317" w:rsidRPr="0007778A" w:rsidDel="00657156">
          <w:rPr>
            <w:szCs w:val="24"/>
          </w:rPr>
          <w:delText xml:space="preserve"> dataset</w:delText>
        </w:r>
        <w:r w:rsidR="001D795C" w:rsidRPr="0007778A" w:rsidDel="00657156">
          <w:rPr>
            <w:szCs w:val="24"/>
          </w:rPr>
          <w:delText>)</w:delText>
        </w:r>
        <w:r w:rsidR="00A4385A" w:rsidRPr="0007778A" w:rsidDel="00657156">
          <w:rPr>
            <w:szCs w:val="24"/>
          </w:rPr>
          <w:delText>,</w:delText>
        </w:r>
        <w:r w:rsidR="001D795C" w:rsidRPr="0007778A" w:rsidDel="00657156">
          <w:rPr>
            <w:szCs w:val="24"/>
          </w:rPr>
          <w:delText xml:space="preserve"> whereas iSSO produced 6</w:delText>
        </w:r>
        <w:r w:rsidR="00292F70" w:rsidRPr="0007778A" w:rsidDel="00657156">
          <w:rPr>
            <w:szCs w:val="24"/>
          </w:rPr>
          <w:delText>4</w:delText>
        </w:r>
        <w:r w:rsidR="001D795C" w:rsidRPr="0007778A" w:rsidDel="00657156">
          <w:rPr>
            <w:szCs w:val="24"/>
          </w:rPr>
          <w:delText xml:space="preserve"> best values. This trend is also found when iSSO is compared across all algorithms</w:delText>
        </w:r>
        <w:r w:rsidR="00B76C50" w:rsidRPr="0007778A" w:rsidDel="00657156">
          <w:rPr>
            <w:szCs w:val="24"/>
          </w:rPr>
          <w:delText xml:space="preserve"> and thus demonstrates that</w:delText>
        </w:r>
        <w:r w:rsidR="00ED4953" w:rsidRPr="0007778A" w:rsidDel="00657156">
          <w:rPr>
            <w:szCs w:val="24"/>
          </w:rPr>
          <w:delText xml:space="preserve"> iSSO outperforms the other algorithms </w:delText>
        </w:r>
        <w:r w:rsidR="001D795C" w:rsidRPr="0007778A" w:rsidDel="00657156">
          <w:rPr>
            <w:szCs w:val="24"/>
          </w:rPr>
          <w:delText>in</w:delText>
        </w:r>
        <w:r w:rsidR="00ED4953" w:rsidRPr="0007778A" w:rsidDel="00657156">
          <w:rPr>
            <w:szCs w:val="24"/>
          </w:rPr>
          <w:delText xml:space="preserve"> </w:delText>
        </w:r>
        <w:r w:rsidR="002E27CC" w:rsidRPr="0007778A" w:rsidDel="00657156">
          <w:rPr>
            <w:szCs w:val="24"/>
          </w:rPr>
          <w:delText xml:space="preserve">almost </w:delText>
        </w:r>
        <w:r w:rsidR="00ED4953" w:rsidRPr="0007778A" w:rsidDel="00657156">
          <w:rPr>
            <w:szCs w:val="24"/>
          </w:rPr>
          <w:delText>all aspect</w:delText>
        </w:r>
        <w:r w:rsidR="001D795C" w:rsidRPr="0007778A" w:rsidDel="00657156">
          <w:rPr>
            <w:szCs w:val="24"/>
          </w:rPr>
          <w:delText>s</w:delText>
        </w:r>
        <w:r w:rsidR="00ED4953" w:rsidRPr="0007778A" w:rsidDel="00657156">
          <w:rPr>
            <w:szCs w:val="24"/>
          </w:rPr>
          <w:delText>.</w:delText>
        </w:r>
        <w:r w:rsidR="003A2164" w:rsidRPr="0007778A" w:rsidDel="00657156">
          <w:rPr>
            <w:szCs w:val="24"/>
          </w:rPr>
          <w:delText xml:space="preserve"> </w:delText>
        </w:r>
      </w:del>
    </w:p>
    <w:p w14:paraId="0C59889A" w14:textId="3DE8B536" w:rsidR="003A2164" w:rsidRPr="0007778A" w:rsidDel="00657156" w:rsidRDefault="009D383A" w:rsidP="003A2164">
      <w:pPr>
        <w:pStyle w:val="4"/>
        <w:snapToGrid w:val="0"/>
        <w:spacing w:line="240" w:lineRule="auto"/>
        <w:jc w:val="center"/>
        <w:rPr>
          <w:del w:id="1446" w:author="CI" w:date="2016-10-05T11:34:00Z"/>
          <w:rFonts w:ascii="Times New Roman" w:eastAsia="AdvGulliv-R" w:hAnsi="Times New Roman" w:cs="Times New Roman"/>
          <w:sz w:val="24"/>
          <w:szCs w:val="24"/>
        </w:rPr>
      </w:pPr>
      <w:del w:id="1447" w:author="CI" w:date="2016-10-05T11:34:00Z">
        <w:r w:rsidRPr="0007778A" w:rsidDel="00657156">
          <w:rPr>
            <w:rFonts w:ascii="Times New Roman" w:eastAsia="AdvGulliv-B" w:hAnsi="Times New Roman" w:cs="Times New Roman"/>
            <w:b/>
            <w:sz w:val="24"/>
            <w:szCs w:val="24"/>
          </w:rPr>
          <w:lastRenderedPageBreak/>
          <w:delText>Table 5</w:delText>
        </w:r>
        <w:r w:rsidR="003A2164" w:rsidRPr="0007778A" w:rsidDel="00657156">
          <w:rPr>
            <w:rFonts w:ascii="Times New Roman" w:eastAsia="AdvGulliv-B" w:hAnsi="Times New Roman" w:cs="Times New Roman"/>
            <w:b/>
            <w:sz w:val="24"/>
            <w:szCs w:val="24"/>
          </w:rPr>
          <w:delText>.</w:delText>
        </w:r>
        <w:r w:rsidR="003A2164" w:rsidRPr="0007778A" w:rsidDel="00657156">
          <w:rPr>
            <w:rFonts w:ascii="Times New Roman" w:eastAsia="AdvGulliv-B" w:hAnsi="Times New Roman" w:cs="Times New Roman"/>
            <w:sz w:val="24"/>
            <w:szCs w:val="24"/>
          </w:rPr>
          <w:delText xml:space="preserve"> </w:delText>
        </w:r>
        <w:r w:rsidR="003A2164" w:rsidRPr="0007778A" w:rsidDel="00657156">
          <w:rPr>
            <w:rFonts w:ascii="Times New Roman" w:hAnsi="Times New Roman" w:cs="Times New Roman"/>
            <w:sz w:val="24"/>
            <w:szCs w:val="24"/>
          </w:rPr>
          <w:delText>The values of f</w:delText>
        </w:r>
        <w:r w:rsidR="003A2164" w:rsidRPr="0007778A" w:rsidDel="00657156">
          <w:rPr>
            <w:rFonts w:ascii="Times New Roman" w:hAnsi="Times New Roman" w:cs="Times New Roman"/>
            <w:sz w:val="24"/>
            <w:szCs w:val="24"/>
            <w:vertAlign w:val="subscript"/>
          </w:rPr>
          <w:delText>avg</w:delText>
        </w:r>
        <w:r w:rsidR="003A2164" w:rsidRPr="0007778A" w:rsidDel="00657156">
          <w:rPr>
            <w:rFonts w:ascii="Times New Roman" w:hAnsi="Times New Roman" w:cs="Times New Roman"/>
            <w:sz w:val="24"/>
            <w:szCs w:val="24"/>
          </w:rPr>
          <w:delText xml:space="preserve">, 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f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min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, f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max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,</w:delText>
        </w:r>
        <w:r w:rsidR="00E66709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 xml:space="preserve"> 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f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std</w:delText>
        </w:r>
        <w:r w:rsidR="003A2164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 xml:space="preserve">, </w:delText>
        </w:r>
        <w:r w:rsidR="00CC1776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n</w:delText>
        </w:r>
        <w:r w:rsidR="00CC1776"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avg</w:delText>
        </w:r>
        <w:r w:rsidR="00CC1776" w:rsidRPr="0007778A" w:rsidDel="00657156">
          <w:rPr>
            <w:rFonts w:ascii="Times New Roman" w:hAnsi="Times New Roman" w:cs="Times New Roman"/>
            <w:sz w:val="24"/>
            <w:szCs w:val="24"/>
          </w:rPr>
          <w:delText xml:space="preserve">, and </w:delText>
        </w:r>
        <w:r w:rsidR="00CC1776"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f</w:delText>
        </w:r>
        <w:r w:rsidR="00CC1776"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mea</w:delText>
        </w:r>
        <w:r w:rsidR="003A2164" w:rsidRPr="0007778A" w:rsidDel="00657156">
          <w:rPr>
            <w:rFonts w:ascii="Times New Roman" w:hAnsi="Times New Roman" w:cs="Times New Roman"/>
            <w:sz w:val="24"/>
            <w:szCs w:val="24"/>
          </w:rPr>
          <w:delText xml:space="preserve"> for algorithms</w:delText>
        </w:r>
        <w:r w:rsidR="003A2164" w:rsidRPr="0007778A" w:rsidDel="00657156">
          <w:rPr>
            <w:rFonts w:ascii="Times New Roman" w:eastAsia="AdvGulliv-R" w:hAnsi="Times New Roman" w:cs="Times New Roman"/>
            <w:sz w:val="24"/>
            <w:szCs w:val="24"/>
          </w:rPr>
          <w:delText>.</w:delText>
        </w:r>
      </w:del>
    </w:p>
    <w:tbl>
      <w:tblPr>
        <w:tblStyle w:val="af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"/>
        <w:gridCol w:w="730"/>
        <w:gridCol w:w="730"/>
        <w:gridCol w:w="716"/>
        <w:gridCol w:w="1150"/>
        <w:gridCol w:w="730"/>
        <w:gridCol w:w="1876"/>
      </w:tblGrid>
      <w:tr w:rsidR="0007778A" w:rsidRPr="0007778A" w:rsidDel="00657156" w14:paraId="01F3E0DF" w14:textId="59FE9792" w:rsidTr="00E1258C">
        <w:trPr>
          <w:trHeight w:val="20"/>
          <w:jc w:val="center"/>
          <w:del w:id="1448" w:author="CI" w:date="2016-10-05T11:34:00Z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34CF63F5" w14:textId="03E50C83" w:rsidR="00F13ABD" w:rsidRPr="0007778A" w:rsidDel="00657156" w:rsidRDefault="00F13ABD" w:rsidP="00F13ABD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449" w:author="CI" w:date="2016-10-05T11:34:00Z"/>
                <w:rFonts w:eastAsia="新細明體"/>
                <w:szCs w:val="24"/>
              </w:rPr>
            </w:pPr>
            <w:del w:id="1450" w:author="CI" w:date="2016-10-05T11:34:00Z">
              <w:r w:rsidRPr="0007778A" w:rsidDel="00657156">
                <w:rPr>
                  <w:rFonts w:eastAsia="新細明體" w:hint="eastAsia"/>
                  <w:szCs w:val="24"/>
                </w:rPr>
                <w:delText>Alg.</w:delText>
              </w:r>
            </w:del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33A8320" w14:textId="030907BF" w:rsidR="00F13ABD" w:rsidRPr="0007778A" w:rsidDel="00657156" w:rsidRDefault="00F13ABD" w:rsidP="00F13ABD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451" w:author="CI" w:date="2016-10-05T11:34:00Z"/>
                <w:rFonts w:eastAsia="新細明體"/>
                <w:szCs w:val="24"/>
              </w:rPr>
            </w:pPr>
            <w:del w:id="1452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avg</w:delText>
              </w:r>
            </w:del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46C5234A" w14:textId="5DF19FEC" w:rsidR="00F13ABD" w:rsidRPr="0007778A" w:rsidDel="00657156" w:rsidRDefault="00F13ABD" w:rsidP="00F13ABD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453" w:author="CI" w:date="2016-10-05T11:34:00Z"/>
                <w:rFonts w:eastAsia="新細明體"/>
                <w:szCs w:val="24"/>
              </w:rPr>
            </w:pPr>
            <w:del w:id="1454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min</w:delText>
              </w:r>
            </w:del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3E79E5C" w14:textId="611A6876" w:rsidR="00F13ABD" w:rsidRPr="0007778A" w:rsidDel="00657156" w:rsidRDefault="00F13ABD" w:rsidP="00F13ABD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455" w:author="CI" w:date="2016-10-05T11:34:00Z"/>
                <w:rFonts w:eastAsia="新細明體"/>
                <w:szCs w:val="24"/>
              </w:rPr>
            </w:pPr>
            <w:del w:id="1456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max</w:delText>
              </w:r>
            </w:del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37B2E60C" w14:textId="058F74A1" w:rsidR="00F13ABD" w:rsidRPr="0007778A" w:rsidDel="00657156" w:rsidRDefault="00F13ABD" w:rsidP="00F13ABD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457" w:author="CI" w:date="2016-10-05T11:34:00Z"/>
                <w:rFonts w:eastAsia="新細明體"/>
                <w:szCs w:val="24"/>
              </w:rPr>
            </w:pPr>
            <w:del w:id="1458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std</w:delText>
              </w:r>
            </w:del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65301DCB" w14:textId="0CEDAEF8" w:rsidR="00F13ABD" w:rsidRPr="0007778A" w:rsidDel="00657156" w:rsidRDefault="00F13ABD" w:rsidP="00F13ABD">
            <w:pPr>
              <w:snapToGrid w:val="0"/>
              <w:spacing w:line="240" w:lineRule="auto"/>
              <w:jc w:val="center"/>
              <w:rPr>
                <w:del w:id="1459" w:author="CI" w:date="2016-10-05T11:34:00Z"/>
              </w:rPr>
            </w:pPr>
            <w:del w:id="1460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n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avg</w:delText>
              </w:r>
            </w:del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58CC51C2" w14:textId="0718B5AE" w:rsidR="00F13ABD" w:rsidRPr="0007778A" w:rsidDel="00657156" w:rsidRDefault="00F13ABD" w:rsidP="00F13ABD">
            <w:pPr>
              <w:snapToGrid w:val="0"/>
              <w:spacing w:line="240" w:lineRule="auto"/>
              <w:jc w:val="center"/>
              <w:rPr>
                <w:del w:id="1461" w:author="CI" w:date="2016-10-05T11:34:00Z"/>
                <w:rFonts w:eastAsia="新細明體"/>
                <w:szCs w:val="24"/>
              </w:rPr>
            </w:pPr>
            <w:del w:id="1462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mea</w:delText>
              </w:r>
            </w:del>
          </w:p>
        </w:tc>
      </w:tr>
      <w:tr w:rsidR="0007778A" w:rsidRPr="0007778A" w:rsidDel="00657156" w14:paraId="2D8B182F" w14:textId="31AE1D09" w:rsidTr="00E1258C">
        <w:trPr>
          <w:trHeight w:val="20"/>
          <w:jc w:val="center"/>
          <w:del w:id="1463" w:author="CI" w:date="2016-10-05T11:34:00Z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7A6669E" w14:textId="6779B6E1" w:rsidR="00F13ABD" w:rsidRPr="0007778A" w:rsidDel="00657156" w:rsidRDefault="00F13ABD" w:rsidP="00F13ABD">
            <w:pPr>
              <w:snapToGrid w:val="0"/>
              <w:spacing w:line="240" w:lineRule="auto"/>
              <w:jc w:val="center"/>
              <w:rPr>
                <w:del w:id="1464" w:author="CI" w:date="2016-10-05T11:34:00Z"/>
              </w:rPr>
            </w:pPr>
            <w:del w:id="1465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CGS</w:delText>
              </w:r>
            </w:del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5BBA965" w14:textId="78ABD29D" w:rsidR="00F13ABD" w:rsidRPr="0007778A" w:rsidDel="00657156" w:rsidRDefault="00F13ABD" w:rsidP="00F13ABD">
            <w:pPr>
              <w:spacing w:line="240" w:lineRule="auto"/>
              <w:jc w:val="center"/>
              <w:rPr>
                <w:del w:id="1466" w:author="CI" w:date="2016-10-05T11:34:00Z"/>
                <w:b/>
              </w:rPr>
            </w:pPr>
            <w:del w:id="1467" w:author="CI" w:date="2016-10-05T11:34:00Z">
              <w:r w:rsidRPr="0007778A" w:rsidDel="00657156">
                <w:delText>5</w:delText>
              </w:r>
              <w:r w:rsidR="00837054" w:rsidRPr="0007778A" w:rsidDel="00657156">
                <w:delText xml:space="preserve"> (</w:delText>
              </w:r>
              <w:r w:rsidR="00E1258C" w:rsidRPr="0007778A" w:rsidDel="00657156">
                <w:delText>S</w:delText>
              </w:r>
              <w:r w:rsidR="00837054" w:rsidRPr="0007778A" w:rsidDel="00657156">
                <w:delText>)</w:delText>
              </w:r>
            </w:del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B5E540B" w14:textId="28D5B43D" w:rsidR="00F13ABD" w:rsidRPr="0007778A" w:rsidDel="00657156" w:rsidRDefault="00837054" w:rsidP="00F13ABD">
            <w:pPr>
              <w:spacing w:line="240" w:lineRule="auto"/>
              <w:jc w:val="center"/>
              <w:rPr>
                <w:del w:id="1468" w:author="CI" w:date="2016-10-05T11:34:00Z"/>
                <w:b/>
              </w:rPr>
            </w:pPr>
            <w:del w:id="1469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CCB075A" w14:textId="545BAB25" w:rsidR="00F13ABD" w:rsidRPr="0007778A" w:rsidDel="00657156" w:rsidRDefault="00F13ABD" w:rsidP="00F13ABD">
            <w:pPr>
              <w:spacing w:line="240" w:lineRule="auto"/>
              <w:jc w:val="center"/>
              <w:rPr>
                <w:del w:id="1470" w:author="CI" w:date="2016-10-05T11:34:00Z"/>
                <w:b/>
              </w:rPr>
            </w:pPr>
            <w:del w:id="1471" w:author="CI" w:date="2016-10-05T11:34:00Z">
              <w:r w:rsidRPr="0007778A" w:rsidDel="00657156">
                <w:delText>6</w:delText>
              </w:r>
              <w:r w:rsidR="00837054" w:rsidRPr="0007778A" w:rsidDel="00657156">
                <w:delText xml:space="preserve"> (S)</w:delText>
              </w:r>
            </w:del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3E61457" w14:textId="56CE427A" w:rsidR="00F13ABD" w:rsidRPr="0007778A" w:rsidDel="00657156" w:rsidRDefault="007A61C0" w:rsidP="00F13ABD">
            <w:pPr>
              <w:spacing w:line="240" w:lineRule="auto"/>
              <w:jc w:val="center"/>
              <w:rPr>
                <w:del w:id="1472" w:author="CI" w:date="2016-10-05T11:34:00Z"/>
                <w:b/>
              </w:rPr>
            </w:pPr>
            <w:del w:id="1473" w:author="CI" w:date="2016-10-05T11:34:00Z">
              <w:r w:rsidRPr="0007778A" w:rsidDel="00657156">
                <w:delText>9</w:delText>
              </w:r>
              <w:r w:rsidR="00837054" w:rsidRPr="0007778A" w:rsidDel="00657156">
                <w:delText xml:space="preserve"> (</w:delText>
              </w:r>
              <w:r w:rsidRPr="0007778A" w:rsidDel="00657156">
                <w:delText>3</w:delText>
              </w:r>
              <w:r w:rsidR="00837054" w:rsidRPr="0007778A" w:rsidDel="00657156">
                <w:delText>B,6S)</w:delText>
              </w:r>
            </w:del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CA6FED4" w14:textId="4192DD23" w:rsidR="00F13ABD" w:rsidRPr="0007778A" w:rsidDel="00657156" w:rsidRDefault="00F13ABD" w:rsidP="00F13ABD">
            <w:pPr>
              <w:spacing w:line="240" w:lineRule="auto"/>
              <w:jc w:val="center"/>
              <w:rPr>
                <w:del w:id="1474" w:author="CI" w:date="2016-10-05T11:34:00Z"/>
                <w:b/>
              </w:rPr>
            </w:pPr>
            <w:del w:id="147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3A5324E" w14:textId="44EC20AB" w:rsidR="00F13ABD" w:rsidRPr="0007778A" w:rsidDel="00657156" w:rsidRDefault="00F13ABD" w:rsidP="00F13ABD">
            <w:pPr>
              <w:spacing w:line="240" w:lineRule="auto"/>
              <w:jc w:val="center"/>
              <w:rPr>
                <w:del w:id="1476" w:author="CI" w:date="2016-10-05T11:34:00Z"/>
                <w:b/>
              </w:rPr>
            </w:pPr>
            <w:del w:id="1477" w:author="CI" w:date="2016-10-05T11:34:00Z">
              <w:r w:rsidRPr="0007778A" w:rsidDel="00657156">
                <w:delText>1</w:delText>
              </w:r>
              <w:r w:rsidR="00837054" w:rsidRPr="0007778A" w:rsidDel="00657156">
                <w:delText xml:space="preserve"> (W)</w:delText>
              </w:r>
            </w:del>
          </w:p>
        </w:tc>
      </w:tr>
      <w:tr w:rsidR="0007778A" w:rsidRPr="0007778A" w:rsidDel="00657156" w14:paraId="47DEA8B0" w14:textId="6BE0342B" w:rsidTr="00E1258C">
        <w:trPr>
          <w:trHeight w:val="20"/>
          <w:jc w:val="center"/>
          <w:del w:id="1478" w:author="CI" w:date="2016-10-05T11:34:00Z"/>
        </w:trPr>
        <w:tc>
          <w:tcPr>
            <w:tcW w:w="0" w:type="auto"/>
            <w:vAlign w:val="center"/>
          </w:tcPr>
          <w:p w14:paraId="7FF28F9D" w14:textId="3682828A" w:rsidR="00F13ABD" w:rsidRPr="0007778A" w:rsidDel="00657156" w:rsidRDefault="00F13ABD" w:rsidP="00F13ABD">
            <w:pPr>
              <w:snapToGrid w:val="0"/>
              <w:spacing w:line="240" w:lineRule="auto"/>
              <w:jc w:val="center"/>
              <w:rPr>
                <w:del w:id="1479" w:author="CI" w:date="2016-10-05T11:34:00Z"/>
              </w:rPr>
            </w:pPr>
            <w:del w:id="1480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iSSO</w:delText>
              </w:r>
            </w:del>
          </w:p>
        </w:tc>
        <w:tc>
          <w:tcPr>
            <w:tcW w:w="0" w:type="auto"/>
            <w:vAlign w:val="center"/>
          </w:tcPr>
          <w:p w14:paraId="177C7C43" w14:textId="1571B868" w:rsidR="00F13ABD" w:rsidRPr="0007778A" w:rsidDel="00657156" w:rsidRDefault="00F13ABD" w:rsidP="00F13ABD">
            <w:pPr>
              <w:spacing w:line="240" w:lineRule="auto"/>
              <w:jc w:val="center"/>
              <w:rPr>
                <w:del w:id="1481" w:author="CI" w:date="2016-10-05T11:34:00Z"/>
                <w:b/>
              </w:rPr>
            </w:pPr>
            <w:del w:id="1482" w:author="CI" w:date="2016-10-05T11:34:00Z">
              <w:r w:rsidRPr="0007778A" w:rsidDel="00657156">
                <w:rPr>
                  <w:b/>
                </w:rPr>
                <w:delText>64</w:delText>
              </w:r>
            </w:del>
          </w:p>
        </w:tc>
        <w:tc>
          <w:tcPr>
            <w:tcW w:w="0" w:type="auto"/>
            <w:vAlign w:val="center"/>
          </w:tcPr>
          <w:p w14:paraId="1DB7E47E" w14:textId="3CA4D802" w:rsidR="00F13ABD" w:rsidRPr="0007778A" w:rsidDel="00657156" w:rsidRDefault="00F13ABD" w:rsidP="00F13ABD">
            <w:pPr>
              <w:spacing w:line="240" w:lineRule="auto"/>
              <w:jc w:val="center"/>
              <w:rPr>
                <w:del w:id="1483" w:author="CI" w:date="2016-10-05T11:34:00Z"/>
                <w:b/>
              </w:rPr>
            </w:pPr>
            <w:del w:id="1484" w:author="CI" w:date="2016-10-05T11:34:00Z">
              <w:r w:rsidRPr="0007778A" w:rsidDel="00657156">
                <w:rPr>
                  <w:b/>
                </w:rPr>
                <w:delText>65</w:delText>
              </w:r>
            </w:del>
          </w:p>
        </w:tc>
        <w:tc>
          <w:tcPr>
            <w:tcW w:w="0" w:type="auto"/>
            <w:vAlign w:val="center"/>
          </w:tcPr>
          <w:p w14:paraId="32C57A8F" w14:textId="5AA3FBA8" w:rsidR="00F13ABD" w:rsidRPr="0007778A" w:rsidDel="00657156" w:rsidRDefault="00F13ABD" w:rsidP="00F13ABD">
            <w:pPr>
              <w:spacing w:line="240" w:lineRule="auto"/>
              <w:jc w:val="center"/>
              <w:rPr>
                <w:del w:id="1485" w:author="CI" w:date="2016-10-05T11:34:00Z"/>
                <w:b/>
              </w:rPr>
            </w:pPr>
            <w:del w:id="1486" w:author="CI" w:date="2016-10-05T11:34:00Z">
              <w:r w:rsidRPr="0007778A" w:rsidDel="00657156">
                <w:rPr>
                  <w:b/>
                </w:rPr>
                <w:delText>64</w:delText>
              </w:r>
            </w:del>
          </w:p>
        </w:tc>
        <w:tc>
          <w:tcPr>
            <w:tcW w:w="0" w:type="auto"/>
            <w:vAlign w:val="center"/>
          </w:tcPr>
          <w:p w14:paraId="5CFB900C" w14:textId="21190DD6" w:rsidR="00F13ABD" w:rsidRPr="0007778A" w:rsidDel="00657156" w:rsidRDefault="00F13ABD" w:rsidP="00F13ABD">
            <w:pPr>
              <w:spacing w:line="240" w:lineRule="auto"/>
              <w:jc w:val="center"/>
              <w:rPr>
                <w:del w:id="1487" w:author="CI" w:date="2016-10-05T11:34:00Z"/>
                <w:b/>
              </w:rPr>
            </w:pPr>
            <w:del w:id="1488" w:author="CI" w:date="2016-10-05T11:34:00Z">
              <w:r w:rsidRPr="0007778A" w:rsidDel="00657156">
                <w:rPr>
                  <w:b/>
                </w:rPr>
                <w:delText>61</w:delText>
              </w:r>
            </w:del>
          </w:p>
        </w:tc>
        <w:tc>
          <w:tcPr>
            <w:tcW w:w="0" w:type="auto"/>
            <w:vAlign w:val="center"/>
          </w:tcPr>
          <w:p w14:paraId="39D1FCDE" w14:textId="4F3F6BFB" w:rsidR="00F13ABD" w:rsidRPr="0007778A" w:rsidDel="00657156" w:rsidRDefault="00F13ABD" w:rsidP="00F13ABD">
            <w:pPr>
              <w:spacing w:line="240" w:lineRule="auto"/>
              <w:jc w:val="center"/>
              <w:rPr>
                <w:del w:id="1489" w:author="CI" w:date="2016-10-05T11:34:00Z"/>
                <w:b/>
              </w:rPr>
            </w:pPr>
            <w:del w:id="1490" w:author="CI" w:date="2016-10-05T11:34:00Z">
              <w:r w:rsidRPr="0007778A" w:rsidDel="00657156">
                <w:rPr>
                  <w:b/>
                </w:rPr>
                <w:delText>69</w:delText>
              </w:r>
            </w:del>
          </w:p>
        </w:tc>
        <w:tc>
          <w:tcPr>
            <w:tcW w:w="0" w:type="auto"/>
            <w:vAlign w:val="center"/>
          </w:tcPr>
          <w:p w14:paraId="639FE77D" w14:textId="57EE4BD6" w:rsidR="00F13ABD" w:rsidRPr="0007778A" w:rsidDel="00657156" w:rsidRDefault="00F13ABD" w:rsidP="00F13ABD">
            <w:pPr>
              <w:spacing w:line="240" w:lineRule="auto"/>
              <w:jc w:val="center"/>
              <w:rPr>
                <w:del w:id="1491" w:author="CI" w:date="2016-10-05T11:34:00Z"/>
                <w:b/>
              </w:rPr>
            </w:pPr>
            <w:del w:id="1492" w:author="CI" w:date="2016-10-05T11:34:00Z">
              <w:r w:rsidRPr="0007778A" w:rsidDel="00657156">
                <w:rPr>
                  <w:b/>
                </w:rPr>
                <w:delText>51</w:delText>
              </w:r>
            </w:del>
          </w:p>
        </w:tc>
      </w:tr>
      <w:tr w:rsidR="0007778A" w:rsidRPr="0007778A" w:rsidDel="00657156" w14:paraId="2E122FC5" w14:textId="20467C91" w:rsidTr="00E1258C">
        <w:trPr>
          <w:trHeight w:val="20"/>
          <w:jc w:val="center"/>
          <w:del w:id="1493" w:author="CI" w:date="2016-10-05T11:34:00Z"/>
        </w:trPr>
        <w:tc>
          <w:tcPr>
            <w:tcW w:w="0" w:type="auto"/>
            <w:vAlign w:val="center"/>
          </w:tcPr>
          <w:p w14:paraId="5AA19518" w14:textId="59A5EF04" w:rsidR="00F13ABD" w:rsidRPr="0007778A" w:rsidDel="00657156" w:rsidRDefault="00F13ABD" w:rsidP="00F13ABD">
            <w:pPr>
              <w:snapToGrid w:val="0"/>
              <w:spacing w:line="240" w:lineRule="auto"/>
              <w:jc w:val="center"/>
              <w:rPr>
                <w:del w:id="1494" w:author="CI" w:date="2016-10-05T11:34:00Z"/>
              </w:rPr>
            </w:pPr>
            <w:del w:id="1495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MLS</w:delText>
              </w:r>
            </w:del>
          </w:p>
        </w:tc>
        <w:tc>
          <w:tcPr>
            <w:tcW w:w="0" w:type="auto"/>
            <w:vAlign w:val="center"/>
          </w:tcPr>
          <w:p w14:paraId="03E18F11" w14:textId="5B28E160" w:rsidR="00F13ABD" w:rsidRPr="0007778A" w:rsidDel="00657156" w:rsidRDefault="00F13ABD" w:rsidP="00F13ABD">
            <w:pPr>
              <w:spacing w:line="240" w:lineRule="auto"/>
              <w:jc w:val="center"/>
              <w:rPr>
                <w:del w:id="1496" w:author="CI" w:date="2016-10-05T11:34:00Z"/>
              </w:rPr>
            </w:pPr>
            <w:del w:id="1497" w:author="CI" w:date="2016-10-05T11:34:00Z">
              <w:r w:rsidRPr="0007778A" w:rsidDel="00657156">
                <w:delText>2</w:delText>
              </w:r>
              <w:r w:rsidR="00837054" w:rsidRPr="0007778A" w:rsidDel="00657156">
                <w:delText xml:space="preserve"> (B)</w:delText>
              </w:r>
            </w:del>
          </w:p>
        </w:tc>
        <w:tc>
          <w:tcPr>
            <w:tcW w:w="0" w:type="auto"/>
            <w:vAlign w:val="center"/>
          </w:tcPr>
          <w:p w14:paraId="7F3A2E61" w14:textId="675CAA8F" w:rsidR="00F13ABD" w:rsidRPr="0007778A" w:rsidDel="00657156" w:rsidRDefault="00F13ABD" w:rsidP="00F13ABD">
            <w:pPr>
              <w:spacing w:line="240" w:lineRule="auto"/>
              <w:jc w:val="center"/>
              <w:rPr>
                <w:del w:id="1498" w:author="CI" w:date="2016-10-05T11:34:00Z"/>
              </w:rPr>
            </w:pPr>
            <w:del w:id="1499" w:author="CI" w:date="2016-10-05T11:34:00Z">
              <w:r w:rsidRPr="0007778A" w:rsidDel="00657156">
                <w:delText>2</w:delText>
              </w:r>
              <w:r w:rsidR="00837054" w:rsidRPr="0007778A" w:rsidDel="00657156">
                <w:delText xml:space="preserve"> (S)</w:delText>
              </w:r>
            </w:del>
          </w:p>
        </w:tc>
        <w:tc>
          <w:tcPr>
            <w:tcW w:w="0" w:type="auto"/>
            <w:vAlign w:val="center"/>
          </w:tcPr>
          <w:p w14:paraId="761229B5" w14:textId="677AFB72" w:rsidR="00F13ABD" w:rsidRPr="0007778A" w:rsidDel="00657156" w:rsidRDefault="00F13ABD" w:rsidP="00F13ABD">
            <w:pPr>
              <w:spacing w:line="240" w:lineRule="auto"/>
              <w:jc w:val="center"/>
              <w:rPr>
                <w:del w:id="1500" w:author="CI" w:date="2016-10-05T11:34:00Z"/>
              </w:rPr>
            </w:pPr>
            <w:del w:id="1501" w:author="CI" w:date="2016-10-05T11:34:00Z">
              <w:r w:rsidRPr="0007778A" w:rsidDel="00657156">
                <w:delText>2</w:delText>
              </w:r>
              <w:r w:rsidR="00837054" w:rsidRPr="0007778A" w:rsidDel="00657156">
                <w:delText xml:space="preserve"> (B)</w:delText>
              </w:r>
            </w:del>
          </w:p>
        </w:tc>
        <w:tc>
          <w:tcPr>
            <w:tcW w:w="0" w:type="auto"/>
            <w:vAlign w:val="center"/>
          </w:tcPr>
          <w:p w14:paraId="31D7094E" w14:textId="7892F290" w:rsidR="00F13ABD" w:rsidRPr="0007778A" w:rsidDel="00657156" w:rsidRDefault="00F13ABD" w:rsidP="00F13ABD">
            <w:pPr>
              <w:spacing w:line="240" w:lineRule="auto"/>
              <w:jc w:val="center"/>
              <w:rPr>
                <w:del w:id="1502" w:author="CI" w:date="2016-10-05T11:34:00Z"/>
              </w:rPr>
            </w:pPr>
            <w:del w:id="1503" w:author="CI" w:date="2016-10-05T11:34:00Z">
              <w:r w:rsidRPr="0007778A" w:rsidDel="00657156">
                <w:delText>2</w:delText>
              </w:r>
              <w:r w:rsidR="00837054" w:rsidRPr="0007778A" w:rsidDel="00657156">
                <w:delText xml:space="preserve"> (B)</w:delText>
              </w:r>
            </w:del>
          </w:p>
        </w:tc>
        <w:tc>
          <w:tcPr>
            <w:tcW w:w="0" w:type="auto"/>
            <w:vAlign w:val="center"/>
          </w:tcPr>
          <w:p w14:paraId="218CB541" w14:textId="60FF9E5E" w:rsidR="00F13ABD" w:rsidRPr="0007778A" w:rsidDel="00657156" w:rsidRDefault="00F13ABD" w:rsidP="00F13ABD">
            <w:pPr>
              <w:spacing w:line="240" w:lineRule="auto"/>
              <w:jc w:val="center"/>
              <w:rPr>
                <w:del w:id="1504" w:author="CI" w:date="2016-10-05T11:34:00Z"/>
              </w:rPr>
            </w:pPr>
            <w:del w:id="1505" w:author="CI" w:date="2016-10-05T11:34:00Z">
              <w:r w:rsidRPr="0007778A" w:rsidDel="00657156">
                <w:delText>3</w:delText>
              </w:r>
              <w:r w:rsidR="00BD7F60" w:rsidRPr="0007778A" w:rsidDel="00657156">
                <w:delText xml:space="preserve"> (A)</w:delText>
              </w:r>
            </w:del>
          </w:p>
        </w:tc>
        <w:tc>
          <w:tcPr>
            <w:tcW w:w="0" w:type="auto"/>
            <w:vAlign w:val="center"/>
          </w:tcPr>
          <w:p w14:paraId="490937C7" w14:textId="341EE511" w:rsidR="00F13ABD" w:rsidRPr="0007778A" w:rsidDel="00657156" w:rsidRDefault="00F13ABD" w:rsidP="00BD7F60">
            <w:pPr>
              <w:spacing w:line="240" w:lineRule="auto"/>
              <w:jc w:val="center"/>
              <w:rPr>
                <w:del w:id="1506" w:author="CI" w:date="2016-10-05T11:34:00Z"/>
              </w:rPr>
            </w:pPr>
            <w:del w:id="1507" w:author="CI" w:date="2016-10-05T11:34:00Z">
              <w:r w:rsidRPr="0007778A" w:rsidDel="00657156">
                <w:delText>5</w:delText>
              </w:r>
              <w:r w:rsidR="00BD7F60" w:rsidRPr="0007778A" w:rsidDel="00657156">
                <w:delText xml:space="preserve"> (G, 3W, S)</w:delText>
              </w:r>
            </w:del>
          </w:p>
        </w:tc>
      </w:tr>
      <w:tr w:rsidR="0007778A" w:rsidRPr="0007778A" w:rsidDel="00657156" w14:paraId="3BCF532F" w14:textId="746B31DA" w:rsidTr="00E1258C">
        <w:trPr>
          <w:trHeight w:val="20"/>
          <w:jc w:val="center"/>
          <w:del w:id="1508" w:author="CI" w:date="2016-10-05T11:34:00Z"/>
        </w:trPr>
        <w:tc>
          <w:tcPr>
            <w:tcW w:w="0" w:type="auto"/>
            <w:vAlign w:val="center"/>
          </w:tcPr>
          <w:p w14:paraId="078DE384" w14:textId="7BA30F9B" w:rsidR="00F13ABD" w:rsidRPr="0007778A" w:rsidDel="00657156" w:rsidRDefault="00F13ABD" w:rsidP="00F13ABD">
            <w:pPr>
              <w:snapToGrid w:val="0"/>
              <w:spacing w:line="240" w:lineRule="auto"/>
              <w:jc w:val="center"/>
              <w:rPr>
                <w:del w:id="1509" w:author="CI" w:date="2016-10-05T11:34:00Z"/>
              </w:rPr>
            </w:pPr>
            <w:del w:id="1510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PSO</w:delText>
              </w:r>
            </w:del>
          </w:p>
        </w:tc>
        <w:tc>
          <w:tcPr>
            <w:tcW w:w="0" w:type="auto"/>
            <w:vAlign w:val="center"/>
          </w:tcPr>
          <w:p w14:paraId="695DE7DD" w14:textId="7F6F3BC8" w:rsidR="00F13ABD" w:rsidRPr="0007778A" w:rsidDel="00657156" w:rsidRDefault="00F13ABD" w:rsidP="00F13ABD">
            <w:pPr>
              <w:spacing w:line="240" w:lineRule="auto"/>
              <w:jc w:val="center"/>
              <w:rPr>
                <w:del w:id="1511" w:author="CI" w:date="2016-10-05T11:34:00Z"/>
              </w:rPr>
            </w:pPr>
            <w:del w:id="1512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0" w:type="auto"/>
            <w:vAlign w:val="center"/>
          </w:tcPr>
          <w:p w14:paraId="5294E9DE" w14:textId="09287B28" w:rsidR="00F13ABD" w:rsidRPr="0007778A" w:rsidDel="00657156" w:rsidRDefault="00F13ABD" w:rsidP="00F13ABD">
            <w:pPr>
              <w:spacing w:line="240" w:lineRule="auto"/>
              <w:jc w:val="center"/>
              <w:rPr>
                <w:del w:id="1513" w:author="CI" w:date="2016-10-05T11:34:00Z"/>
              </w:rPr>
            </w:pPr>
            <w:del w:id="1514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0" w:type="auto"/>
            <w:vAlign w:val="center"/>
          </w:tcPr>
          <w:p w14:paraId="35DCC8A9" w14:textId="1153EA76" w:rsidR="00F13ABD" w:rsidRPr="0007778A" w:rsidDel="00657156" w:rsidRDefault="00F13ABD" w:rsidP="00F13ABD">
            <w:pPr>
              <w:spacing w:line="240" w:lineRule="auto"/>
              <w:jc w:val="center"/>
              <w:rPr>
                <w:del w:id="1515" w:author="CI" w:date="2016-10-05T11:34:00Z"/>
              </w:rPr>
            </w:pPr>
            <w:del w:id="1516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0" w:type="auto"/>
            <w:vAlign w:val="center"/>
          </w:tcPr>
          <w:p w14:paraId="720ABB28" w14:textId="1BDB9B13" w:rsidR="00F13ABD" w:rsidRPr="0007778A" w:rsidDel="00657156" w:rsidRDefault="00F13ABD" w:rsidP="00F13ABD">
            <w:pPr>
              <w:spacing w:line="240" w:lineRule="auto"/>
              <w:jc w:val="center"/>
              <w:rPr>
                <w:del w:id="1517" w:author="CI" w:date="2016-10-05T11:34:00Z"/>
              </w:rPr>
            </w:pPr>
            <w:del w:id="1518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0" w:type="auto"/>
            <w:vAlign w:val="center"/>
          </w:tcPr>
          <w:p w14:paraId="20BADD7A" w14:textId="6744C8CD" w:rsidR="00F13ABD" w:rsidRPr="0007778A" w:rsidDel="00657156" w:rsidRDefault="00F13ABD" w:rsidP="00F13ABD">
            <w:pPr>
              <w:spacing w:line="240" w:lineRule="auto"/>
              <w:jc w:val="center"/>
              <w:rPr>
                <w:del w:id="1519" w:author="CI" w:date="2016-10-05T11:34:00Z"/>
              </w:rPr>
            </w:pPr>
            <w:del w:id="1520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0" w:type="auto"/>
            <w:vAlign w:val="center"/>
          </w:tcPr>
          <w:p w14:paraId="7EE8C9E6" w14:textId="591ACE5A" w:rsidR="00F13ABD" w:rsidRPr="0007778A" w:rsidDel="00657156" w:rsidRDefault="00F13ABD" w:rsidP="00F13ABD">
            <w:pPr>
              <w:spacing w:line="240" w:lineRule="auto"/>
              <w:jc w:val="center"/>
              <w:rPr>
                <w:del w:id="1521" w:author="CI" w:date="2016-10-05T11:34:00Z"/>
              </w:rPr>
            </w:pPr>
            <w:del w:id="1522" w:author="CI" w:date="2016-10-05T11:34:00Z">
              <w:r w:rsidRPr="0007778A" w:rsidDel="00657156">
                <w:delText>7</w:delText>
              </w:r>
              <w:r w:rsidR="00BD7F60" w:rsidRPr="0007778A" w:rsidDel="00657156">
                <w:delText xml:space="preserve"> (B, 2I, 2S, 2W)</w:delText>
              </w:r>
            </w:del>
          </w:p>
        </w:tc>
      </w:tr>
      <w:tr w:rsidR="0007778A" w:rsidRPr="0007778A" w:rsidDel="00657156" w14:paraId="7C691751" w14:textId="2E1AFF80" w:rsidTr="00E1258C">
        <w:trPr>
          <w:trHeight w:val="20"/>
          <w:jc w:val="center"/>
          <w:del w:id="1523" w:author="CI" w:date="2016-10-05T11:34:00Z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58411087" w14:textId="5A9A07C0" w:rsidR="00F13ABD" w:rsidRPr="0007778A" w:rsidDel="00657156" w:rsidRDefault="00F13ABD" w:rsidP="00F13ABD">
            <w:pPr>
              <w:snapToGrid w:val="0"/>
              <w:spacing w:line="240" w:lineRule="auto"/>
              <w:jc w:val="center"/>
              <w:rPr>
                <w:del w:id="1524" w:author="CI" w:date="2016-10-05T11:34:00Z"/>
              </w:rPr>
            </w:pPr>
            <w:del w:id="1525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SSO</w:delText>
              </w:r>
            </w:del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5323F238" w14:textId="7F0FAA65" w:rsidR="00F13ABD" w:rsidRPr="0007778A" w:rsidDel="00657156" w:rsidRDefault="00F13ABD" w:rsidP="00F13ABD">
            <w:pPr>
              <w:spacing w:line="240" w:lineRule="auto"/>
              <w:jc w:val="center"/>
              <w:rPr>
                <w:del w:id="1526" w:author="CI" w:date="2016-10-05T11:34:00Z"/>
              </w:rPr>
            </w:pPr>
            <w:del w:id="1527" w:author="CI" w:date="2016-10-05T11:34:00Z">
              <w:r w:rsidRPr="0007778A" w:rsidDel="00657156">
                <w:delText>1</w:delText>
              </w:r>
              <w:r w:rsidR="00837054" w:rsidRPr="0007778A" w:rsidDel="00657156">
                <w:delText xml:space="preserve"> (A)</w:delText>
              </w:r>
            </w:del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25102CC1" w14:textId="6281BA41" w:rsidR="00F13ABD" w:rsidRPr="0007778A" w:rsidDel="00657156" w:rsidRDefault="00F13ABD" w:rsidP="00F13ABD">
            <w:pPr>
              <w:spacing w:line="240" w:lineRule="auto"/>
              <w:jc w:val="center"/>
              <w:rPr>
                <w:del w:id="1528" w:author="CI" w:date="2016-10-05T11:34:00Z"/>
              </w:rPr>
            </w:pPr>
            <w:del w:id="1529" w:author="CI" w:date="2016-10-05T11:34:00Z">
              <w:r w:rsidRPr="0007778A" w:rsidDel="00657156">
                <w:delText>4</w:delText>
              </w:r>
              <w:r w:rsidR="00837054" w:rsidRPr="0007778A" w:rsidDel="00657156">
                <w:delText xml:space="preserve"> (A)</w:delText>
              </w:r>
            </w:del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7891BCDB" w14:textId="331D7F77" w:rsidR="00F13ABD" w:rsidRPr="0007778A" w:rsidDel="00657156" w:rsidRDefault="00F13ABD" w:rsidP="00F13ABD">
            <w:pPr>
              <w:spacing w:line="240" w:lineRule="auto"/>
              <w:jc w:val="center"/>
              <w:rPr>
                <w:del w:id="1530" w:author="CI" w:date="2016-10-05T11:34:00Z"/>
              </w:rPr>
            </w:pPr>
            <w:del w:id="1531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0A07081C" w14:textId="2CB9129C" w:rsidR="00F13ABD" w:rsidRPr="0007778A" w:rsidDel="00657156" w:rsidRDefault="00F13ABD" w:rsidP="00F13ABD">
            <w:pPr>
              <w:spacing w:line="240" w:lineRule="auto"/>
              <w:jc w:val="center"/>
              <w:rPr>
                <w:del w:id="1532" w:author="CI" w:date="2016-10-05T11:34:00Z"/>
              </w:rPr>
            </w:pPr>
            <w:del w:id="1533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4ACED909" w14:textId="036DBF10" w:rsidR="00F13ABD" w:rsidRPr="0007778A" w:rsidDel="00657156" w:rsidRDefault="00F13ABD" w:rsidP="00F13ABD">
            <w:pPr>
              <w:spacing w:line="240" w:lineRule="auto"/>
              <w:jc w:val="center"/>
              <w:rPr>
                <w:del w:id="1534" w:author="CI" w:date="2016-10-05T11:34:00Z"/>
              </w:rPr>
            </w:pPr>
            <w:del w:id="1535" w:author="CI" w:date="2016-10-05T11:34:00Z">
              <w:r w:rsidRPr="0007778A" w:rsidDel="00657156">
                <w:delText>0</w:delText>
              </w:r>
            </w:del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7DCD17B4" w14:textId="7F45A6C0" w:rsidR="00F13ABD" w:rsidRPr="0007778A" w:rsidDel="00657156" w:rsidRDefault="00F13ABD" w:rsidP="00F13ABD">
            <w:pPr>
              <w:spacing w:line="240" w:lineRule="auto"/>
              <w:jc w:val="center"/>
              <w:rPr>
                <w:del w:id="1536" w:author="CI" w:date="2016-10-05T11:34:00Z"/>
              </w:rPr>
            </w:pPr>
            <w:del w:id="1537" w:author="CI" w:date="2016-10-05T11:34:00Z">
              <w:r w:rsidRPr="0007778A" w:rsidDel="00657156">
                <w:delText>8</w:delText>
              </w:r>
              <w:r w:rsidR="00BD7F60" w:rsidRPr="0007778A" w:rsidDel="00657156">
                <w:delText xml:space="preserve"> (5A, I, S, Y)</w:delText>
              </w:r>
            </w:del>
          </w:p>
        </w:tc>
      </w:tr>
    </w:tbl>
    <w:p w14:paraId="3C927FF3" w14:textId="5636F78D" w:rsidR="00D67568" w:rsidRPr="0007778A" w:rsidDel="00657156" w:rsidRDefault="00D67568" w:rsidP="00D67568">
      <w:pPr>
        <w:pStyle w:val="3"/>
        <w:snapToGrid w:val="0"/>
        <w:spacing w:before="360"/>
        <w:ind w:left="0"/>
        <w:textAlignment w:val="auto"/>
        <w:rPr>
          <w:del w:id="1538" w:author="CI" w:date="2016-10-05T11:34:00Z"/>
          <w:szCs w:val="24"/>
          <w:lang w:val="en-US"/>
        </w:rPr>
      </w:pPr>
      <w:del w:id="1539" w:author="CI" w:date="2016-10-05T11:34:00Z">
        <w:r w:rsidRPr="0007778A" w:rsidDel="00657156">
          <w:rPr>
            <w:szCs w:val="24"/>
            <w:lang w:val="en-US"/>
          </w:rPr>
          <w:delText>4.</w:delText>
        </w:r>
        <w:r w:rsidRPr="0007778A" w:rsidDel="00657156">
          <w:rPr>
            <w:szCs w:val="24"/>
            <w:lang w:val="en-US" w:eastAsia="zh-TW"/>
          </w:rPr>
          <w:delText>3</w:delText>
        </w:r>
        <w:r w:rsidRPr="0007778A" w:rsidDel="00657156">
          <w:rPr>
            <w:szCs w:val="24"/>
            <w:lang w:val="en-US"/>
          </w:rPr>
          <w:delText xml:space="preserve"> General </w:delText>
        </w:r>
        <w:r w:rsidRPr="0007778A" w:rsidDel="00657156">
          <w:rPr>
            <w:rFonts w:eastAsia="新細明體"/>
            <w:szCs w:val="24"/>
            <w:lang w:val="en-US"/>
          </w:rPr>
          <w:delText>Observations for F</w:delText>
        </w:r>
        <w:r w:rsidRPr="0007778A" w:rsidDel="00657156">
          <w:rPr>
            <w:rFonts w:eastAsia="新細明體" w:hint="eastAsia"/>
            <w:szCs w:val="24"/>
            <w:vertAlign w:val="subscript"/>
            <w:lang w:val="en-US"/>
          </w:rPr>
          <w:delText>avg</w:delText>
        </w:r>
        <w:r w:rsidRPr="0007778A" w:rsidDel="00657156">
          <w:rPr>
            <w:rFonts w:eastAsia="新細明體"/>
            <w:szCs w:val="24"/>
            <w:lang w:val="en-US"/>
          </w:rPr>
          <w:delText>, F</w:delText>
        </w:r>
        <w:r w:rsidRPr="0007778A" w:rsidDel="00657156">
          <w:rPr>
            <w:rFonts w:eastAsia="新細明體" w:hint="eastAsia"/>
            <w:szCs w:val="24"/>
            <w:vertAlign w:val="subscript"/>
            <w:lang w:val="en-US"/>
          </w:rPr>
          <w:delText>min</w:delText>
        </w:r>
        <w:r w:rsidRPr="0007778A" w:rsidDel="00657156">
          <w:rPr>
            <w:rFonts w:eastAsia="新細明體"/>
            <w:szCs w:val="24"/>
            <w:lang w:val="en-US"/>
          </w:rPr>
          <w:delText>, F</w:delText>
        </w:r>
        <w:r w:rsidRPr="0007778A" w:rsidDel="00657156">
          <w:rPr>
            <w:rFonts w:eastAsia="新細明體" w:hint="eastAsia"/>
            <w:szCs w:val="24"/>
            <w:vertAlign w:val="subscript"/>
            <w:lang w:val="en-US"/>
          </w:rPr>
          <w:delText>max</w:delText>
        </w:r>
        <w:r w:rsidRPr="0007778A" w:rsidDel="00657156">
          <w:rPr>
            <w:rFonts w:eastAsia="新細明體"/>
            <w:szCs w:val="24"/>
            <w:lang w:val="en-US"/>
          </w:rPr>
          <w:delText>, F</w:delText>
        </w:r>
        <w:r w:rsidRPr="0007778A" w:rsidDel="00657156">
          <w:rPr>
            <w:rFonts w:eastAsia="新細明體" w:hint="eastAsia"/>
            <w:szCs w:val="24"/>
            <w:vertAlign w:val="subscript"/>
            <w:lang w:val="en-US"/>
          </w:rPr>
          <w:delText>std</w:delText>
        </w:r>
        <w:r w:rsidRPr="0007778A" w:rsidDel="00657156">
          <w:rPr>
            <w:rFonts w:eastAsia="新細明體"/>
            <w:szCs w:val="24"/>
            <w:lang w:val="en-US"/>
          </w:rPr>
          <w:delText>, N</w:delText>
        </w:r>
        <w:r w:rsidRPr="0007778A" w:rsidDel="00657156">
          <w:rPr>
            <w:rFonts w:eastAsia="新細明體" w:hint="eastAsia"/>
            <w:szCs w:val="24"/>
            <w:vertAlign w:val="subscript"/>
            <w:lang w:val="en-US"/>
          </w:rPr>
          <w:delText>avg</w:delText>
        </w:r>
        <w:r w:rsidR="00CA384E" w:rsidRPr="0007778A" w:rsidDel="00657156">
          <w:rPr>
            <w:rFonts w:eastAsia="新細明體"/>
            <w:szCs w:val="24"/>
            <w:lang w:val="en-US"/>
          </w:rPr>
          <w:delText xml:space="preserve">, and </w:delText>
        </w:r>
        <w:r w:rsidR="00CA384E" w:rsidRPr="0007778A" w:rsidDel="00657156">
          <w:rPr>
            <w:rFonts w:eastAsia="新細明體"/>
            <w:szCs w:val="24"/>
          </w:rPr>
          <w:delText>F</w:delText>
        </w:r>
        <w:r w:rsidR="00CA384E" w:rsidRPr="0007778A" w:rsidDel="00657156">
          <w:rPr>
            <w:rFonts w:eastAsia="新細明體"/>
            <w:szCs w:val="24"/>
            <w:vertAlign w:val="subscript"/>
          </w:rPr>
          <w:delText>measure</w:delText>
        </w:r>
      </w:del>
    </w:p>
    <w:p w14:paraId="0BE9A1EF" w14:textId="363F56B5" w:rsidR="003706AF" w:rsidRPr="0007778A" w:rsidDel="00657156" w:rsidRDefault="00D67568" w:rsidP="00820726">
      <w:pPr>
        <w:autoSpaceDE w:val="0"/>
        <w:autoSpaceDN w:val="0"/>
        <w:snapToGrid w:val="0"/>
        <w:ind w:firstLineChars="200" w:firstLine="480"/>
        <w:rPr>
          <w:del w:id="1540" w:author="CI" w:date="2016-10-05T11:34:00Z"/>
        </w:rPr>
      </w:pPr>
      <w:del w:id="1541" w:author="CI" w:date="2016-10-05T11:34:00Z">
        <w:r w:rsidRPr="0007778A" w:rsidDel="00657156">
          <w:delText xml:space="preserve">In general, each result obtained using the proposed iSSO is better than those obtained using the other methods described Appendix A and Section 4.2. </w:delText>
        </w:r>
        <w:r w:rsidR="00AE7758" w:rsidRPr="0007778A" w:rsidDel="00657156">
          <w:delText>For</w:delText>
        </w:r>
        <w:r w:rsidR="003706AF" w:rsidRPr="0007778A" w:rsidDel="00657156">
          <w:delText xml:space="preserve"> a</w:delText>
        </w:r>
        <w:r w:rsidR="005A4CCB" w:rsidRPr="0007778A" w:rsidDel="00657156">
          <w:delText>n elaborate analysis</w:delText>
        </w:r>
        <w:r w:rsidR="003706AF" w:rsidRPr="0007778A" w:rsidDel="00657156">
          <w:delText>, the top five values of F</w:delText>
        </w:r>
        <w:r w:rsidR="003706AF" w:rsidRPr="0007778A" w:rsidDel="00657156">
          <w:rPr>
            <w:vertAlign w:val="subscript"/>
          </w:rPr>
          <w:delText>min</w:delText>
        </w:r>
        <w:r w:rsidR="003706AF" w:rsidRPr="0007778A" w:rsidDel="00657156">
          <w:delText xml:space="preserve"> for </w:delText>
        </w:r>
        <w:r w:rsidR="00277858" w:rsidRPr="0007778A" w:rsidDel="00657156">
          <w:delText>each</w:delText>
        </w:r>
        <w:r w:rsidR="003706AF" w:rsidRPr="0007778A" w:rsidDel="00657156">
          <w:delText xml:space="preserve"> dataset </w:delText>
        </w:r>
        <w:r w:rsidR="00277858" w:rsidRPr="0007778A" w:rsidDel="00657156">
          <w:delText>under all setting</w:delText>
        </w:r>
        <w:r w:rsidR="002E27CC" w:rsidRPr="0007778A" w:rsidDel="00657156">
          <w:delText>s</w:delText>
        </w:r>
        <w:r w:rsidR="00277858" w:rsidRPr="0007778A" w:rsidDel="00657156">
          <w:delText xml:space="preserve"> of </w:delText>
        </w:r>
        <w:r w:rsidR="00277858" w:rsidRPr="0007778A" w:rsidDel="00657156">
          <w:rPr>
            <w:i/>
          </w:rPr>
          <w:delText>T</w:delText>
        </w:r>
        <w:r w:rsidR="00277858" w:rsidRPr="0007778A" w:rsidDel="00657156">
          <w:delText xml:space="preserve"> and </w:delText>
        </w:r>
        <w:r w:rsidR="00277858" w:rsidRPr="0007778A" w:rsidDel="00657156">
          <w:rPr>
            <w:i/>
          </w:rPr>
          <w:delText>p</w:delText>
        </w:r>
        <w:r w:rsidR="00277858" w:rsidRPr="0007778A" w:rsidDel="00657156">
          <w:delText xml:space="preserve"> </w:delText>
        </w:r>
        <w:r w:rsidR="004A0A08" w:rsidRPr="0007778A" w:rsidDel="00657156">
          <w:delText>are</w:delText>
        </w:r>
        <w:r w:rsidR="00277858" w:rsidRPr="0007778A" w:rsidDel="00657156">
          <w:delText xml:space="preserve"> summarized </w:delText>
        </w:r>
        <w:r w:rsidR="003706AF" w:rsidRPr="0007778A" w:rsidDel="00657156">
          <w:delText xml:space="preserve">in </w:delText>
        </w:r>
        <w:r w:rsidR="009D383A" w:rsidRPr="0007778A" w:rsidDel="00657156">
          <w:delText xml:space="preserve">Table </w:delText>
        </w:r>
        <w:r w:rsidR="00D51822" w:rsidDel="00657156">
          <w:delText>6</w:delText>
        </w:r>
        <w:r w:rsidR="003706AF" w:rsidRPr="0007778A" w:rsidDel="00657156">
          <w:delText xml:space="preserve"> and discuss</w:delText>
        </w:r>
        <w:r w:rsidR="00F07B1A" w:rsidRPr="0007778A" w:rsidDel="00657156">
          <w:delText>ed</w:delText>
        </w:r>
        <w:r w:rsidR="003706AF" w:rsidRPr="0007778A" w:rsidDel="00657156">
          <w:delText xml:space="preserve"> in this subsection.  </w:delText>
        </w:r>
      </w:del>
    </w:p>
    <w:p w14:paraId="1CF6037A" w14:textId="10D1E7C1" w:rsidR="00B765EA" w:rsidRPr="0007778A" w:rsidDel="00657156" w:rsidRDefault="00820726" w:rsidP="00820726">
      <w:pPr>
        <w:autoSpaceDE w:val="0"/>
        <w:autoSpaceDN w:val="0"/>
        <w:snapToGrid w:val="0"/>
        <w:ind w:firstLineChars="200" w:firstLine="480"/>
        <w:rPr>
          <w:del w:id="1542" w:author="CI" w:date="2016-10-05T11:34:00Z"/>
        </w:rPr>
      </w:pPr>
      <w:del w:id="1543" w:author="CI" w:date="2016-10-05T11:34:00Z">
        <w:r w:rsidRPr="0007778A" w:rsidDel="00657156">
          <w:delText xml:space="preserve">In </w:delText>
        </w:r>
        <w:r w:rsidR="009D383A" w:rsidRPr="0007778A" w:rsidDel="00657156">
          <w:delText xml:space="preserve">Table </w:delText>
        </w:r>
        <w:r w:rsidR="00D51822" w:rsidDel="00657156">
          <w:delText>6</w:delText>
        </w:r>
        <w:r w:rsidRPr="0007778A" w:rsidDel="00657156">
          <w:delText xml:space="preserve">, the proposed iSSO has the </w:delText>
        </w:r>
        <w:r w:rsidR="00AE7758" w:rsidRPr="0007778A" w:rsidDel="00657156">
          <w:delText xml:space="preserve">largest </w:delText>
        </w:r>
        <w:r w:rsidRPr="0007778A" w:rsidDel="00657156">
          <w:delText xml:space="preserve">number </w:delText>
        </w:r>
        <w:r w:rsidR="002E27CC" w:rsidRPr="0007778A" w:rsidDel="00657156">
          <w:delText>(</w:delText>
        </w:r>
        <w:r w:rsidR="0034541A" w:rsidRPr="0007778A" w:rsidDel="00657156">
          <w:delText>33</w:delText>
        </w:r>
        <w:r w:rsidR="002E27CC" w:rsidRPr="0007778A" w:rsidDel="00657156">
          <w:delText>) of results among the top five values</w:delText>
        </w:r>
        <w:r w:rsidRPr="0007778A" w:rsidDel="00657156">
          <w:delText xml:space="preserve">, and SSO, </w:delText>
        </w:r>
        <w:r w:rsidR="0034541A" w:rsidRPr="0007778A" w:rsidDel="00657156">
          <w:delText xml:space="preserve">PSO, and </w:delText>
        </w:r>
        <w:r w:rsidRPr="0007778A" w:rsidDel="00657156">
          <w:delText xml:space="preserve">CGS have </w:delText>
        </w:r>
        <w:r w:rsidR="0034541A" w:rsidRPr="0007778A" w:rsidDel="00657156">
          <w:delText>four</w:delText>
        </w:r>
        <w:r w:rsidRPr="0007778A" w:rsidDel="00657156">
          <w:delText xml:space="preserve">, </w:delText>
        </w:r>
        <w:r w:rsidR="0034541A" w:rsidRPr="0007778A" w:rsidDel="00657156">
          <w:delText>two</w:delText>
        </w:r>
        <w:r w:rsidRPr="0007778A" w:rsidDel="00657156">
          <w:delText xml:space="preserve">, and </w:delText>
        </w:r>
        <w:r w:rsidR="0034541A" w:rsidRPr="0007778A" w:rsidDel="00657156">
          <w:delText>one</w:delText>
        </w:r>
        <w:r w:rsidR="002E27CC" w:rsidRPr="0007778A" w:rsidDel="00657156">
          <w:delText xml:space="preserve"> results among the </w:delText>
        </w:r>
        <w:r w:rsidRPr="0007778A" w:rsidDel="00657156">
          <w:delText xml:space="preserve">top </w:delText>
        </w:r>
        <w:r w:rsidR="002E27CC" w:rsidRPr="0007778A" w:rsidDel="00657156">
          <w:delText xml:space="preserve">five </w:delText>
        </w:r>
        <w:r w:rsidRPr="0007778A" w:rsidDel="00657156">
          <w:delText>values of F</w:delText>
        </w:r>
        <w:r w:rsidRPr="0007778A" w:rsidDel="00657156">
          <w:rPr>
            <w:vertAlign w:val="subscript"/>
          </w:rPr>
          <w:delText>min</w:delText>
        </w:r>
        <w:r w:rsidRPr="0007778A" w:rsidDel="00657156">
          <w:delText xml:space="preserve">, respectively. </w:delText>
        </w:r>
        <w:r w:rsidR="00B765EA" w:rsidRPr="0007778A" w:rsidDel="00657156">
          <w:delText>Note that</w:delText>
        </w:r>
        <w:r w:rsidR="00F07B1A" w:rsidRPr="0007778A" w:rsidDel="00657156">
          <w:delText xml:space="preserve"> </w:delText>
        </w:r>
        <w:r w:rsidR="001E1873" w:rsidRPr="0007778A" w:rsidDel="00657156">
          <w:delText xml:space="preserve">in most cases </w:delText>
        </w:r>
        <w:r w:rsidR="00F07B1A" w:rsidRPr="0007778A" w:rsidDel="00657156">
          <w:delText xml:space="preserve">SSO </w:delText>
        </w:r>
        <w:r w:rsidR="002E27CC" w:rsidRPr="0007778A" w:rsidDel="00657156">
          <w:delText>yields</w:delText>
        </w:r>
        <w:r w:rsidR="00F07B1A" w:rsidRPr="0007778A" w:rsidDel="00657156">
          <w:delText xml:space="preserve"> better result</w:delText>
        </w:r>
        <w:r w:rsidR="002E27CC" w:rsidRPr="0007778A" w:rsidDel="00657156">
          <w:delText>s</w:delText>
        </w:r>
        <w:r w:rsidR="00F07B1A" w:rsidRPr="0007778A" w:rsidDel="00657156">
          <w:delText xml:space="preserve"> than CGS and MLS</w:delText>
        </w:r>
        <w:r w:rsidR="002E27CC" w:rsidRPr="0007778A" w:rsidDel="00657156">
          <w:delText>,</w:delText>
        </w:r>
        <w:r w:rsidR="00F07B1A" w:rsidRPr="0007778A" w:rsidDel="00657156">
          <w:delText xml:space="preserve"> </w:delText>
        </w:r>
        <w:r w:rsidR="002E27CC" w:rsidRPr="0007778A" w:rsidDel="00657156">
          <w:delText xml:space="preserve">as seen in </w:delText>
        </w:r>
        <w:r w:rsidR="009D383A" w:rsidRPr="0007778A" w:rsidDel="00657156">
          <w:delText xml:space="preserve">Table </w:delText>
        </w:r>
        <w:r w:rsidR="00D51822" w:rsidDel="00657156">
          <w:delText>6</w:delText>
        </w:r>
        <w:r w:rsidR="002E27CC" w:rsidRPr="0007778A" w:rsidDel="00657156">
          <w:delText>,</w:delText>
        </w:r>
        <w:r w:rsidR="00F07B1A" w:rsidRPr="0007778A" w:rsidDel="00657156">
          <w:delText xml:space="preserve"> but</w:delText>
        </w:r>
        <w:r w:rsidR="003E31F9" w:rsidRPr="0007778A" w:rsidDel="00657156">
          <w:delText xml:space="preserve"> all of the </w:delText>
        </w:r>
        <w:r w:rsidR="00373426" w:rsidRPr="0007778A" w:rsidDel="00657156">
          <w:rPr>
            <w:rFonts w:eastAsia="新細明體"/>
            <w:szCs w:val="24"/>
          </w:rPr>
          <w:delText xml:space="preserve">values of </w:delText>
        </w:r>
        <w:r w:rsidR="00373426" w:rsidRPr="0007778A" w:rsidDel="00657156">
          <w:rPr>
            <w:rFonts w:eastAsia="新細明體" w:hint="eastAsia"/>
            <w:szCs w:val="24"/>
          </w:rPr>
          <w:delText>f</w:delText>
        </w:r>
        <w:r w:rsidR="00373426" w:rsidRPr="0007778A" w:rsidDel="00657156">
          <w:rPr>
            <w:rFonts w:eastAsia="新細明體" w:hint="eastAsia"/>
            <w:szCs w:val="24"/>
            <w:vertAlign w:val="subscript"/>
          </w:rPr>
          <w:delText>avg</w:delText>
        </w:r>
        <w:r w:rsidR="00373426" w:rsidRPr="0007778A" w:rsidDel="00657156">
          <w:rPr>
            <w:rFonts w:eastAsia="新細明體"/>
            <w:szCs w:val="24"/>
          </w:rPr>
          <w:delText xml:space="preserve">, </w:delText>
        </w:r>
        <w:r w:rsidR="00373426" w:rsidRPr="0007778A" w:rsidDel="00657156">
          <w:rPr>
            <w:rFonts w:eastAsia="新細明體" w:hint="eastAsia"/>
            <w:szCs w:val="24"/>
          </w:rPr>
          <w:delText>f</w:delText>
        </w:r>
        <w:r w:rsidR="00373426" w:rsidRPr="0007778A" w:rsidDel="00657156">
          <w:rPr>
            <w:rFonts w:eastAsia="新細明體" w:hint="eastAsia"/>
            <w:szCs w:val="24"/>
            <w:vertAlign w:val="subscript"/>
          </w:rPr>
          <w:delText>min</w:delText>
        </w:r>
        <w:r w:rsidR="00373426" w:rsidRPr="0007778A" w:rsidDel="00657156">
          <w:rPr>
            <w:rFonts w:eastAsia="新細明體"/>
            <w:szCs w:val="24"/>
          </w:rPr>
          <w:delText xml:space="preserve">, </w:delText>
        </w:r>
        <w:r w:rsidR="00373426" w:rsidRPr="0007778A" w:rsidDel="00657156">
          <w:rPr>
            <w:rFonts w:eastAsia="新細明體" w:hint="eastAsia"/>
            <w:szCs w:val="24"/>
          </w:rPr>
          <w:delText>f</w:delText>
        </w:r>
        <w:r w:rsidR="00373426" w:rsidRPr="0007778A" w:rsidDel="00657156">
          <w:rPr>
            <w:rFonts w:eastAsia="新細明體" w:hint="eastAsia"/>
            <w:szCs w:val="24"/>
            <w:vertAlign w:val="subscript"/>
          </w:rPr>
          <w:delText>max</w:delText>
        </w:r>
        <w:r w:rsidR="00373426" w:rsidRPr="0007778A" w:rsidDel="00657156">
          <w:rPr>
            <w:rFonts w:eastAsia="新細明體"/>
            <w:szCs w:val="24"/>
          </w:rPr>
          <w:delText xml:space="preserve">, </w:delText>
        </w:r>
        <w:r w:rsidR="00373426" w:rsidRPr="0007778A" w:rsidDel="00657156">
          <w:rPr>
            <w:rFonts w:eastAsia="新細明體" w:hint="eastAsia"/>
            <w:szCs w:val="24"/>
          </w:rPr>
          <w:delText>f</w:delText>
        </w:r>
        <w:r w:rsidR="00373426" w:rsidRPr="0007778A" w:rsidDel="00657156">
          <w:rPr>
            <w:rFonts w:eastAsia="新細明體" w:hint="eastAsia"/>
            <w:szCs w:val="24"/>
            <w:vertAlign w:val="subscript"/>
          </w:rPr>
          <w:delText>std</w:delText>
        </w:r>
        <w:r w:rsidR="00373426" w:rsidRPr="0007778A" w:rsidDel="00657156">
          <w:delText xml:space="preserve"> are zero</w:delText>
        </w:r>
        <w:r w:rsidR="00F07B1A" w:rsidRPr="0007778A" w:rsidDel="00657156">
          <w:delText xml:space="preserve"> for SSO in Section 4.2</w:delText>
        </w:r>
        <w:r w:rsidR="00373426" w:rsidRPr="0007778A" w:rsidDel="00657156">
          <w:delText>.</w:delText>
        </w:r>
      </w:del>
    </w:p>
    <w:p w14:paraId="21591C1E" w14:textId="6EECF2ED" w:rsidR="00BB707B" w:rsidRPr="0007778A" w:rsidDel="00657156" w:rsidRDefault="00BB707B" w:rsidP="00BB707B">
      <w:pPr>
        <w:pStyle w:val="4"/>
        <w:snapToGrid w:val="0"/>
        <w:spacing w:line="240" w:lineRule="auto"/>
        <w:jc w:val="center"/>
        <w:rPr>
          <w:del w:id="1544" w:author="CI" w:date="2016-10-05T11:34:00Z"/>
          <w:rFonts w:ascii="Times New Roman" w:hAnsi="Times New Roman" w:cs="Times New Roman"/>
          <w:sz w:val="24"/>
          <w:szCs w:val="24"/>
        </w:rPr>
      </w:pPr>
      <w:del w:id="1545" w:author="CI" w:date="2016-10-05T11:34:00Z">
        <w:r w:rsidRPr="0007778A" w:rsidDel="00657156">
          <w:rPr>
            <w:rFonts w:ascii="Times New Roman" w:eastAsia="AdvGulliv-B" w:hAnsi="Times New Roman" w:cs="Times New Roman"/>
            <w:b/>
            <w:sz w:val="24"/>
            <w:szCs w:val="24"/>
          </w:rPr>
          <w:delText xml:space="preserve">Table </w:delText>
        </w:r>
        <w:r w:rsidR="00D51822" w:rsidDel="00657156">
          <w:rPr>
            <w:rFonts w:ascii="Times New Roman" w:eastAsia="AdvGulliv-B" w:hAnsi="Times New Roman" w:cs="Times New Roman"/>
            <w:b/>
            <w:sz w:val="24"/>
            <w:szCs w:val="24"/>
          </w:rPr>
          <w:delText>6</w:delText>
        </w:r>
        <w:r w:rsidRPr="0007778A" w:rsidDel="00657156">
          <w:rPr>
            <w:rFonts w:ascii="Times New Roman" w:eastAsia="AdvGulliv-B" w:hAnsi="Times New Roman" w:cs="Times New Roman"/>
            <w:b/>
            <w:sz w:val="24"/>
            <w:szCs w:val="24"/>
          </w:rPr>
          <w:delText>.</w:delText>
        </w:r>
        <w:r w:rsidRPr="0007778A" w:rsidDel="00657156">
          <w:rPr>
            <w:rFonts w:ascii="Times New Roman" w:eastAsia="AdvGulliv-B" w:hAnsi="Times New Roman" w:cs="Times New Roman"/>
            <w:sz w:val="24"/>
            <w:szCs w:val="24"/>
          </w:rPr>
          <w:delText xml:space="preserve"> The top five </w:delText>
        </w:r>
        <w:r w:rsidRPr="0007778A" w:rsidDel="00657156">
          <w:rPr>
            <w:rFonts w:ascii="Times New Roman" w:eastAsia="新細明體" w:hAnsi="Times New Roman" w:cs="Times New Roman"/>
            <w:sz w:val="24"/>
            <w:szCs w:val="24"/>
          </w:rPr>
          <w:delText>F</w:delText>
        </w:r>
        <w:r w:rsidRPr="0007778A" w:rsidDel="00657156">
          <w:rPr>
            <w:rFonts w:ascii="Times New Roman" w:eastAsia="新細明體" w:hAnsi="Times New Roman" w:cs="Times New Roman"/>
            <w:sz w:val="24"/>
            <w:szCs w:val="24"/>
            <w:vertAlign w:val="subscript"/>
          </w:rPr>
          <w:delText>min</w:delText>
        </w:r>
        <w:r w:rsidRPr="0007778A" w:rsidDel="00657156">
          <w:rPr>
            <w:rFonts w:ascii="Times New Roman" w:eastAsia="AdvGulliv-B" w:hAnsi="Times New Roman" w:cs="Times New Roman"/>
            <w:sz w:val="24"/>
            <w:szCs w:val="24"/>
          </w:rPr>
          <w:delText xml:space="preserve"> for each dataset</w:delText>
        </w:r>
        <w:r w:rsidRPr="0007778A" w:rsidDel="00657156">
          <w:rPr>
            <w:rFonts w:ascii="Times New Roman" w:eastAsia="AdvGulliv-R" w:hAnsi="Times New Roman" w:cs="Times New Roman"/>
            <w:sz w:val="24"/>
            <w:szCs w:val="24"/>
          </w:rPr>
          <w:delText>.</w:delText>
        </w:r>
      </w:del>
    </w:p>
    <w:tbl>
      <w:tblPr>
        <w:tblW w:w="8787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10"/>
        <w:gridCol w:w="397"/>
        <w:gridCol w:w="397"/>
        <w:gridCol w:w="563"/>
        <w:gridCol w:w="1436"/>
        <w:gridCol w:w="1436"/>
        <w:gridCol w:w="1436"/>
        <w:gridCol w:w="998"/>
        <w:gridCol w:w="907"/>
        <w:gridCol w:w="907"/>
      </w:tblGrid>
      <w:tr w:rsidR="0007778A" w:rsidRPr="0007778A" w:rsidDel="00657156" w14:paraId="33528AAC" w14:textId="4340FD22" w:rsidTr="00E96395">
        <w:trPr>
          <w:trHeight w:val="113"/>
          <w:jc w:val="center"/>
          <w:del w:id="1546" w:author="CI" w:date="2016-10-05T11:34:00Z"/>
        </w:trPr>
        <w:tc>
          <w:tcPr>
            <w:tcW w:w="310" w:type="dxa"/>
            <w:tcBorders>
              <w:bottom w:val="single" w:sz="4" w:space="0" w:color="auto"/>
            </w:tcBorders>
            <w:vAlign w:val="center"/>
          </w:tcPr>
          <w:p w14:paraId="1838B021" w14:textId="3F2A899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547" w:author="CI" w:date="2016-10-05T11:34:00Z"/>
              </w:rPr>
            </w:pPr>
            <w:del w:id="1548" w:author="CI" w:date="2016-10-05T11:34:00Z">
              <w:r w:rsidRPr="0007778A" w:rsidDel="00657156">
                <w:rPr>
                  <w:rFonts w:hint="eastAsia"/>
                </w:rPr>
                <w:delText>ID</w:delText>
              </w:r>
            </w:del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1D6BC57" w14:textId="6F419D6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549" w:author="CI" w:date="2016-10-05T11:34:00Z"/>
                <w:rFonts w:eastAsia="新細明體"/>
                <w:szCs w:val="24"/>
              </w:rPr>
            </w:pPr>
            <w:del w:id="1550" w:author="CI" w:date="2016-10-05T11:34:00Z">
              <w:r w:rsidRPr="0007778A" w:rsidDel="00657156">
                <w:rPr>
                  <w:i/>
                </w:rPr>
                <w:delText>T</w:delText>
              </w:r>
            </w:del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6043119" w14:textId="11988E1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551" w:author="CI" w:date="2016-10-05T11:34:00Z"/>
                <w:rFonts w:eastAsia="新細明體"/>
                <w:szCs w:val="24"/>
              </w:rPr>
            </w:pPr>
            <w:del w:id="1552" w:author="CI" w:date="2016-10-05T11:34:00Z">
              <w:r w:rsidRPr="0007778A" w:rsidDel="00657156">
                <w:rPr>
                  <w:i/>
                </w:rPr>
                <w:delText>p</w:delText>
              </w:r>
            </w:del>
          </w:p>
        </w:tc>
        <w:tc>
          <w:tcPr>
            <w:tcW w:w="5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9DC373E" w14:textId="2B13EE1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553" w:author="CI" w:date="2016-10-05T11:34:00Z"/>
                <w:rFonts w:eastAsia="新細明體"/>
                <w:szCs w:val="24"/>
              </w:rPr>
            </w:pPr>
            <w:del w:id="1554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Alg.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04010FA" w14:textId="3A21393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555" w:author="CI" w:date="2016-10-05T11:34:00Z"/>
                <w:rFonts w:eastAsia="新細明體"/>
                <w:szCs w:val="24"/>
              </w:rPr>
            </w:pPr>
            <w:del w:id="1556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avg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4D81D4A" w14:textId="3504C40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557" w:author="CI" w:date="2016-10-05T11:34:00Z"/>
                <w:rFonts w:eastAsia="新細明體"/>
                <w:szCs w:val="24"/>
              </w:rPr>
            </w:pPr>
            <w:del w:id="1558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min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1E86AE3" w14:textId="351ACF3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559" w:author="CI" w:date="2016-10-05T11:34:00Z"/>
                <w:rFonts w:eastAsia="新細明體"/>
                <w:szCs w:val="24"/>
              </w:rPr>
            </w:pPr>
            <w:del w:id="1560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max</w:delText>
              </w:r>
            </w:del>
          </w:p>
        </w:tc>
        <w:tc>
          <w:tcPr>
            <w:tcW w:w="998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C59597C" w14:textId="21AD080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561" w:author="CI" w:date="2016-10-05T11:34:00Z"/>
                <w:rFonts w:eastAsia="新細明體"/>
                <w:szCs w:val="24"/>
              </w:rPr>
            </w:pPr>
            <w:del w:id="1562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std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ACACDC7" w14:textId="1C9DC83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563" w:author="CI" w:date="2016-10-05T11:34:00Z"/>
                <w:rFonts w:eastAsia="新細明體"/>
                <w:szCs w:val="24"/>
              </w:rPr>
            </w:pPr>
            <w:del w:id="1564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N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avg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1451C10" w14:textId="31A5DDF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565" w:author="CI" w:date="2016-10-05T11:34:00Z"/>
                <w:rFonts w:eastAsia="新細明體"/>
                <w:szCs w:val="24"/>
              </w:rPr>
            </w:pPr>
            <w:del w:id="1566" w:author="CI" w:date="2016-10-05T11:34:00Z">
              <w:r w:rsidRPr="0007778A" w:rsidDel="00657156">
                <w:rPr>
                  <w:rFonts w:eastAsia="新細明體"/>
                  <w:szCs w:val="24"/>
                </w:rPr>
                <w:delText>F</w:delText>
              </w:r>
              <w:r w:rsidRPr="0007778A" w:rsidDel="00657156">
                <w:rPr>
                  <w:rFonts w:eastAsia="新細明體"/>
                  <w:szCs w:val="24"/>
                  <w:vertAlign w:val="subscript"/>
                </w:rPr>
                <w:delText>measure</w:delText>
              </w:r>
            </w:del>
          </w:p>
        </w:tc>
      </w:tr>
      <w:tr w:rsidR="0007778A" w:rsidRPr="0007778A" w:rsidDel="00657156" w14:paraId="7C877390" w14:textId="3427F7BA" w:rsidTr="00E96395">
        <w:trPr>
          <w:trHeight w:val="113"/>
          <w:jc w:val="center"/>
          <w:del w:id="1567" w:author="CI" w:date="2016-10-05T11:34:00Z"/>
        </w:trPr>
        <w:tc>
          <w:tcPr>
            <w:tcW w:w="310" w:type="dxa"/>
            <w:tcBorders>
              <w:top w:val="single" w:sz="4" w:space="0" w:color="auto"/>
            </w:tcBorders>
            <w:vAlign w:val="center"/>
          </w:tcPr>
          <w:p w14:paraId="415A5B28" w14:textId="2848E1F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568" w:author="CI" w:date="2016-10-05T11:34:00Z"/>
              </w:rPr>
            </w:pPr>
            <w:del w:id="1569" w:author="CI" w:date="2016-10-05T11:34:00Z">
              <w:r w:rsidRPr="0007778A" w:rsidDel="00657156">
                <w:delText>A</w:delText>
              </w:r>
            </w:del>
          </w:p>
        </w:tc>
        <w:tc>
          <w:tcPr>
            <w:tcW w:w="39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7D2C1" w14:textId="38D84ED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570" w:author="CI" w:date="2016-10-05T11:34:00Z"/>
                <w:rFonts w:eastAsia="新細明體"/>
                <w:szCs w:val="24"/>
              </w:rPr>
            </w:pPr>
            <w:del w:id="1571" w:author="CI" w:date="2016-10-05T11:34:00Z">
              <w:r w:rsidRPr="0007778A" w:rsidDel="00657156">
                <w:delText>0.5</w:delText>
              </w:r>
            </w:del>
          </w:p>
        </w:tc>
        <w:tc>
          <w:tcPr>
            <w:tcW w:w="39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BD06E2" w14:textId="2E8D571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572" w:author="CI" w:date="2016-10-05T11:34:00Z"/>
                <w:rFonts w:eastAsia="新細明體"/>
                <w:szCs w:val="24"/>
              </w:rPr>
            </w:pPr>
            <w:del w:id="1573" w:author="CI" w:date="2016-10-05T11:34:00Z">
              <w:r w:rsidRPr="0007778A" w:rsidDel="00657156">
                <w:delText>2.5</w:delText>
              </w:r>
            </w:del>
          </w:p>
        </w:tc>
        <w:tc>
          <w:tcPr>
            <w:tcW w:w="5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BE04F7" w14:textId="28A4D00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574" w:author="CI" w:date="2016-10-05T11:34:00Z"/>
                <w:rFonts w:eastAsia="新細明體"/>
                <w:szCs w:val="24"/>
              </w:rPr>
            </w:pPr>
            <w:del w:id="1575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5F42D4" w14:textId="60C32E1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576" w:author="CI" w:date="2016-10-05T11:34:00Z"/>
                <w:rFonts w:eastAsia="新細明體"/>
                <w:szCs w:val="24"/>
              </w:rPr>
            </w:pPr>
            <w:del w:id="1577" w:author="CI" w:date="2016-10-05T11:34:00Z">
              <w:r w:rsidRPr="0007778A" w:rsidDel="00657156">
                <w:delText>377.100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93B555" w14:textId="19F67A0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578" w:author="CI" w:date="2016-10-05T11:34:00Z"/>
                <w:rFonts w:eastAsia="新細明體"/>
                <w:szCs w:val="24"/>
              </w:rPr>
            </w:pPr>
            <w:del w:id="1579" w:author="CI" w:date="2016-10-05T11:34:00Z">
              <w:r w:rsidRPr="0007778A" w:rsidDel="00657156">
                <w:delText>377.096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A02A2A" w14:textId="76D750E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580" w:author="CI" w:date="2016-10-05T11:34:00Z"/>
                <w:rFonts w:eastAsia="新細明體"/>
                <w:szCs w:val="24"/>
              </w:rPr>
            </w:pPr>
            <w:del w:id="1581" w:author="CI" w:date="2016-10-05T11:34:00Z">
              <w:r w:rsidRPr="0007778A" w:rsidDel="00657156">
                <w:delText>377.115</w:delText>
              </w:r>
            </w:del>
          </w:p>
        </w:tc>
        <w:tc>
          <w:tcPr>
            <w:tcW w:w="99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E4E25" w14:textId="26D5440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582" w:author="CI" w:date="2016-10-05T11:34:00Z"/>
                <w:rFonts w:eastAsia="新細明體"/>
                <w:szCs w:val="24"/>
              </w:rPr>
            </w:pPr>
            <w:del w:id="1583" w:author="CI" w:date="2016-10-05T11:34:00Z">
              <w:r w:rsidRPr="0007778A" w:rsidDel="00657156">
                <w:delText>3.92E-03</w:delText>
              </w:r>
            </w:del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88C6D2" w14:textId="43FCBE6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584" w:author="CI" w:date="2016-10-05T11:34:00Z"/>
                <w:rFonts w:eastAsia="新細明體"/>
                <w:szCs w:val="24"/>
              </w:rPr>
            </w:pPr>
            <w:del w:id="1585" w:author="CI" w:date="2016-10-05T11:34:00Z">
              <w:r w:rsidRPr="0007778A" w:rsidDel="00657156">
                <w:delText>254.26</w:delText>
              </w:r>
            </w:del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4036EA" w14:textId="4BE891A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586" w:author="CI" w:date="2016-10-05T11:34:00Z"/>
                <w:rFonts w:eastAsia="新細明體"/>
                <w:szCs w:val="24"/>
              </w:rPr>
            </w:pPr>
            <w:del w:id="1587" w:author="CI" w:date="2016-10-05T11:34:00Z">
              <w:r w:rsidRPr="0007778A" w:rsidDel="00657156">
                <w:delText>57.70%</w:delText>
              </w:r>
            </w:del>
          </w:p>
        </w:tc>
      </w:tr>
      <w:tr w:rsidR="0007778A" w:rsidRPr="0007778A" w:rsidDel="00657156" w14:paraId="138CEDB0" w14:textId="04AFCBE4" w:rsidTr="00E96395">
        <w:trPr>
          <w:trHeight w:val="113"/>
          <w:jc w:val="center"/>
          <w:del w:id="1588" w:author="CI" w:date="2016-10-05T11:34:00Z"/>
        </w:trPr>
        <w:tc>
          <w:tcPr>
            <w:tcW w:w="310" w:type="dxa"/>
            <w:vAlign w:val="center"/>
          </w:tcPr>
          <w:p w14:paraId="261B8515" w14:textId="7C57686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589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7369633B" w14:textId="02C549F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590" w:author="CI" w:date="2016-10-05T11:34:00Z"/>
                <w:rFonts w:eastAsia="新細明體"/>
                <w:szCs w:val="24"/>
              </w:rPr>
            </w:pPr>
            <w:del w:id="1591" w:author="CI" w:date="2016-10-05T11:34:00Z">
              <w:r w:rsidRPr="0007778A" w:rsidDel="00657156">
                <w:delText>0.3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2D10BB75" w14:textId="2536D02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592" w:author="CI" w:date="2016-10-05T11:34:00Z"/>
                <w:rFonts w:eastAsia="新細明體"/>
                <w:szCs w:val="24"/>
              </w:rPr>
            </w:pPr>
            <w:del w:id="1593" w:author="CI" w:date="2016-10-05T11:34:00Z">
              <w:r w:rsidRPr="0007778A" w:rsidDel="00657156">
                <w:delText>2.5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75F43611" w14:textId="293BC4D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594" w:author="CI" w:date="2016-10-05T11:34:00Z"/>
                <w:rFonts w:eastAsia="新細明體"/>
                <w:szCs w:val="24"/>
              </w:rPr>
            </w:pPr>
            <w:del w:id="1595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6F3FD2EA" w14:textId="4B62A15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596" w:author="CI" w:date="2016-10-05T11:34:00Z"/>
                <w:rFonts w:eastAsia="新細明體"/>
                <w:szCs w:val="24"/>
              </w:rPr>
            </w:pPr>
            <w:del w:id="1597" w:author="CI" w:date="2016-10-05T11:34:00Z">
              <w:r w:rsidRPr="0007778A" w:rsidDel="00657156">
                <w:delText>377.129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7E8B4840" w14:textId="109E1BC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598" w:author="CI" w:date="2016-10-05T11:34:00Z"/>
                <w:rFonts w:eastAsia="新細明體"/>
                <w:szCs w:val="24"/>
              </w:rPr>
            </w:pPr>
            <w:del w:id="1599" w:author="CI" w:date="2016-10-05T11:34:00Z">
              <w:r w:rsidRPr="0007778A" w:rsidDel="00657156">
                <w:delText>377.097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405FB929" w14:textId="518D4BC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00" w:author="CI" w:date="2016-10-05T11:34:00Z"/>
                <w:rFonts w:eastAsia="新細明體"/>
                <w:szCs w:val="24"/>
              </w:rPr>
            </w:pPr>
            <w:del w:id="1601" w:author="CI" w:date="2016-10-05T11:34:00Z">
              <w:r w:rsidRPr="0007778A" w:rsidDel="00657156">
                <w:delText>377.226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334F21C0" w14:textId="0D18796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02" w:author="CI" w:date="2016-10-05T11:34:00Z"/>
                <w:rFonts w:eastAsia="新細明體"/>
                <w:szCs w:val="24"/>
              </w:rPr>
            </w:pPr>
            <w:del w:id="1603" w:author="CI" w:date="2016-10-05T11:34:00Z">
              <w:r w:rsidRPr="0007778A" w:rsidDel="00657156">
                <w:delText>3.42E-02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7DCEA401" w14:textId="676F0EB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04" w:author="CI" w:date="2016-10-05T11:34:00Z"/>
                <w:rFonts w:eastAsia="新細明體"/>
                <w:szCs w:val="24"/>
              </w:rPr>
            </w:pPr>
            <w:del w:id="1605" w:author="CI" w:date="2016-10-05T11:34:00Z">
              <w:r w:rsidRPr="0007778A" w:rsidDel="00657156">
                <w:delText>152.28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7B76B1B9" w14:textId="75421F1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06" w:author="CI" w:date="2016-10-05T11:34:00Z"/>
                <w:rFonts w:eastAsia="新細明體"/>
                <w:szCs w:val="24"/>
              </w:rPr>
            </w:pPr>
            <w:del w:id="1607" w:author="CI" w:date="2016-10-05T11:34:00Z">
              <w:r w:rsidRPr="0007778A" w:rsidDel="00657156">
                <w:delText>58.64%</w:delText>
              </w:r>
            </w:del>
          </w:p>
        </w:tc>
      </w:tr>
      <w:tr w:rsidR="0007778A" w:rsidRPr="0007778A" w:rsidDel="00657156" w14:paraId="0197AEC3" w14:textId="249D38FE" w:rsidTr="00E96395">
        <w:trPr>
          <w:trHeight w:val="113"/>
          <w:jc w:val="center"/>
          <w:del w:id="1608" w:author="CI" w:date="2016-10-05T11:34:00Z"/>
        </w:trPr>
        <w:tc>
          <w:tcPr>
            <w:tcW w:w="310" w:type="dxa"/>
            <w:vAlign w:val="center"/>
          </w:tcPr>
          <w:p w14:paraId="46D725CD" w14:textId="672D9A2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09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20872692" w14:textId="516C45B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10" w:author="CI" w:date="2016-10-05T11:34:00Z"/>
                <w:rFonts w:eastAsia="新細明體"/>
                <w:szCs w:val="24"/>
              </w:rPr>
            </w:pPr>
            <w:del w:id="1611" w:author="CI" w:date="2016-10-05T11:34:00Z">
              <w:r w:rsidRPr="0007778A" w:rsidDel="00657156">
                <w:delText>0.3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7BDF7A44" w14:textId="4138C7E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12" w:author="CI" w:date="2016-10-05T11:34:00Z"/>
                <w:rFonts w:eastAsia="新細明體"/>
                <w:szCs w:val="24"/>
              </w:rPr>
            </w:pPr>
            <w:del w:id="1613" w:author="CI" w:date="2016-10-05T11:34:00Z">
              <w:r w:rsidRPr="0007778A" w:rsidDel="00657156">
                <w:delText>2.5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47626AA1" w14:textId="7F353E5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14" w:author="CI" w:date="2016-10-05T11:34:00Z"/>
                <w:rFonts w:eastAsia="新細明體"/>
                <w:szCs w:val="24"/>
              </w:rPr>
            </w:pPr>
            <w:del w:id="1615" w:author="CI" w:date="2016-10-05T11:34:00Z">
              <w:r w:rsidRPr="0007778A" w:rsidDel="00657156">
                <w:delText>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3ECF7854" w14:textId="7154CF1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16" w:author="CI" w:date="2016-10-05T11:34:00Z"/>
                <w:rFonts w:eastAsia="新細明體"/>
                <w:szCs w:val="24"/>
              </w:rPr>
            </w:pPr>
            <w:del w:id="1617" w:author="CI" w:date="2016-10-05T11:34:00Z">
              <w:r w:rsidRPr="0007778A" w:rsidDel="00657156">
                <w:delText>380.591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3847F254" w14:textId="111A138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18" w:author="CI" w:date="2016-10-05T11:34:00Z"/>
                <w:rFonts w:eastAsia="新細明體"/>
                <w:szCs w:val="24"/>
              </w:rPr>
            </w:pPr>
            <w:del w:id="1619" w:author="CI" w:date="2016-10-05T11:34:00Z">
              <w:r w:rsidRPr="0007778A" w:rsidDel="00657156">
                <w:delText>377.116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3B2842C1" w14:textId="1449AD4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20" w:author="CI" w:date="2016-10-05T11:34:00Z"/>
                <w:rFonts w:eastAsia="新細明體"/>
                <w:szCs w:val="24"/>
              </w:rPr>
            </w:pPr>
            <w:del w:id="1621" w:author="CI" w:date="2016-10-05T11:34:00Z">
              <w:r w:rsidRPr="0007778A" w:rsidDel="00657156">
                <w:delText>403.228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1295AF79" w14:textId="74F8C40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22" w:author="CI" w:date="2016-10-05T11:34:00Z"/>
                <w:rFonts w:eastAsia="新細明體"/>
                <w:szCs w:val="24"/>
              </w:rPr>
            </w:pPr>
            <w:del w:id="1623" w:author="CI" w:date="2016-10-05T11:34:00Z">
              <w:r w:rsidRPr="0007778A" w:rsidDel="00657156">
                <w:delText>5.83E+00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137961C4" w14:textId="1A1E11D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24" w:author="CI" w:date="2016-10-05T11:34:00Z"/>
                <w:rFonts w:eastAsia="新細明體"/>
                <w:szCs w:val="24"/>
              </w:rPr>
            </w:pPr>
            <w:del w:id="1625" w:author="CI" w:date="2016-10-05T11:34:00Z">
              <w:r w:rsidRPr="0007778A" w:rsidDel="00657156">
                <w:delText>146.32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32A86782" w14:textId="0E3BBBB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26" w:author="CI" w:date="2016-10-05T11:34:00Z"/>
                <w:rFonts w:eastAsia="新細明體"/>
                <w:szCs w:val="24"/>
              </w:rPr>
            </w:pPr>
            <w:del w:id="1627" w:author="CI" w:date="2016-10-05T11:34:00Z">
              <w:r w:rsidRPr="0007778A" w:rsidDel="00657156">
                <w:delText>58.67%</w:delText>
              </w:r>
            </w:del>
          </w:p>
        </w:tc>
      </w:tr>
      <w:tr w:rsidR="0007778A" w:rsidRPr="0007778A" w:rsidDel="00657156" w14:paraId="160AF7B0" w14:textId="0483390D" w:rsidTr="00E96395">
        <w:trPr>
          <w:trHeight w:val="113"/>
          <w:jc w:val="center"/>
          <w:del w:id="1628" w:author="CI" w:date="2016-10-05T11:34:00Z"/>
        </w:trPr>
        <w:tc>
          <w:tcPr>
            <w:tcW w:w="310" w:type="dxa"/>
            <w:vAlign w:val="center"/>
          </w:tcPr>
          <w:p w14:paraId="0248E091" w14:textId="3EA0362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29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33181BB9" w14:textId="4B18B02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30" w:author="CI" w:date="2016-10-05T11:34:00Z"/>
                <w:rFonts w:eastAsia="新細明體"/>
                <w:szCs w:val="24"/>
              </w:rPr>
            </w:pPr>
            <w:del w:id="1631" w:author="CI" w:date="2016-10-05T11:34:00Z">
              <w:r w:rsidRPr="0007778A" w:rsidDel="00657156">
                <w:delText>0.5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3EEC5A7B" w14:textId="215D585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32" w:author="CI" w:date="2016-10-05T11:34:00Z"/>
                <w:rFonts w:eastAsia="新細明體"/>
                <w:szCs w:val="24"/>
              </w:rPr>
            </w:pPr>
            <w:del w:id="1633" w:author="CI" w:date="2016-10-05T11:34:00Z">
              <w:r w:rsidRPr="0007778A" w:rsidDel="00657156">
                <w:delText>2.5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0C57F099" w14:textId="0749F45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34" w:author="CI" w:date="2016-10-05T11:34:00Z"/>
                <w:rFonts w:eastAsia="新細明體"/>
                <w:szCs w:val="24"/>
              </w:rPr>
            </w:pPr>
            <w:del w:id="1635" w:author="CI" w:date="2016-10-05T11:34:00Z">
              <w:r w:rsidRPr="0007778A" w:rsidDel="00657156">
                <w:delText>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6F66CF81" w14:textId="4DA23102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36" w:author="CI" w:date="2016-10-05T11:34:00Z"/>
                <w:rFonts w:eastAsia="新細明體"/>
                <w:szCs w:val="24"/>
              </w:rPr>
            </w:pPr>
            <w:del w:id="1637" w:author="CI" w:date="2016-10-05T11:34:00Z">
              <w:r w:rsidRPr="0007778A" w:rsidDel="00657156">
                <w:delText>385.472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5633824C" w14:textId="27404EC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38" w:author="CI" w:date="2016-10-05T11:34:00Z"/>
                <w:rFonts w:eastAsia="新細明體"/>
                <w:szCs w:val="24"/>
              </w:rPr>
            </w:pPr>
            <w:del w:id="1639" w:author="CI" w:date="2016-10-05T11:34:00Z">
              <w:r w:rsidRPr="0007778A" w:rsidDel="00657156">
                <w:delText>377.157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111A6FF5" w14:textId="2190EED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40" w:author="CI" w:date="2016-10-05T11:34:00Z"/>
                <w:rFonts w:eastAsia="新細明體"/>
                <w:szCs w:val="24"/>
              </w:rPr>
            </w:pPr>
            <w:del w:id="1641" w:author="CI" w:date="2016-10-05T11:34:00Z">
              <w:r w:rsidRPr="0007778A" w:rsidDel="00657156">
                <w:delText>414.058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3E45D562" w14:textId="731BE4C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42" w:author="CI" w:date="2016-10-05T11:34:00Z"/>
                <w:rFonts w:eastAsia="新細明體"/>
                <w:szCs w:val="24"/>
              </w:rPr>
            </w:pPr>
            <w:del w:id="1643" w:author="CI" w:date="2016-10-05T11:34:00Z">
              <w:r w:rsidRPr="0007778A" w:rsidDel="00657156">
                <w:delText>1.04E+01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1817E01A" w14:textId="5218108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44" w:author="CI" w:date="2016-10-05T11:34:00Z"/>
                <w:rFonts w:eastAsia="新細明體"/>
                <w:szCs w:val="24"/>
              </w:rPr>
            </w:pPr>
            <w:del w:id="1645" w:author="CI" w:date="2016-10-05T11:34:00Z">
              <w:r w:rsidRPr="0007778A" w:rsidDel="00657156">
                <w:delText>241.32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66FD1491" w14:textId="186F650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46" w:author="CI" w:date="2016-10-05T11:34:00Z"/>
                <w:rFonts w:eastAsia="新細明體"/>
                <w:szCs w:val="24"/>
              </w:rPr>
            </w:pPr>
            <w:del w:id="1647" w:author="CI" w:date="2016-10-05T11:34:00Z">
              <w:r w:rsidRPr="0007778A" w:rsidDel="00657156">
                <w:delText>57.69%</w:delText>
              </w:r>
            </w:del>
          </w:p>
        </w:tc>
      </w:tr>
      <w:tr w:rsidR="0007778A" w:rsidRPr="0007778A" w:rsidDel="00657156" w14:paraId="6C365439" w14:textId="722C4E2C" w:rsidTr="00E96395">
        <w:trPr>
          <w:trHeight w:val="113"/>
          <w:jc w:val="center"/>
          <w:del w:id="1648" w:author="CI" w:date="2016-10-05T11:34:00Z"/>
        </w:trPr>
        <w:tc>
          <w:tcPr>
            <w:tcW w:w="310" w:type="dxa"/>
            <w:tcBorders>
              <w:bottom w:val="single" w:sz="4" w:space="0" w:color="auto"/>
            </w:tcBorders>
            <w:vAlign w:val="center"/>
          </w:tcPr>
          <w:p w14:paraId="49BA5446" w14:textId="39306D7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49" w:author="CI" w:date="2016-10-05T11:34:00Z"/>
              </w:rPr>
            </w:pPr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CCDBD3" w14:textId="79B921C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50" w:author="CI" w:date="2016-10-05T11:34:00Z"/>
                <w:rFonts w:eastAsia="新細明體"/>
                <w:szCs w:val="24"/>
              </w:rPr>
            </w:pPr>
            <w:del w:id="1651" w:author="CI" w:date="2016-10-05T11:34:00Z">
              <w:r w:rsidRPr="0007778A" w:rsidDel="00657156">
                <w:delText>0.5</w:delText>
              </w:r>
            </w:del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1A1307" w14:textId="3896F32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52" w:author="CI" w:date="2016-10-05T11:34:00Z"/>
                <w:rFonts w:eastAsia="新細明體"/>
                <w:szCs w:val="24"/>
              </w:rPr>
            </w:pPr>
            <w:del w:id="1653" w:author="CI" w:date="2016-10-05T11:34:00Z">
              <w:r w:rsidRPr="0007778A" w:rsidDel="00657156">
                <w:delText>2.5</w:delText>
              </w:r>
            </w:del>
          </w:p>
        </w:tc>
        <w:tc>
          <w:tcPr>
            <w:tcW w:w="5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58EA88" w14:textId="605B5F7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54" w:author="CI" w:date="2016-10-05T11:34:00Z"/>
                <w:rFonts w:eastAsia="新細明體"/>
                <w:szCs w:val="24"/>
              </w:rPr>
            </w:pPr>
            <w:del w:id="1655" w:author="CI" w:date="2016-10-05T11:34:00Z">
              <w:r w:rsidRPr="0007778A" w:rsidDel="00657156">
                <w:delText>PSO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4C104A" w14:textId="329CD37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56" w:author="CI" w:date="2016-10-05T11:34:00Z"/>
                <w:rFonts w:eastAsia="新細明體"/>
                <w:szCs w:val="24"/>
              </w:rPr>
            </w:pPr>
            <w:del w:id="1657" w:author="CI" w:date="2016-10-05T11:34:00Z">
              <w:r w:rsidRPr="0007778A" w:rsidDel="00657156">
                <w:delText>418.457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19AD8A" w14:textId="22B6D4C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58" w:author="CI" w:date="2016-10-05T11:34:00Z"/>
                <w:rFonts w:eastAsia="新細明體"/>
                <w:szCs w:val="24"/>
              </w:rPr>
            </w:pPr>
            <w:del w:id="1659" w:author="CI" w:date="2016-10-05T11:34:00Z">
              <w:r w:rsidRPr="0007778A" w:rsidDel="00657156">
                <w:delText>377.634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236BFC" w14:textId="1D7CE1C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60" w:author="CI" w:date="2016-10-05T11:34:00Z"/>
                <w:rFonts w:eastAsia="新細明體"/>
                <w:szCs w:val="24"/>
              </w:rPr>
            </w:pPr>
            <w:del w:id="1661" w:author="CI" w:date="2016-10-05T11:34:00Z">
              <w:r w:rsidRPr="0007778A" w:rsidDel="00657156">
                <w:delText>426.647</w:delText>
              </w:r>
            </w:del>
          </w:p>
        </w:tc>
        <w:tc>
          <w:tcPr>
            <w:tcW w:w="998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F28F1F" w14:textId="1C51BC8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62" w:author="CI" w:date="2016-10-05T11:34:00Z"/>
                <w:rFonts w:eastAsia="新細明體"/>
                <w:szCs w:val="24"/>
              </w:rPr>
            </w:pPr>
            <w:del w:id="1663" w:author="CI" w:date="2016-10-05T11:34:00Z">
              <w:r w:rsidRPr="0007778A" w:rsidDel="00657156">
                <w:delText>1.96E+01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69534E" w14:textId="45ED457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64" w:author="CI" w:date="2016-10-05T11:34:00Z"/>
                <w:rFonts w:eastAsia="新細明體"/>
                <w:szCs w:val="24"/>
              </w:rPr>
            </w:pPr>
            <w:del w:id="1665" w:author="CI" w:date="2016-10-05T11:34:00Z">
              <w:r w:rsidRPr="0007778A" w:rsidDel="00657156">
                <w:delText>238.2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ADB645" w14:textId="7D604B0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66" w:author="CI" w:date="2016-10-05T11:34:00Z"/>
                <w:rFonts w:eastAsia="新細明體"/>
                <w:szCs w:val="24"/>
              </w:rPr>
            </w:pPr>
            <w:del w:id="1667" w:author="CI" w:date="2016-10-05T11:34:00Z">
              <w:r w:rsidRPr="0007778A" w:rsidDel="00657156">
                <w:delText>57.59%</w:delText>
              </w:r>
            </w:del>
          </w:p>
        </w:tc>
      </w:tr>
      <w:tr w:rsidR="0007778A" w:rsidRPr="0007778A" w:rsidDel="00657156" w14:paraId="4836B064" w14:textId="67960F9C" w:rsidTr="00E96395">
        <w:trPr>
          <w:trHeight w:val="113"/>
          <w:jc w:val="center"/>
          <w:del w:id="1668" w:author="CI" w:date="2016-10-05T11:34:00Z"/>
        </w:trPr>
        <w:tc>
          <w:tcPr>
            <w:tcW w:w="310" w:type="dxa"/>
            <w:tcBorders>
              <w:top w:val="single" w:sz="4" w:space="0" w:color="auto"/>
            </w:tcBorders>
            <w:vAlign w:val="center"/>
          </w:tcPr>
          <w:p w14:paraId="0C04B2A0" w14:textId="61E8A9C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69" w:author="CI" w:date="2016-10-05T11:34:00Z"/>
              </w:rPr>
            </w:pPr>
            <w:del w:id="1670" w:author="CI" w:date="2016-10-05T11:34:00Z">
              <w:r w:rsidRPr="0007778A" w:rsidDel="00657156">
                <w:delText>B</w:delText>
              </w:r>
            </w:del>
          </w:p>
        </w:tc>
        <w:tc>
          <w:tcPr>
            <w:tcW w:w="39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80C9C1" w14:textId="3BC3003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71" w:author="CI" w:date="2016-10-05T11:34:00Z"/>
                <w:rFonts w:eastAsia="新細明體"/>
                <w:szCs w:val="24"/>
              </w:rPr>
            </w:pPr>
            <w:del w:id="1672" w:author="CI" w:date="2016-10-05T11:34:00Z">
              <w:r w:rsidRPr="0007778A" w:rsidDel="00657156">
                <w:delText>0.5</w:delText>
              </w:r>
            </w:del>
          </w:p>
        </w:tc>
        <w:tc>
          <w:tcPr>
            <w:tcW w:w="39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C8E208" w14:textId="4F0549F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73" w:author="CI" w:date="2016-10-05T11:34:00Z"/>
                <w:rFonts w:eastAsia="新細明體"/>
                <w:szCs w:val="24"/>
              </w:rPr>
            </w:pPr>
            <w:del w:id="1674" w:author="CI" w:date="2016-10-05T11:34:00Z">
              <w:r w:rsidRPr="0007778A" w:rsidDel="00657156">
                <w:delText>1.5</w:delText>
              </w:r>
            </w:del>
          </w:p>
        </w:tc>
        <w:tc>
          <w:tcPr>
            <w:tcW w:w="5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941C7B" w14:textId="703E4C6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75" w:author="CI" w:date="2016-10-05T11:34:00Z"/>
                <w:rFonts w:eastAsia="新細明體"/>
                <w:szCs w:val="24"/>
              </w:rPr>
            </w:pPr>
            <w:del w:id="1676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9450D2" w14:textId="06DAB52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77" w:author="CI" w:date="2016-10-05T11:34:00Z"/>
                <w:rFonts w:eastAsia="新細明體"/>
                <w:szCs w:val="24"/>
              </w:rPr>
            </w:pPr>
            <w:del w:id="1678" w:author="CI" w:date="2016-10-05T11:34:00Z">
              <w:r w:rsidRPr="0007778A" w:rsidDel="00657156">
                <w:delText>424.867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D498C" w14:textId="2228BA0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79" w:author="CI" w:date="2016-10-05T11:34:00Z"/>
                <w:rFonts w:eastAsia="新細明體"/>
                <w:szCs w:val="24"/>
              </w:rPr>
            </w:pPr>
            <w:del w:id="1680" w:author="CI" w:date="2016-10-05T11:34:00Z">
              <w:r w:rsidRPr="0007778A" w:rsidDel="00657156">
                <w:delText>424.867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2B8814" w14:textId="026DB0D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81" w:author="CI" w:date="2016-10-05T11:34:00Z"/>
                <w:rFonts w:eastAsia="新細明體"/>
                <w:szCs w:val="24"/>
              </w:rPr>
            </w:pPr>
            <w:del w:id="1682" w:author="CI" w:date="2016-10-05T11:34:00Z">
              <w:r w:rsidRPr="0007778A" w:rsidDel="00657156">
                <w:delText>424.867</w:delText>
              </w:r>
            </w:del>
          </w:p>
        </w:tc>
        <w:tc>
          <w:tcPr>
            <w:tcW w:w="99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1049CB" w14:textId="700E445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83" w:author="CI" w:date="2016-10-05T11:34:00Z"/>
                <w:rFonts w:eastAsia="新細明體"/>
                <w:szCs w:val="24"/>
              </w:rPr>
            </w:pPr>
            <w:del w:id="1684" w:author="CI" w:date="2016-10-05T11:34:00Z">
              <w:r w:rsidRPr="0007778A" w:rsidDel="00657156">
                <w:delText>1.12E-06</w:delText>
              </w:r>
            </w:del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EBEB7B" w14:textId="63D0811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85" w:author="CI" w:date="2016-10-05T11:34:00Z"/>
                <w:rFonts w:eastAsia="新細明體"/>
                <w:szCs w:val="24"/>
              </w:rPr>
            </w:pPr>
            <w:del w:id="1686" w:author="CI" w:date="2016-10-05T11:34:00Z">
              <w:r w:rsidRPr="0007778A" w:rsidDel="00657156">
                <w:delText>1685.48</w:delText>
              </w:r>
            </w:del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B5958A" w14:textId="0765CDD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87" w:author="CI" w:date="2016-10-05T11:34:00Z"/>
                <w:rFonts w:eastAsia="新細明體"/>
                <w:szCs w:val="24"/>
              </w:rPr>
            </w:pPr>
            <w:del w:id="1688" w:author="CI" w:date="2016-10-05T11:34:00Z">
              <w:r w:rsidRPr="0007778A" w:rsidDel="00657156">
                <w:delText>96.15%</w:delText>
              </w:r>
            </w:del>
          </w:p>
        </w:tc>
      </w:tr>
      <w:tr w:rsidR="0007778A" w:rsidRPr="0007778A" w:rsidDel="00657156" w14:paraId="01DDE10B" w14:textId="32D415DD" w:rsidTr="00E96395">
        <w:trPr>
          <w:trHeight w:val="113"/>
          <w:jc w:val="center"/>
          <w:del w:id="1689" w:author="CI" w:date="2016-10-05T11:34:00Z"/>
        </w:trPr>
        <w:tc>
          <w:tcPr>
            <w:tcW w:w="310" w:type="dxa"/>
            <w:vAlign w:val="center"/>
          </w:tcPr>
          <w:p w14:paraId="1F275625" w14:textId="02E1CC7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90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7519BD53" w14:textId="2175549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91" w:author="CI" w:date="2016-10-05T11:34:00Z"/>
                <w:rFonts w:eastAsia="新細明體"/>
                <w:szCs w:val="24"/>
              </w:rPr>
            </w:pPr>
            <w:del w:id="1692" w:author="CI" w:date="2016-10-05T11:34:00Z">
              <w:r w:rsidRPr="0007778A" w:rsidDel="00657156">
                <w:delText>0.3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7781008D" w14:textId="3630975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93" w:author="CI" w:date="2016-10-05T11:34:00Z"/>
                <w:rFonts w:eastAsia="新細明體"/>
                <w:szCs w:val="24"/>
              </w:rPr>
            </w:pPr>
            <w:del w:id="1694" w:author="CI" w:date="2016-10-05T11:34:00Z">
              <w:r w:rsidRPr="0007778A" w:rsidDel="00657156">
                <w:delText>1.5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2AFF148A" w14:textId="5EE4981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695" w:author="CI" w:date="2016-10-05T11:34:00Z"/>
                <w:rFonts w:eastAsia="新細明體"/>
                <w:szCs w:val="24"/>
              </w:rPr>
            </w:pPr>
            <w:del w:id="1696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6DD9FF21" w14:textId="786B6E0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97" w:author="CI" w:date="2016-10-05T11:34:00Z"/>
                <w:rFonts w:eastAsia="新細明體"/>
                <w:szCs w:val="24"/>
              </w:rPr>
            </w:pPr>
            <w:del w:id="1698" w:author="CI" w:date="2016-10-05T11:34:00Z">
              <w:r w:rsidRPr="0007778A" w:rsidDel="00657156">
                <w:delText>424.867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5F1D91BE" w14:textId="176725C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699" w:author="CI" w:date="2016-10-05T11:34:00Z"/>
                <w:rFonts w:eastAsia="新細明體"/>
                <w:szCs w:val="24"/>
              </w:rPr>
            </w:pPr>
            <w:del w:id="1700" w:author="CI" w:date="2016-10-05T11:34:00Z">
              <w:r w:rsidRPr="0007778A" w:rsidDel="00657156">
                <w:delText>424.867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0C6D1080" w14:textId="6694442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01" w:author="CI" w:date="2016-10-05T11:34:00Z"/>
                <w:rFonts w:eastAsia="新細明體"/>
                <w:szCs w:val="24"/>
              </w:rPr>
            </w:pPr>
            <w:del w:id="1702" w:author="CI" w:date="2016-10-05T11:34:00Z">
              <w:r w:rsidRPr="0007778A" w:rsidDel="00657156">
                <w:delText>424.867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4F1EB63F" w14:textId="21C81BB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03" w:author="CI" w:date="2016-10-05T11:34:00Z"/>
                <w:rFonts w:eastAsia="新細明體"/>
                <w:szCs w:val="24"/>
              </w:rPr>
            </w:pPr>
            <w:del w:id="1704" w:author="CI" w:date="2016-10-05T11:34:00Z">
              <w:r w:rsidRPr="0007778A" w:rsidDel="00657156">
                <w:delText>1.71E-05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68426E1E" w14:textId="594A868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05" w:author="CI" w:date="2016-10-05T11:34:00Z"/>
                <w:rFonts w:eastAsia="新細明體"/>
                <w:szCs w:val="24"/>
              </w:rPr>
            </w:pPr>
            <w:del w:id="1706" w:author="CI" w:date="2016-10-05T11:34:00Z">
              <w:r w:rsidRPr="0007778A" w:rsidDel="00657156">
                <w:delText>1023.24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57876FEE" w14:textId="1877466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07" w:author="CI" w:date="2016-10-05T11:34:00Z"/>
                <w:rFonts w:eastAsia="新細明體"/>
                <w:szCs w:val="24"/>
              </w:rPr>
            </w:pPr>
            <w:del w:id="1708" w:author="CI" w:date="2016-10-05T11:34:00Z">
              <w:r w:rsidRPr="0007778A" w:rsidDel="00657156">
                <w:delText>96.12%</w:delText>
              </w:r>
            </w:del>
          </w:p>
        </w:tc>
      </w:tr>
      <w:tr w:rsidR="0007778A" w:rsidRPr="0007778A" w:rsidDel="00657156" w14:paraId="22F8B008" w14:textId="74DD3C17" w:rsidTr="00E96395">
        <w:trPr>
          <w:trHeight w:val="113"/>
          <w:jc w:val="center"/>
          <w:del w:id="1709" w:author="CI" w:date="2016-10-05T11:34:00Z"/>
        </w:trPr>
        <w:tc>
          <w:tcPr>
            <w:tcW w:w="310" w:type="dxa"/>
            <w:vAlign w:val="center"/>
          </w:tcPr>
          <w:p w14:paraId="520BA208" w14:textId="0D57873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10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380F25D5" w14:textId="66CB8B2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11" w:author="CI" w:date="2016-10-05T11:34:00Z"/>
                <w:rFonts w:eastAsia="新細明體"/>
                <w:szCs w:val="24"/>
              </w:rPr>
            </w:pPr>
            <w:del w:id="1712" w:author="CI" w:date="2016-10-05T11:34:00Z">
              <w:r w:rsidRPr="0007778A" w:rsidDel="00657156">
                <w:delText>0.1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382B371F" w14:textId="4750E06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13" w:author="CI" w:date="2016-10-05T11:34:00Z"/>
                <w:rFonts w:eastAsia="新細明體"/>
                <w:szCs w:val="24"/>
              </w:rPr>
            </w:pPr>
            <w:del w:id="1714" w:author="CI" w:date="2016-10-05T11:34:00Z">
              <w:r w:rsidRPr="0007778A" w:rsidDel="00657156">
                <w:delText>2.5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6CEE6977" w14:textId="51A437D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15" w:author="CI" w:date="2016-10-05T11:34:00Z"/>
                <w:rFonts w:eastAsia="新細明體"/>
                <w:szCs w:val="24"/>
              </w:rPr>
            </w:pPr>
            <w:del w:id="1716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678DC98F" w14:textId="29870DA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17" w:author="CI" w:date="2016-10-05T11:34:00Z"/>
                <w:rFonts w:eastAsia="新細明體"/>
                <w:szCs w:val="24"/>
              </w:rPr>
            </w:pPr>
            <w:del w:id="1718" w:author="CI" w:date="2016-10-05T11:34:00Z">
              <w:r w:rsidRPr="0007778A" w:rsidDel="00657156">
                <w:delText>424.886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457A6118" w14:textId="4419BA5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19" w:author="CI" w:date="2016-10-05T11:34:00Z"/>
                <w:rFonts w:eastAsia="新細明體"/>
                <w:szCs w:val="24"/>
              </w:rPr>
            </w:pPr>
            <w:del w:id="1720" w:author="CI" w:date="2016-10-05T11:34:00Z">
              <w:r w:rsidRPr="0007778A" w:rsidDel="00657156">
                <w:delText>424.867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02EBB003" w14:textId="07C7E79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21" w:author="CI" w:date="2016-10-05T11:34:00Z"/>
                <w:rFonts w:eastAsia="新細明體"/>
                <w:szCs w:val="24"/>
              </w:rPr>
            </w:pPr>
            <w:del w:id="1722" w:author="CI" w:date="2016-10-05T11:34:00Z">
              <w:r w:rsidRPr="0007778A" w:rsidDel="00657156">
                <w:delText>424.972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26CC11D9" w14:textId="265DD7A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23" w:author="CI" w:date="2016-10-05T11:34:00Z"/>
                <w:rFonts w:eastAsia="新細明體"/>
                <w:szCs w:val="24"/>
              </w:rPr>
            </w:pPr>
            <w:del w:id="1724" w:author="CI" w:date="2016-10-05T11:34:00Z">
              <w:r w:rsidRPr="0007778A" w:rsidDel="00657156">
                <w:delText>2.66E-02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7DD5727E" w14:textId="5213732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25" w:author="CI" w:date="2016-10-05T11:34:00Z"/>
                <w:rFonts w:eastAsia="新細明體"/>
                <w:szCs w:val="24"/>
              </w:rPr>
            </w:pPr>
            <w:del w:id="1726" w:author="CI" w:date="2016-10-05T11:34:00Z">
              <w:r w:rsidRPr="0007778A" w:rsidDel="00657156">
                <w:delText>356.56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0096599E" w14:textId="6AA2713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27" w:author="CI" w:date="2016-10-05T11:34:00Z"/>
                <w:rFonts w:eastAsia="新細明體"/>
                <w:szCs w:val="24"/>
              </w:rPr>
            </w:pPr>
            <w:del w:id="1728" w:author="CI" w:date="2016-10-05T11:34:00Z">
              <w:r w:rsidRPr="0007778A" w:rsidDel="00657156">
                <w:delText>96.16%</w:delText>
              </w:r>
            </w:del>
          </w:p>
        </w:tc>
      </w:tr>
      <w:tr w:rsidR="0007778A" w:rsidRPr="0007778A" w:rsidDel="00657156" w14:paraId="2E4603DB" w14:textId="3B5CF752" w:rsidTr="00E96395">
        <w:trPr>
          <w:trHeight w:val="113"/>
          <w:jc w:val="center"/>
          <w:del w:id="1729" w:author="CI" w:date="2016-10-05T11:34:00Z"/>
        </w:trPr>
        <w:tc>
          <w:tcPr>
            <w:tcW w:w="310" w:type="dxa"/>
            <w:vAlign w:val="center"/>
          </w:tcPr>
          <w:p w14:paraId="65EA51FF" w14:textId="66572FA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30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3985EE23" w14:textId="5878EDE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31" w:author="CI" w:date="2016-10-05T11:34:00Z"/>
                <w:rFonts w:eastAsia="新細明體"/>
                <w:szCs w:val="24"/>
              </w:rPr>
            </w:pPr>
            <w:del w:id="1732" w:author="CI" w:date="2016-10-05T11:34:00Z">
              <w:r w:rsidRPr="0007778A" w:rsidDel="00657156">
                <w:delText>0.1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620D81C7" w14:textId="2212800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33" w:author="CI" w:date="2016-10-05T11:34:00Z"/>
                <w:rFonts w:eastAsia="新細明體"/>
                <w:szCs w:val="24"/>
              </w:rPr>
            </w:pPr>
            <w:del w:id="1734" w:author="CI" w:date="2016-10-05T11:34:00Z">
              <w:r w:rsidRPr="0007778A" w:rsidDel="00657156">
                <w:delText>2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3B389559" w14:textId="5455F57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35" w:author="CI" w:date="2016-10-05T11:34:00Z"/>
                <w:rFonts w:eastAsia="新細明體"/>
                <w:szCs w:val="24"/>
              </w:rPr>
            </w:pPr>
            <w:del w:id="1736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43A9BEBF" w14:textId="0832229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37" w:author="CI" w:date="2016-10-05T11:34:00Z"/>
                <w:rFonts w:eastAsia="新細明體"/>
                <w:szCs w:val="24"/>
              </w:rPr>
            </w:pPr>
            <w:del w:id="1738" w:author="CI" w:date="2016-10-05T11:34:00Z">
              <w:r w:rsidRPr="0007778A" w:rsidDel="00657156">
                <w:delText>424.883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62078A50" w14:textId="0BCB8BC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39" w:author="CI" w:date="2016-10-05T11:34:00Z"/>
                <w:rFonts w:eastAsia="新細明體"/>
                <w:szCs w:val="24"/>
              </w:rPr>
            </w:pPr>
            <w:del w:id="1740" w:author="CI" w:date="2016-10-05T11:34:00Z">
              <w:r w:rsidRPr="0007778A" w:rsidDel="00657156">
                <w:delText>424.867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5652129A" w14:textId="7F08F48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41" w:author="CI" w:date="2016-10-05T11:34:00Z"/>
                <w:rFonts w:eastAsia="新細明體"/>
                <w:szCs w:val="24"/>
              </w:rPr>
            </w:pPr>
            <w:del w:id="1742" w:author="CI" w:date="2016-10-05T11:34:00Z">
              <w:r w:rsidRPr="0007778A" w:rsidDel="00657156">
                <w:delText>424.998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25A07B3C" w14:textId="54A5E78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43" w:author="CI" w:date="2016-10-05T11:34:00Z"/>
                <w:rFonts w:eastAsia="新細明體"/>
                <w:szCs w:val="24"/>
              </w:rPr>
            </w:pPr>
            <w:del w:id="1744" w:author="CI" w:date="2016-10-05T11:34:00Z">
              <w:r w:rsidRPr="0007778A" w:rsidDel="00657156">
                <w:delText>2.42E-02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18A465BF" w14:textId="4B433352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45" w:author="CI" w:date="2016-10-05T11:34:00Z"/>
                <w:rFonts w:eastAsia="新細明體"/>
                <w:szCs w:val="24"/>
              </w:rPr>
            </w:pPr>
            <w:del w:id="1746" w:author="CI" w:date="2016-10-05T11:34:00Z">
              <w:r w:rsidRPr="0007778A" w:rsidDel="00657156">
                <w:delText>357.28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75E005A8" w14:textId="72AB941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47" w:author="CI" w:date="2016-10-05T11:34:00Z"/>
                <w:rFonts w:eastAsia="新細明體"/>
                <w:szCs w:val="24"/>
              </w:rPr>
            </w:pPr>
            <w:del w:id="1748" w:author="CI" w:date="2016-10-05T11:34:00Z">
              <w:r w:rsidRPr="0007778A" w:rsidDel="00657156">
                <w:delText>96.14%</w:delText>
              </w:r>
            </w:del>
          </w:p>
        </w:tc>
      </w:tr>
      <w:tr w:rsidR="0007778A" w:rsidRPr="0007778A" w:rsidDel="00657156" w14:paraId="7C3C56DA" w14:textId="7FEB491B" w:rsidTr="00E96395">
        <w:trPr>
          <w:trHeight w:val="113"/>
          <w:jc w:val="center"/>
          <w:del w:id="1749" w:author="CI" w:date="2016-10-05T11:34:00Z"/>
        </w:trPr>
        <w:tc>
          <w:tcPr>
            <w:tcW w:w="310" w:type="dxa"/>
            <w:tcBorders>
              <w:bottom w:val="single" w:sz="4" w:space="0" w:color="auto"/>
            </w:tcBorders>
            <w:vAlign w:val="center"/>
          </w:tcPr>
          <w:p w14:paraId="039E99D0" w14:textId="7888CAD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50" w:author="CI" w:date="2016-10-05T11:34:00Z"/>
              </w:rPr>
            </w:pPr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0EABEB" w14:textId="0C2A034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51" w:author="CI" w:date="2016-10-05T11:34:00Z"/>
                <w:rFonts w:eastAsia="新細明體"/>
                <w:szCs w:val="24"/>
              </w:rPr>
            </w:pPr>
            <w:del w:id="1752" w:author="CI" w:date="2016-10-05T11:34:00Z">
              <w:r w:rsidRPr="0007778A" w:rsidDel="00657156">
                <w:delText>0.1</w:delText>
              </w:r>
            </w:del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E63B87" w14:textId="5CF3918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53" w:author="CI" w:date="2016-10-05T11:34:00Z"/>
                <w:rFonts w:eastAsia="新細明體"/>
                <w:szCs w:val="24"/>
              </w:rPr>
            </w:pPr>
            <w:del w:id="1754" w:author="CI" w:date="2016-10-05T11:34:00Z">
              <w:r w:rsidRPr="0007778A" w:rsidDel="00657156">
                <w:delText>1.5</w:delText>
              </w:r>
            </w:del>
          </w:p>
        </w:tc>
        <w:tc>
          <w:tcPr>
            <w:tcW w:w="5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8665C3" w14:textId="3B941BE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55" w:author="CI" w:date="2016-10-05T11:34:00Z"/>
                <w:rFonts w:eastAsia="新細明體"/>
                <w:szCs w:val="24"/>
              </w:rPr>
            </w:pPr>
            <w:del w:id="1756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DBB6C6" w14:textId="734C255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57" w:author="CI" w:date="2016-10-05T11:34:00Z"/>
                <w:rFonts w:eastAsia="新細明體"/>
                <w:szCs w:val="24"/>
              </w:rPr>
            </w:pPr>
            <w:del w:id="1758" w:author="CI" w:date="2016-10-05T11:34:00Z">
              <w:r w:rsidRPr="0007778A" w:rsidDel="00657156">
                <w:delText>424.888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FFA9A7" w14:textId="42776FD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59" w:author="CI" w:date="2016-10-05T11:34:00Z"/>
                <w:rFonts w:eastAsia="新細明體"/>
                <w:szCs w:val="24"/>
              </w:rPr>
            </w:pPr>
            <w:del w:id="1760" w:author="CI" w:date="2016-10-05T11:34:00Z">
              <w:r w:rsidRPr="0007778A" w:rsidDel="00657156">
                <w:delText>424.868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C340D" w14:textId="61C8224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61" w:author="CI" w:date="2016-10-05T11:34:00Z"/>
                <w:rFonts w:eastAsia="新細明體"/>
                <w:szCs w:val="24"/>
              </w:rPr>
            </w:pPr>
            <w:del w:id="1762" w:author="CI" w:date="2016-10-05T11:34:00Z">
              <w:r w:rsidRPr="0007778A" w:rsidDel="00657156">
                <w:delText>424.967</w:delText>
              </w:r>
            </w:del>
          </w:p>
        </w:tc>
        <w:tc>
          <w:tcPr>
            <w:tcW w:w="998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59C08" w14:textId="32E5763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63" w:author="CI" w:date="2016-10-05T11:34:00Z"/>
                <w:rFonts w:eastAsia="新細明體"/>
                <w:szCs w:val="24"/>
              </w:rPr>
            </w:pPr>
            <w:del w:id="1764" w:author="CI" w:date="2016-10-05T11:34:00Z">
              <w:r w:rsidRPr="0007778A" w:rsidDel="00657156">
                <w:delText>2.71E-02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FB96C" w14:textId="7110437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65" w:author="CI" w:date="2016-10-05T11:34:00Z"/>
                <w:rFonts w:eastAsia="新細明體"/>
                <w:szCs w:val="24"/>
              </w:rPr>
            </w:pPr>
            <w:del w:id="1766" w:author="CI" w:date="2016-10-05T11:34:00Z">
              <w:r w:rsidRPr="0007778A" w:rsidDel="00657156">
                <w:delText>341.78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B927E6" w14:textId="70441BC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67" w:author="CI" w:date="2016-10-05T11:34:00Z"/>
                <w:rFonts w:eastAsia="新細明體"/>
                <w:szCs w:val="24"/>
              </w:rPr>
            </w:pPr>
            <w:del w:id="1768" w:author="CI" w:date="2016-10-05T11:34:00Z">
              <w:r w:rsidRPr="0007778A" w:rsidDel="00657156">
                <w:delText>96.19%</w:delText>
              </w:r>
            </w:del>
          </w:p>
        </w:tc>
      </w:tr>
      <w:tr w:rsidR="0007778A" w:rsidRPr="0007778A" w:rsidDel="00657156" w14:paraId="3E9A0B02" w14:textId="208E0E6D" w:rsidTr="00E96395">
        <w:trPr>
          <w:trHeight w:val="113"/>
          <w:jc w:val="center"/>
          <w:del w:id="1769" w:author="CI" w:date="2016-10-05T11:34:00Z"/>
        </w:trPr>
        <w:tc>
          <w:tcPr>
            <w:tcW w:w="310" w:type="dxa"/>
            <w:tcBorders>
              <w:top w:val="single" w:sz="4" w:space="0" w:color="auto"/>
            </w:tcBorders>
            <w:vAlign w:val="center"/>
          </w:tcPr>
          <w:p w14:paraId="14A73D62" w14:textId="14546A1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70" w:author="CI" w:date="2016-10-05T11:34:00Z"/>
              </w:rPr>
            </w:pPr>
            <w:del w:id="1771" w:author="CI" w:date="2016-10-05T11:34:00Z">
              <w:r w:rsidRPr="0007778A" w:rsidDel="00657156">
                <w:delText>C</w:delText>
              </w:r>
            </w:del>
          </w:p>
        </w:tc>
        <w:tc>
          <w:tcPr>
            <w:tcW w:w="39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842003" w14:textId="26FCAD1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72" w:author="CI" w:date="2016-10-05T11:34:00Z"/>
                <w:rFonts w:eastAsia="新細明體"/>
                <w:szCs w:val="24"/>
              </w:rPr>
            </w:pPr>
            <w:del w:id="1773" w:author="CI" w:date="2016-10-05T11:34:00Z">
              <w:r w:rsidRPr="0007778A" w:rsidDel="00657156">
                <w:delText>0.5</w:delText>
              </w:r>
            </w:del>
          </w:p>
        </w:tc>
        <w:tc>
          <w:tcPr>
            <w:tcW w:w="39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CF45A" w14:textId="0C20BF1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74" w:author="CI" w:date="2016-10-05T11:34:00Z"/>
                <w:rFonts w:eastAsia="新細明體"/>
                <w:szCs w:val="24"/>
              </w:rPr>
            </w:pPr>
            <w:del w:id="1775" w:author="CI" w:date="2016-10-05T11:34:00Z">
              <w:r w:rsidRPr="0007778A" w:rsidDel="00657156">
                <w:delText>1.5</w:delText>
              </w:r>
            </w:del>
          </w:p>
        </w:tc>
        <w:tc>
          <w:tcPr>
            <w:tcW w:w="5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C6CB54" w14:textId="106832A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76" w:author="CI" w:date="2016-10-05T11:34:00Z"/>
                <w:rFonts w:eastAsia="新細明體"/>
                <w:szCs w:val="24"/>
              </w:rPr>
            </w:pPr>
            <w:del w:id="1777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F4D053" w14:textId="4E13E0E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78" w:author="CI" w:date="2016-10-05T11:34:00Z"/>
                <w:rFonts w:eastAsia="新細明體"/>
                <w:szCs w:val="24"/>
              </w:rPr>
            </w:pPr>
            <w:del w:id="1779" w:author="CI" w:date="2016-10-05T11:34:00Z">
              <w:r w:rsidRPr="0007778A" w:rsidDel="00657156">
                <w:delText>7068.628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8C89B" w14:textId="3EB4899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80" w:author="CI" w:date="2016-10-05T11:34:00Z"/>
                <w:rFonts w:eastAsia="新細明體"/>
                <w:szCs w:val="24"/>
              </w:rPr>
            </w:pPr>
            <w:del w:id="1781" w:author="CI" w:date="2016-10-05T11:34:00Z">
              <w:r w:rsidRPr="0007778A" w:rsidDel="00657156">
                <w:delText>7068.628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64D4F3" w14:textId="043449C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82" w:author="CI" w:date="2016-10-05T11:34:00Z"/>
                <w:rFonts w:eastAsia="新細明體"/>
                <w:szCs w:val="24"/>
              </w:rPr>
            </w:pPr>
            <w:del w:id="1783" w:author="CI" w:date="2016-10-05T11:34:00Z">
              <w:r w:rsidRPr="0007778A" w:rsidDel="00657156">
                <w:delText>7068.628</w:delText>
              </w:r>
            </w:del>
          </w:p>
        </w:tc>
        <w:tc>
          <w:tcPr>
            <w:tcW w:w="99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4A44D1" w14:textId="1C51B7B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84" w:author="CI" w:date="2016-10-05T11:34:00Z"/>
                <w:rFonts w:eastAsia="新細明體"/>
                <w:szCs w:val="24"/>
              </w:rPr>
            </w:pPr>
            <w:del w:id="1785" w:author="CI" w:date="2016-10-05T11:34:00Z">
              <w:r w:rsidRPr="0007778A" w:rsidDel="00657156">
                <w:delText>8.33E-06</w:delText>
              </w:r>
            </w:del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3EFE43" w14:textId="1266F32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86" w:author="CI" w:date="2016-10-05T11:34:00Z"/>
                <w:rFonts w:eastAsia="新細明體"/>
                <w:szCs w:val="24"/>
              </w:rPr>
            </w:pPr>
            <w:del w:id="1787" w:author="CI" w:date="2016-10-05T11:34:00Z">
              <w:r w:rsidRPr="0007778A" w:rsidDel="00657156">
                <w:delText>722.9</w:delText>
              </w:r>
            </w:del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AD1F63" w14:textId="699BFEE2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88" w:author="CI" w:date="2016-10-05T11:34:00Z"/>
                <w:rFonts w:eastAsia="新細明體"/>
                <w:szCs w:val="24"/>
              </w:rPr>
            </w:pPr>
            <w:del w:id="1789" w:author="CI" w:date="2016-10-05T11:34:00Z">
              <w:r w:rsidRPr="0007778A" w:rsidDel="00657156">
                <w:delText>39.28%</w:delText>
              </w:r>
            </w:del>
          </w:p>
        </w:tc>
      </w:tr>
      <w:tr w:rsidR="0007778A" w:rsidRPr="0007778A" w:rsidDel="00657156" w14:paraId="376D5B87" w14:textId="48074C3C" w:rsidTr="00E96395">
        <w:trPr>
          <w:trHeight w:val="113"/>
          <w:jc w:val="center"/>
          <w:del w:id="1790" w:author="CI" w:date="2016-10-05T11:34:00Z"/>
        </w:trPr>
        <w:tc>
          <w:tcPr>
            <w:tcW w:w="310" w:type="dxa"/>
            <w:vAlign w:val="center"/>
          </w:tcPr>
          <w:p w14:paraId="37B9252E" w14:textId="04CC3BC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91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36A510BD" w14:textId="568F65E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92" w:author="CI" w:date="2016-10-05T11:34:00Z"/>
                <w:rFonts w:eastAsia="新細明體"/>
                <w:szCs w:val="24"/>
              </w:rPr>
            </w:pPr>
            <w:del w:id="1793" w:author="CI" w:date="2016-10-05T11:34:00Z">
              <w:r w:rsidRPr="0007778A" w:rsidDel="00657156">
                <w:delText>0.3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757FE14C" w14:textId="49FC888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94" w:author="CI" w:date="2016-10-05T11:34:00Z"/>
                <w:rFonts w:eastAsia="新細明體"/>
                <w:szCs w:val="24"/>
              </w:rPr>
            </w:pPr>
            <w:del w:id="1795" w:author="CI" w:date="2016-10-05T11:34:00Z">
              <w:r w:rsidRPr="0007778A" w:rsidDel="00657156">
                <w:delText>1.5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45F31B1E" w14:textId="69EBFC42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796" w:author="CI" w:date="2016-10-05T11:34:00Z"/>
                <w:rFonts w:eastAsia="新細明體"/>
                <w:szCs w:val="24"/>
              </w:rPr>
            </w:pPr>
            <w:del w:id="1797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0F3E505F" w14:textId="3A3923F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798" w:author="CI" w:date="2016-10-05T11:34:00Z"/>
                <w:rFonts w:eastAsia="新細明體"/>
                <w:szCs w:val="24"/>
              </w:rPr>
            </w:pPr>
            <w:del w:id="1799" w:author="CI" w:date="2016-10-05T11:34:00Z">
              <w:r w:rsidRPr="0007778A" w:rsidDel="00657156">
                <w:delText>7068.630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649DFA24" w14:textId="43F53BF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00" w:author="CI" w:date="2016-10-05T11:34:00Z"/>
                <w:rFonts w:eastAsia="新細明體"/>
                <w:szCs w:val="24"/>
              </w:rPr>
            </w:pPr>
            <w:del w:id="1801" w:author="CI" w:date="2016-10-05T11:34:00Z">
              <w:r w:rsidRPr="0007778A" w:rsidDel="00657156">
                <w:delText>7068.628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1B9228AC" w14:textId="690A301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02" w:author="CI" w:date="2016-10-05T11:34:00Z"/>
                <w:rFonts w:eastAsia="新細明體"/>
                <w:szCs w:val="24"/>
              </w:rPr>
            </w:pPr>
            <w:del w:id="1803" w:author="CI" w:date="2016-10-05T11:34:00Z">
              <w:r w:rsidRPr="0007778A" w:rsidDel="00657156">
                <w:delText>7068.632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512F100C" w14:textId="5D1F0BC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04" w:author="CI" w:date="2016-10-05T11:34:00Z"/>
                <w:rFonts w:eastAsia="新細明體"/>
                <w:szCs w:val="24"/>
              </w:rPr>
            </w:pPr>
            <w:del w:id="1805" w:author="CI" w:date="2016-10-05T11:34:00Z">
              <w:r w:rsidRPr="0007778A" w:rsidDel="00657156">
                <w:delText>1.08E-03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158773BB" w14:textId="138F38D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06" w:author="CI" w:date="2016-10-05T11:34:00Z"/>
                <w:rFonts w:eastAsia="新細明體"/>
                <w:szCs w:val="24"/>
              </w:rPr>
            </w:pPr>
            <w:del w:id="1807" w:author="CI" w:date="2016-10-05T11:34:00Z">
              <w:r w:rsidRPr="0007778A" w:rsidDel="00657156">
                <w:delText>436.18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086F7878" w14:textId="0D1A60F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08" w:author="CI" w:date="2016-10-05T11:34:00Z"/>
                <w:rFonts w:eastAsia="新細明體"/>
                <w:szCs w:val="24"/>
              </w:rPr>
            </w:pPr>
            <w:del w:id="1809" w:author="CI" w:date="2016-10-05T11:34:00Z">
              <w:r w:rsidRPr="0007778A" w:rsidDel="00657156">
                <w:delText>39.25%</w:delText>
              </w:r>
            </w:del>
          </w:p>
        </w:tc>
      </w:tr>
      <w:tr w:rsidR="0007778A" w:rsidRPr="0007778A" w:rsidDel="00657156" w14:paraId="2907E9CC" w14:textId="7B236729" w:rsidTr="00E96395">
        <w:trPr>
          <w:trHeight w:val="113"/>
          <w:jc w:val="center"/>
          <w:del w:id="1810" w:author="CI" w:date="2016-10-05T11:34:00Z"/>
        </w:trPr>
        <w:tc>
          <w:tcPr>
            <w:tcW w:w="310" w:type="dxa"/>
            <w:vAlign w:val="center"/>
          </w:tcPr>
          <w:p w14:paraId="689623E5" w14:textId="5B04657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11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795D0BE7" w14:textId="2153818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12" w:author="CI" w:date="2016-10-05T11:34:00Z"/>
                <w:rFonts w:eastAsia="新細明體"/>
                <w:szCs w:val="24"/>
              </w:rPr>
            </w:pPr>
            <w:del w:id="1813" w:author="CI" w:date="2016-10-05T11:34:00Z">
              <w:r w:rsidRPr="0007778A" w:rsidDel="00657156">
                <w:delText>0.1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019E9029" w14:textId="629E4B0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14" w:author="CI" w:date="2016-10-05T11:34:00Z"/>
                <w:rFonts w:eastAsia="新細明體"/>
                <w:szCs w:val="24"/>
              </w:rPr>
            </w:pPr>
            <w:del w:id="1815" w:author="CI" w:date="2016-10-05T11:34:00Z">
              <w:r w:rsidRPr="0007778A" w:rsidDel="00657156">
                <w:delText>2.5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3B0D3675" w14:textId="4693E5F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16" w:author="CI" w:date="2016-10-05T11:34:00Z"/>
                <w:rFonts w:eastAsia="新細明體"/>
                <w:szCs w:val="24"/>
              </w:rPr>
            </w:pPr>
            <w:del w:id="1817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5F8E315F" w14:textId="617E5E2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18" w:author="CI" w:date="2016-10-05T11:34:00Z"/>
                <w:rFonts w:eastAsia="新細明體"/>
                <w:szCs w:val="24"/>
              </w:rPr>
            </w:pPr>
            <w:del w:id="1819" w:author="CI" w:date="2016-10-05T11:34:00Z">
              <w:r w:rsidRPr="0007778A" w:rsidDel="00657156">
                <w:delText>7069.794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6D08EFC9" w14:textId="2819BB8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20" w:author="CI" w:date="2016-10-05T11:34:00Z"/>
                <w:rFonts w:eastAsia="新細明體"/>
                <w:szCs w:val="24"/>
              </w:rPr>
            </w:pPr>
            <w:del w:id="1821" w:author="CI" w:date="2016-10-05T11:34:00Z">
              <w:r w:rsidRPr="0007778A" w:rsidDel="00657156">
                <w:delText>7069.146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0AE3EFE7" w14:textId="6522051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22" w:author="CI" w:date="2016-10-05T11:34:00Z"/>
                <w:rFonts w:eastAsia="新細明體"/>
                <w:szCs w:val="24"/>
              </w:rPr>
            </w:pPr>
            <w:del w:id="1823" w:author="CI" w:date="2016-10-05T11:34:00Z">
              <w:r w:rsidRPr="0007778A" w:rsidDel="00657156">
                <w:delText>7070.432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65772A63" w14:textId="071CC5C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24" w:author="CI" w:date="2016-10-05T11:34:00Z"/>
                <w:rFonts w:eastAsia="新細明體"/>
                <w:szCs w:val="24"/>
              </w:rPr>
            </w:pPr>
            <w:del w:id="1825" w:author="CI" w:date="2016-10-05T11:34:00Z">
              <w:r w:rsidRPr="0007778A" w:rsidDel="00657156">
                <w:delText>3.35E-01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27A1FE05" w14:textId="04E6EA1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26" w:author="CI" w:date="2016-10-05T11:34:00Z"/>
                <w:rFonts w:eastAsia="新細明體"/>
                <w:szCs w:val="24"/>
              </w:rPr>
            </w:pPr>
            <w:del w:id="1827" w:author="CI" w:date="2016-10-05T11:34:00Z">
              <w:r w:rsidRPr="0007778A" w:rsidDel="00657156">
                <w:delText>150.64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0C9AC86E" w14:textId="60F6E7B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28" w:author="CI" w:date="2016-10-05T11:34:00Z"/>
                <w:rFonts w:eastAsia="新細明體"/>
                <w:szCs w:val="24"/>
              </w:rPr>
            </w:pPr>
            <w:del w:id="1829" w:author="CI" w:date="2016-10-05T11:34:00Z">
              <w:r w:rsidRPr="0007778A" w:rsidDel="00657156">
                <w:delText>39.33%</w:delText>
              </w:r>
            </w:del>
          </w:p>
        </w:tc>
      </w:tr>
      <w:tr w:rsidR="0007778A" w:rsidRPr="0007778A" w:rsidDel="00657156" w14:paraId="510F596B" w14:textId="511F8768" w:rsidTr="00E96395">
        <w:trPr>
          <w:trHeight w:val="113"/>
          <w:jc w:val="center"/>
          <w:del w:id="1830" w:author="CI" w:date="2016-10-05T11:34:00Z"/>
        </w:trPr>
        <w:tc>
          <w:tcPr>
            <w:tcW w:w="310" w:type="dxa"/>
            <w:vAlign w:val="center"/>
          </w:tcPr>
          <w:p w14:paraId="1386A251" w14:textId="1839856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31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2FA0F5AD" w14:textId="40BAFF2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32" w:author="CI" w:date="2016-10-05T11:34:00Z"/>
                <w:rFonts w:eastAsia="新細明體"/>
                <w:szCs w:val="24"/>
              </w:rPr>
            </w:pPr>
            <w:del w:id="1833" w:author="CI" w:date="2016-10-05T11:34:00Z">
              <w:r w:rsidRPr="0007778A" w:rsidDel="00657156">
                <w:delText>0.1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4CFDBB06" w14:textId="441A741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34" w:author="CI" w:date="2016-10-05T11:34:00Z"/>
                <w:rFonts w:eastAsia="新細明體"/>
                <w:szCs w:val="24"/>
              </w:rPr>
            </w:pPr>
            <w:del w:id="1835" w:author="CI" w:date="2016-10-05T11:34:00Z">
              <w:r w:rsidRPr="0007778A" w:rsidDel="00657156">
                <w:delText>2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3CFCB277" w14:textId="5D84B50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36" w:author="CI" w:date="2016-10-05T11:34:00Z"/>
                <w:rFonts w:eastAsia="新細明體"/>
                <w:szCs w:val="24"/>
              </w:rPr>
            </w:pPr>
            <w:del w:id="1837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43D2AFC5" w14:textId="506CA4D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38" w:author="CI" w:date="2016-10-05T11:34:00Z"/>
                <w:rFonts w:eastAsia="新細明體"/>
                <w:szCs w:val="24"/>
              </w:rPr>
            </w:pPr>
            <w:del w:id="1839" w:author="CI" w:date="2016-10-05T11:34:00Z">
              <w:r w:rsidRPr="0007778A" w:rsidDel="00657156">
                <w:delText>7070.008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04ADF807" w14:textId="0E4FC21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40" w:author="CI" w:date="2016-10-05T11:34:00Z"/>
                <w:rFonts w:eastAsia="新細明體"/>
                <w:szCs w:val="24"/>
              </w:rPr>
            </w:pPr>
            <w:del w:id="1841" w:author="CI" w:date="2016-10-05T11:34:00Z">
              <w:r w:rsidRPr="0007778A" w:rsidDel="00657156">
                <w:delText>7069.150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2110E7C2" w14:textId="09D2D32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42" w:author="CI" w:date="2016-10-05T11:34:00Z"/>
                <w:rFonts w:eastAsia="新細明體"/>
                <w:szCs w:val="24"/>
              </w:rPr>
            </w:pPr>
            <w:del w:id="1843" w:author="CI" w:date="2016-10-05T11:34:00Z">
              <w:r w:rsidRPr="0007778A" w:rsidDel="00657156">
                <w:delText>7070.889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2097AE55" w14:textId="230B265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44" w:author="CI" w:date="2016-10-05T11:34:00Z"/>
                <w:rFonts w:eastAsia="新細明體"/>
                <w:szCs w:val="24"/>
              </w:rPr>
            </w:pPr>
            <w:del w:id="1845" w:author="CI" w:date="2016-10-05T11:34:00Z">
              <w:r w:rsidRPr="0007778A" w:rsidDel="00657156">
                <w:delText>4.04E-01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7607B6D6" w14:textId="0D6F572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46" w:author="CI" w:date="2016-10-05T11:34:00Z"/>
                <w:rFonts w:eastAsia="新細明體"/>
                <w:szCs w:val="24"/>
              </w:rPr>
            </w:pPr>
            <w:del w:id="1847" w:author="CI" w:date="2016-10-05T11:34:00Z">
              <w:r w:rsidRPr="0007778A" w:rsidDel="00657156">
                <w:delText>150.66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20FE2648" w14:textId="4222EE5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48" w:author="CI" w:date="2016-10-05T11:34:00Z"/>
                <w:rFonts w:eastAsia="新細明體"/>
                <w:szCs w:val="24"/>
              </w:rPr>
            </w:pPr>
            <w:del w:id="1849" w:author="CI" w:date="2016-10-05T11:34:00Z">
              <w:r w:rsidRPr="0007778A" w:rsidDel="00657156">
                <w:delText>39.39%</w:delText>
              </w:r>
            </w:del>
          </w:p>
        </w:tc>
      </w:tr>
      <w:tr w:rsidR="0007778A" w:rsidRPr="0007778A" w:rsidDel="00657156" w14:paraId="34BE8409" w14:textId="78932411" w:rsidTr="00E96395">
        <w:trPr>
          <w:trHeight w:val="113"/>
          <w:jc w:val="center"/>
          <w:del w:id="1850" w:author="CI" w:date="2016-10-05T11:34:00Z"/>
        </w:trPr>
        <w:tc>
          <w:tcPr>
            <w:tcW w:w="310" w:type="dxa"/>
            <w:tcBorders>
              <w:bottom w:val="single" w:sz="4" w:space="0" w:color="auto"/>
            </w:tcBorders>
            <w:vAlign w:val="center"/>
          </w:tcPr>
          <w:p w14:paraId="3AE0E43F" w14:textId="419A72E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51" w:author="CI" w:date="2016-10-05T11:34:00Z"/>
              </w:rPr>
            </w:pPr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E63FBA" w14:textId="1DF29BF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52" w:author="CI" w:date="2016-10-05T11:34:00Z"/>
                <w:rFonts w:eastAsia="新細明體"/>
                <w:szCs w:val="24"/>
              </w:rPr>
            </w:pPr>
            <w:del w:id="1853" w:author="CI" w:date="2016-10-05T11:34:00Z">
              <w:r w:rsidRPr="0007778A" w:rsidDel="00657156">
                <w:delText>0.1</w:delText>
              </w:r>
            </w:del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7A4F4" w14:textId="3771BC8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54" w:author="CI" w:date="2016-10-05T11:34:00Z"/>
                <w:rFonts w:eastAsia="新細明體"/>
                <w:szCs w:val="24"/>
              </w:rPr>
            </w:pPr>
            <w:del w:id="1855" w:author="CI" w:date="2016-10-05T11:34:00Z">
              <w:r w:rsidRPr="0007778A" w:rsidDel="00657156">
                <w:delText>1.5</w:delText>
              </w:r>
            </w:del>
          </w:p>
        </w:tc>
        <w:tc>
          <w:tcPr>
            <w:tcW w:w="5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EFEB13" w14:textId="7ACBE1D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56" w:author="CI" w:date="2016-10-05T11:34:00Z"/>
                <w:rFonts w:eastAsia="新細明體"/>
                <w:szCs w:val="24"/>
              </w:rPr>
            </w:pPr>
            <w:del w:id="1857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AC08C4" w14:textId="1C8E9552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58" w:author="CI" w:date="2016-10-05T11:34:00Z"/>
                <w:rFonts w:eastAsia="新細明體"/>
                <w:szCs w:val="24"/>
              </w:rPr>
            </w:pPr>
            <w:del w:id="1859" w:author="CI" w:date="2016-10-05T11:34:00Z">
              <w:r w:rsidRPr="0007778A" w:rsidDel="00657156">
                <w:delText>7069.977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D9277C" w14:textId="076CFD2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60" w:author="CI" w:date="2016-10-05T11:34:00Z"/>
                <w:rFonts w:eastAsia="新細明體"/>
                <w:szCs w:val="24"/>
              </w:rPr>
            </w:pPr>
            <w:del w:id="1861" w:author="CI" w:date="2016-10-05T11:34:00Z">
              <w:r w:rsidRPr="0007778A" w:rsidDel="00657156">
                <w:delText>7069.189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CA98B" w14:textId="6E7E96A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62" w:author="CI" w:date="2016-10-05T11:34:00Z"/>
                <w:rFonts w:eastAsia="新細明體"/>
                <w:szCs w:val="24"/>
              </w:rPr>
            </w:pPr>
            <w:del w:id="1863" w:author="CI" w:date="2016-10-05T11:34:00Z">
              <w:r w:rsidRPr="0007778A" w:rsidDel="00657156">
                <w:delText>7070.878</w:delText>
              </w:r>
            </w:del>
          </w:p>
        </w:tc>
        <w:tc>
          <w:tcPr>
            <w:tcW w:w="998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1301C" w14:textId="3721F48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64" w:author="CI" w:date="2016-10-05T11:34:00Z"/>
                <w:rFonts w:eastAsia="新細明體"/>
                <w:szCs w:val="24"/>
              </w:rPr>
            </w:pPr>
            <w:del w:id="1865" w:author="CI" w:date="2016-10-05T11:34:00Z">
              <w:r w:rsidRPr="0007778A" w:rsidDel="00657156">
                <w:delText>4.25E-01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EF6A54" w14:textId="42DB4B9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66" w:author="CI" w:date="2016-10-05T11:34:00Z"/>
                <w:rFonts w:eastAsia="新細明體"/>
                <w:szCs w:val="24"/>
              </w:rPr>
            </w:pPr>
            <w:del w:id="1867" w:author="CI" w:date="2016-10-05T11:34:00Z">
              <w:r w:rsidRPr="0007778A" w:rsidDel="00657156">
                <w:delText>144.18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EEF49" w14:textId="1EBA9FD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68" w:author="CI" w:date="2016-10-05T11:34:00Z"/>
                <w:rFonts w:eastAsia="新細明體"/>
                <w:szCs w:val="24"/>
              </w:rPr>
            </w:pPr>
            <w:del w:id="1869" w:author="CI" w:date="2016-10-05T11:34:00Z">
              <w:r w:rsidRPr="0007778A" w:rsidDel="00657156">
                <w:delText>39.23%</w:delText>
              </w:r>
            </w:del>
          </w:p>
        </w:tc>
      </w:tr>
      <w:tr w:rsidR="0007778A" w:rsidRPr="0007778A" w:rsidDel="00657156" w14:paraId="2A24AC67" w14:textId="17A28722" w:rsidTr="00E96395">
        <w:trPr>
          <w:trHeight w:val="113"/>
          <w:jc w:val="center"/>
          <w:del w:id="1870" w:author="CI" w:date="2016-10-05T11:34:00Z"/>
        </w:trPr>
        <w:tc>
          <w:tcPr>
            <w:tcW w:w="310" w:type="dxa"/>
            <w:tcBorders>
              <w:top w:val="single" w:sz="4" w:space="0" w:color="auto"/>
            </w:tcBorders>
            <w:vAlign w:val="center"/>
          </w:tcPr>
          <w:p w14:paraId="1F4FE0D1" w14:textId="65573592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71" w:author="CI" w:date="2016-10-05T11:34:00Z"/>
              </w:rPr>
            </w:pPr>
            <w:del w:id="1872" w:author="CI" w:date="2016-10-05T11:34:00Z">
              <w:r w:rsidRPr="0007778A" w:rsidDel="00657156">
                <w:delText>G</w:delText>
              </w:r>
            </w:del>
          </w:p>
        </w:tc>
        <w:tc>
          <w:tcPr>
            <w:tcW w:w="39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E2D7A0" w14:textId="1F26BFB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73" w:author="CI" w:date="2016-10-05T11:34:00Z"/>
                <w:rFonts w:eastAsia="新細明體"/>
                <w:szCs w:val="24"/>
              </w:rPr>
            </w:pPr>
            <w:del w:id="1874" w:author="CI" w:date="2016-10-05T11:34:00Z">
              <w:r w:rsidRPr="0007778A" w:rsidDel="00657156">
                <w:delText>0.3</w:delText>
              </w:r>
            </w:del>
          </w:p>
        </w:tc>
        <w:tc>
          <w:tcPr>
            <w:tcW w:w="39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76C6B1" w14:textId="7BC2C5B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75" w:author="CI" w:date="2016-10-05T11:34:00Z"/>
                <w:rFonts w:eastAsia="新細明體"/>
                <w:szCs w:val="24"/>
              </w:rPr>
            </w:pPr>
            <w:del w:id="1876" w:author="CI" w:date="2016-10-05T11:34:00Z">
              <w:r w:rsidRPr="0007778A" w:rsidDel="00657156">
                <w:delText>1.5</w:delText>
              </w:r>
            </w:del>
          </w:p>
        </w:tc>
        <w:tc>
          <w:tcPr>
            <w:tcW w:w="5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B12CCD" w14:textId="718E4B9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77" w:author="CI" w:date="2016-10-05T11:34:00Z"/>
                <w:rFonts w:eastAsia="新細明體"/>
                <w:szCs w:val="24"/>
              </w:rPr>
            </w:pPr>
            <w:del w:id="1878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169CB" w14:textId="5FC6FDE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79" w:author="CI" w:date="2016-10-05T11:34:00Z"/>
                <w:rFonts w:eastAsia="新細明體"/>
                <w:szCs w:val="24"/>
              </w:rPr>
            </w:pPr>
            <w:del w:id="1880" w:author="CI" w:date="2016-10-05T11:34:00Z">
              <w:r w:rsidRPr="0007778A" w:rsidDel="00657156">
                <w:delText>1059.336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B47812" w14:textId="665CC10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81" w:author="CI" w:date="2016-10-05T11:34:00Z"/>
                <w:rFonts w:eastAsia="新細明體"/>
                <w:szCs w:val="24"/>
              </w:rPr>
            </w:pPr>
            <w:del w:id="1882" w:author="CI" w:date="2016-10-05T11:34:00Z">
              <w:r w:rsidRPr="0007778A" w:rsidDel="00657156">
                <w:delText>1059.336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6F36F7" w14:textId="70FCF3F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83" w:author="CI" w:date="2016-10-05T11:34:00Z"/>
                <w:rFonts w:eastAsia="新細明體"/>
                <w:szCs w:val="24"/>
              </w:rPr>
            </w:pPr>
            <w:del w:id="1884" w:author="CI" w:date="2016-10-05T11:34:00Z">
              <w:r w:rsidRPr="0007778A" w:rsidDel="00657156">
                <w:delText>1059.336</w:delText>
              </w:r>
            </w:del>
          </w:p>
        </w:tc>
        <w:tc>
          <w:tcPr>
            <w:tcW w:w="99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9C4ED6" w14:textId="5549E6D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85" w:author="CI" w:date="2016-10-05T11:34:00Z"/>
                <w:rFonts w:eastAsia="新細明體"/>
                <w:szCs w:val="24"/>
              </w:rPr>
            </w:pPr>
            <w:del w:id="1886" w:author="CI" w:date="2016-10-05T11:34:00Z">
              <w:r w:rsidRPr="0007778A" w:rsidDel="00657156">
                <w:delText>7.59E-09</w:delText>
              </w:r>
            </w:del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94EEC" w14:textId="4CF2212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87" w:author="CI" w:date="2016-10-05T11:34:00Z"/>
                <w:rFonts w:eastAsia="新細明體"/>
                <w:szCs w:val="24"/>
              </w:rPr>
            </w:pPr>
            <w:del w:id="1888" w:author="CI" w:date="2016-10-05T11:34:00Z">
              <w:r w:rsidRPr="0007778A" w:rsidDel="00657156">
                <w:delText>5099.84</w:delText>
              </w:r>
            </w:del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56BC9" w14:textId="285D200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89" w:author="CI" w:date="2016-10-05T11:34:00Z"/>
                <w:rFonts w:eastAsia="新細明體"/>
                <w:szCs w:val="24"/>
              </w:rPr>
            </w:pPr>
            <w:del w:id="1890" w:author="CI" w:date="2016-10-05T11:34:00Z">
              <w:r w:rsidRPr="0007778A" w:rsidDel="00657156">
                <w:delText>41.42%</w:delText>
              </w:r>
            </w:del>
          </w:p>
        </w:tc>
      </w:tr>
      <w:tr w:rsidR="0007778A" w:rsidRPr="0007778A" w:rsidDel="00657156" w14:paraId="64F14C94" w14:textId="0223F753" w:rsidTr="00E96395">
        <w:trPr>
          <w:trHeight w:val="113"/>
          <w:jc w:val="center"/>
          <w:del w:id="1891" w:author="CI" w:date="2016-10-05T11:34:00Z"/>
        </w:trPr>
        <w:tc>
          <w:tcPr>
            <w:tcW w:w="310" w:type="dxa"/>
            <w:vAlign w:val="center"/>
          </w:tcPr>
          <w:p w14:paraId="3092F63B" w14:textId="5126EDF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92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5BF6AF9A" w14:textId="41178D8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93" w:author="CI" w:date="2016-10-05T11:34:00Z"/>
                <w:rFonts w:eastAsia="新細明體"/>
                <w:szCs w:val="24"/>
              </w:rPr>
            </w:pPr>
            <w:del w:id="1894" w:author="CI" w:date="2016-10-05T11:34:00Z">
              <w:r w:rsidRPr="0007778A" w:rsidDel="00657156">
                <w:delText>0.3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21BB8C07" w14:textId="261CF2C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95" w:author="CI" w:date="2016-10-05T11:34:00Z"/>
                <w:rFonts w:eastAsia="新細明體"/>
                <w:szCs w:val="24"/>
              </w:rPr>
            </w:pPr>
            <w:del w:id="1896" w:author="CI" w:date="2016-10-05T11:34:00Z">
              <w:r w:rsidRPr="0007778A" w:rsidDel="00657156">
                <w:delText>2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32F79D4B" w14:textId="435A32A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897" w:author="CI" w:date="2016-10-05T11:34:00Z"/>
                <w:rFonts w:eastAsia="新細明體"/>
                <w:szCs w:val="24"/>
              </w:rPr>
            </w:pPr>
            <w:del w:id="1898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7BD5C5F0" w14:textId="00901F4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899" w:author="CI" w:date="2016-10-05T11:34:00Z"/>
                <w:rFonts w:eastAsia="新細明體"/>
                <w:szCs w:val="24"/>
              </w:rPr>
            </w:pPr>
            <w:del w:id="1900" w:author="CI" w:date="2016-10-05T11:34:00Z">
              <w:r w:rsidRPr="0007778A" w:rsidDel="00657156">
                <w:delText>1059.336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53178325" w14:textId="6E5712B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01" w:author="CI" w:date="2016-10-05T11:34:00Z"/>
                <w:rFonts w:eastAsia="新細明體"/>
                <w:szCs w:val="24"/>
              </w:rPr>
            </w:pPr>
            <w:del w:id="1902" w:author="CI" w:date="2016-10-05T11:34:00Z">
              <w:r w:rsidRPr="0007778A" w:rsidDel="00657156">
                <w:delText>1059.336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480EFF21" w14:textId="2523F88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03" w:author="CI" w:date="2016-10-05T11:34:00Z"/>
                <w:rFonts w:eastAsia="新細明體"/>
                <w:szCs w:val="24"/>
              </w:rPr>
            </w:pPr>
            <w:del w:id="1904" w:author="CI" w:date="2016-10-05T11:34:00Z">
              <w:r w:rsidRPr="0007778A" w:rsidDel="00657156">
                <w:delText>1059.336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025E62EB" w14:textId="121E1A6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05" w:author="CI" w:date="2016-10-05T11:34:00Z"/>
                <w:rFonts w:eastAsia="新細明體"/>
                <w:szCs w:val="24"/>
              </w:rPr>
            </w:pPr>
            <w:del w:id="1906" w:author="CI" w:date="2016-10-05T11:34:00Z">
              <w:r w:rsidRPr="0007778A" w:rsidDel="00657156">
                <w:delText>6.87E-09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7A05813F" w14:textId="19C3FC3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07" w:author="CI" w:date="2016-10-05T11:34:00Z"/>
                <w:rFonts w:eastAsia="新細明體"/>
                <w:szCs w:val="24"/>
              </w:rPr>
            </w:pPr>
            <w:del w:id="1908" w:author="CI" w:date="2016-10-05T11:34:00Z">
              <w:r w:rsidRPr="0007778A" w:rsidDel="00657156">
                <w:delText>5100.06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403C50B7" w14:textId="1EA384A2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09" w:author="CI" w:date="2016-10-05T11:34:00Z"/>
                <w:rFonts w:eastAsia="新細明體"/>
                <w:szCs w:val="24"/>
              </w:rPr>
            </w:pPr>
            <w:del w:id="1910" w:author="CI" w:date="2016-10-05T11:34:00Z">
              <w:r w:rsidRPr="0007778A" w:rsidDel="00657156">
                <w:delText>41.33%</w:delText>
              </w:r>
            </w:del>
          </w:p>
        </w:tc>
      </w:tr>
      <w:tr w:rsidR="0007778A" w:rsidRPr="0007778A" w:rsidDel="00657156" w14:paraId="72DF77F4" w14:textId="12EC3EC9" w:rsidTr="00E96395">
        <w:trPr>
          <w:trHeight w:val="113"/>
          <w:jc w:val="center"/>
          <w:del w:id="1911" w:author="CI" w:date="2016-10-05T11:34:00Z"/>
        </w:trPr>
        <w:tc>
          <w:tcPr>
            <w:tcW w:w="310" w:type="dxa"/>
            <w:vAlign w:val="center"/>
          </w:tcPr>
          <w:p w14:paraId="53F2A81F" w14:textId="38D3CEA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12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1813AA47" w14:textId="5E14329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13" w:author="CI" w:date="2016-10-05T11:34:00Z"/>
                <w:rFonts w:eastAsia="新細明體"/>
                <w:szCs w:val="24"/>
              </w:rPr>
            </w:pPr>
            <w:del w:id="1914" w:author="CI" w:date="2016-10-05T11:34:00Z">
              <w:r w:rsidRPr="0007778A" w:rsidDel="00657156">
                <w:delText>0.1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45781778" w14:textId="3B1DA1F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15" w:author="CI" w:date="2016-10-05T11:34:00Z"/>
                <w:rFonts w:eastAsia="新細明體"/>
                <w:szCs w:val="24"/>
              </w:rPr>
            </w:pPr>
            <w:del w:id="1916" w:author="CI" w:date="2016-10-05T11:34:00Z">
              <w:r w:rsidRPr="0007778A" w:rsidDel="00657156">
                <w:delText>2.5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2B2940D8" w14:textId="5DA9FB5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17" w:author="CI" w:date="2016-10-05T11:34:00Z"/>
                <w:rFonts w:eastAsia="新細明體"/>
                <w:szCs w:val="24"/>
              </w:rPr>
            </w:pPr>
            <w:del w:id="1918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45FB1D15" w14:textId="28B4BC0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19" w:author="CI" w:date="2016-10-05T11:34:00Z"/>
                <w:rFonts w:eastAsia="新細明體"/>
                <w:szCs w:val="24"/>
              </w:rPr>
            </w:pPr>
            <w:del w:id="1920" w:author="CI" w:date="2016-10-05T11:34:00Z">
              <w:r w:rsidRPr="0007778A" w:rsidDel="00657156">
                <w:delText>1059.336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4D97822C" w14:textId="2B6F43B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21" w:author="CI" w:date="2016-10-05T11:34:00Z"/>
                <w:rFonts w:eastAsia="新細明體"/>
                <w:szCs w:val="24"/>
              </w:rPr>
            </w:pPr>
            <w:del w:id="1922" w:author="CI" w:date="2016-10-05T11:34:00Z">
              <w:r w:rsidRPr="0007778A" w:rsidDel="00657156">
                <w:delText>1059.336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4869C021" w14:textId="189EA59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23" w:author="CI" w:date="2016-10-05T11:34:00Z"/>
                <w:rFonts w:eastAsia="新細明體"/>
                <w:szCs w:val="24"/>
              </w:rPr>
            </w:pPr>
            <w:del w:id="1924" w:author="CI" w:date="2016-10-05T11:34:00Z">
              <w:r w:rsidRPr="0007778A" w:rsidDel="00657156">
                <w:delText>1059.337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1BFC8C48" w14:textId="1FA88B1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25" w:author="CI" w:date="2016-10-05T11:34:00Z"/>
                <w:rFonts w:eastAsia="新細明體"/>
                <w:szCs w:val="24"/>
              </w:rPr>
            </w:pPr>
            <w:del w:id="1926" w:author="CI" w:date="2016-10-05T11:34:00Z">
              <w:r w:rsidRPr="0007778A" w:rsidDel="00657156">
                <w:delText>6.21E-06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429E54E9" w14:textId="6C333FE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27" w:author="CI" w:date="2016-10-05T11:34:00Z"/>
                <w:rFonts w:eastAsia="新細明體"/>
                <w:szCs w:val="24"/>
              </w:rPr>
            </w:pPr>
            <w:del w:id="1928" w:author="CI" w:date="2016-10-05T11:34:00Z">
              <w:r w:rsidRPr="0007778A" w:rsidDel="00657156">
                <w:delText>1780.36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4F2C55AC" w14:textId="63B7881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29" w:author="CI" w:date="2016-10-05T11:34:00Z"/>
                <w:rFonts w:eastAsia="新細明體"/>
                <w:szCs w:val="24"/>
              </w:rPr>
            </w:pPr>
            <w:del w:id="1930" w:author="CI" w:date="2016-10-05T11:34:00Z">
              <w:r w:rsidRPr="0007778A" w:rsidDel="00657156">
                <w:delText>41.39%</w:delText>
              </w:r>
            </w:del>
          </w:p>
        </w:tc>
      </w:tr>
      <w:tr w:rsidR="0007778A" w:rsidRPr="0007778A" w:rsidDel="00657156" w14:paraId="08C704C3" w14:textId="3EC5CED9" w:rsidTr="00E96395">
        <w:trPr>
          <w:trHeight w:val="113"/>
          <w:jc w:val="center"/>
          <w:del w:id="1931" w:author="CI" w:date="2016-10-05T11:34:00Z"/>
        </w:trPr>
        <w:tc>
          <w:tcPr>
            <w:tcW w:w="310" w:type="dxa"/>
            <w:vAlign w:val="center"/>
          </w:tcPr>
          <w:p w14:paraId="741B1C5A" w14:textId="0C315E7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32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0209CEFE" w14:textId="4EAAE2D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33" w:author="CI" w:date="2016-10-05T11:34:00Z"/>
                <w:rFonts w:eastAsia="新細明體"/>
                <w:szCs w:val="24"/>
              </w:rPr>
            </w:pPr>
            <w:del w:id="1934" w:author="CI" w:date="2016-10-05T11:34:00Z">
              <w:r w:rsidRPr="0007778A" w:rsidDel="00657156">
                <w:delText>0.1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4D56A9C9" w14:textId="38DBF4E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35" w:author="CI" w:date="2016-10-05T11:34:00Z"/>
                <w:rFonts w:eastAsia="新細明體"/>
                <w:szCs w:val="24"/>
              </w:rPr>
            </w:pPr>
            <w:del w:id="1936" w:author="CI" w:date="2016-10-05T11:34:00Z">
              <w:r w:rsidRPr="0007778A" w:rsidDel="00657156">
                <w:delText>1.5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10BC50C0" w14:textId="1902E902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37" w:author="CI" w:date="2016-10-05T11:34:00Z"/>
                <w:rFonts w:eastAsia="新細明體"/>
                <w:szCs w:val="24"/>
              </w:rPr>
            </w:pPr>
            <w:del w:id="1938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7F79C009" w14:textId="7DED641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39" w:author="CI" w:date="2016-10-05T11:34:00Z"/>
                <w:rFonts w:eastAsia="新細明體"/>
                <w:szCs w:val="24"/>
              </w:rPr>
            </w:pPr>
            <w:del w:id="1940" w:author="CI" w:date="2016-10-05T11:34:00Z">
              <w:r w:rsidRPr="0007778A" w:rsidDel="00657156">
                <w:delText>1059.336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7CC919D8" w14:textId="4854F49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41" w:author="CI" w:date="2016-10-05T11:34:00Z"/>
                <w:rFonts w:eastAsia="新細明體"/>
                <w:szCs w:val="24"/>
              </w:rPr>
            </w:pPr>
            <w:del w:id="1942" w:author="CI" w:date="2016-10-05T11:34:00Z">
              <w:r w:rsidRPr="0007778A" w:rsidDel="00657156">
                <w:delText>1059.336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49F167FB" w14:textId="2931FE1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43" w:author="CI" w:date="2016-10-05T11:34:00Z"/>
                <w:rFonts w:eastAsia="新細明體"/>
                <w:szCs w:val="24"/>
              </w:rPr>
            </w:pPr>
            <w:del w:id="1944" w:author="CI" w:date="2016-10-05T11:34:00Z">
              <w:r w:rsidRPr="0007778A" w:rsidDel="00657156">
                <w:delText>1059.337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4D2EF368" w14:textId="283AA4A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45" w:author="CI" w:date="2016-10-05T11:34:00Z"/>
                <w:rFonts w:eastAsia="新細明體"/>
                <w:szCs w:val="24"/>
              </w:rPr>
            </w:pPr>
            <w:del w:id="1946" w:author="CI" w:date="2016-10-05T11:34:00Z">
              <w:r w:rsidRPr="0007778A" w:rsidDel="00657156">
                <w:delText>5.95E-06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1D3CB3DA" w14:textId="6951FE4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47" w:author="CI" w:date="2016-10-05T11:34:00Z"/>
                <w:rFonts w:eastAsia="新細明體"/>
                <w:szCs w:val="24"/>
              </w:rPr>
            </w:pPr>
            <w:del w:id="1948" w:author="CI" w:date="2016-10-05T11:34:00Z">
              <w:r w:rsidRPr="0007778A" w:rsidDel="00657156">
                <w:delText>1705.48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3CCC6838" w14:textId="33938E4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49" w:author="CI" w:date="2016-10-05T11:34:00Z"/>
                <w:rFonts w:eastAsia="新細明體"/>
                <w:szCs w:val="24"/>
              </w:rPr>
            </w:pPr>
            <w:del w:id="1950" w:author="CI" w:date="2016-10-05T11:34:00Z">
              <w:r w:rsidRPr="0007778A" w:rsidDel="00657156">
                <w:delText>41.39%</w:delText>
              </w:r>
            </w:del>
          </w:p>
        </w:tc>
      </w:tr>
      <w:tr w:rsidR="0007778A" w:rsidRPr="0007778A" w:rsidDel="00657156" w14:paraId="2BC9B033" w14:textId="105CD1C5" w:rsidTr="00E96395">
        <w:trPr>
          <w:trHeight w:val="113"/>
          <w:jc w:val="center"/>
          <w:del w:id="1951" w:author="CI" w:date="2016-10-05T11:34:00Z"/>
        </w:trPr>
        <w:tc>
          <w:tcPr>
            <w:tcW w:w="310" w:type="dxa"/>
            <w:tcBorders>
              <w:bottom w:val="single" w:sz="4" w:space="0" w:color="auto"/>
            </w:tcBorders>
            <w:vAlign w:val="center"/>
          </w:tcPr>
          <w:p w14:paraId="70FDAA63" w14:textId="459D363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52" w:author="CI" w:date="2016-10-05T11:34:00Z"/>
              </w:rPr>
            </w:pPr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E6D34" w14:textId="424093A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53" w:author="CI" w:date="2016-10-05T11:34:00Z"/>
                <w:rFonts w:eastAsia="新細明體"/>
                <w:szCs w:val="24"/>
              </w:rPr>
            </w:pPr>
            <w:del w:id="1954" w:author="CI" w:date="2016-10-05T11:34:00Z">
              <w:r w:rsidRPr="0007778A" w:rsidDel="00657156">
                <w:delText>0.1</w:delText>
              </w:r>
            </w:del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803EDC" w14:textId="4C8F2DD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55" w:author="CI" w:date="2016-10-05T11:34:00Z"/>
                <w:rFonts w:eastAsia="新細明體"/>
                <w:szCs w:val="24"/>
              </w:rPr>
            </w:pPr>
            <w:del w:id="1956" w:author="CI" w:date="2016-10-05T11:34:00Z">
              <w:r w:rsidRPr="0007778A" w:rsidDel="00657156">
                <w:delText>2</w:delText>
              </w:r>
            </w:del>
          </w:p>
        </w:tc>
        <w:tc>
          <w:tcPr>
            <w:tcW w:w="5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F81EAB" w14:textId="3908B04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57" w:author="CI" w:date="2016-10-05T11:34:00Z"/>
                <w:rFonts w:eastAsia="新細明體"/>
                <w:szCs w:val="24"/>
              </w:rPr>
            </w:pPr>
            <w:del w:id="1958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825249" w14:textId="7DC4DE5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59" w:author="CI" w:date="2016-10-05T11:34:00Z"/>
                <w:rFonts w:eastAsia="新細明體"/>
                <w:szCs w:val="24"/>
              </w:rPr>
            </w:pPr>
            <w:del w:id="1960" w:author="CI" w:date="2016-10-05T11:34:00Z">
              <w:r w:rsidRPr="0007778A" w:rsidDel="00657156">
                <w:delText>1059.336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9BAC39" w14:textId="1473769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61" w:author="CI" w:date="2016-10-05T11:34:00Z"/>
                <w:rFonts w:eastAsia="新細明體"/>
                <w:szCs w:val="24"/>
              </w:rPr>
            </w:pPr>
            <w:del w:id="1962" w:author="CI" w:date="2016-10-05T11:34:00Z">
              <w:r w:rsidRPr="0007778A" w:rsidDel="00657156">
                <w:delText>1059.336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AE5DE" w14:textId="0E2F416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63" w:author="CI" w:date="2016-10-05T11:34:00Z"/>
                <w:rFonts w:eastAsia="新細明體"/>
                <w:szCs w:val="24"/>
              </w:rPr>
            </w:pPr>
            <w:del w:id="1964" w:author="CI" w:date="2016-10-05T11:34:00Z">
              <w:r w:rsidRPr="0007778A" w:rsidDel="00657156">
                <w:delText>1059.337</w:delText>
              </w:r>
            </w:del>
          </w:p>
        </w:tc>
        <w:tc>
          <w:tcPr>
            <w:tcW w:w="998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C1435A" w14:textId="2AE8B38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65" w:author="CI" w:date="2016-10-05T11:34:00Z"/>
                <w:rFonts w:eastAsia="新細明體"/>
                <w:szCs w:val="24"/>
              </w:rPr>
            </w:pPr>
            <w:del w:id="1966" w:author="CI" w:date="2016-10-05T11:34:00Z">
              <w:r w:rsidRPr="0007778A" w:rsidDel="00657156">
                <w:delText>9.23E-06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419509" w14:textId="126CC1F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67" w:author="CI" w:date="2016-10-05T11:34:00Z"/>
                <w:rFonts w:eastAsia="新細明體"/>
                <w:szCs w:val="24"/>
              </w:rPr>
            </w:pPr>
            <w:del w:id="1968" w:author="CI" w:date="2016-10-05T11:34:00Z">
              <w:r w:rsidRPr="0007778A" w:rsidDel="00657156">
                <w:delText>1779.64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FF3CBC" w14:textId="0C7F729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69" w:author="CI" w:date="2016-10-05T11:34:00Z"/>
                <w:rFonts w:eastAsia="新細明體"/>
                <w:szCs w:val="24"/>
              </w:rPr>
            </w:pPr>
            <w:del w:id="1970" w:author="CI" w:date="2016-10-05T11:34:00Z">
              <w:r w:rsidRPr="0007778A" w:rsidDel="00657156">
                <w:delText>41.50%</w:delText>
              </w:r>
            </w:del>
          </w:p>
        </w:tc>
      </w:tr>
      <w:tr w:rsidR="0007778A" w:rsidRPr="0007778A" w:rsidDel="00657156" w14:paraId="185A05B5" w14:textId="4F3DC4F5" w:rsidTr="00E96395">
        <w:trPr>
          <w:trHeight w:val="113"/>
          <w:jc w:val="center"/>
          <w:del w:id="1971" w:author="CI" w:date="2016-10-05T11:34:00Z"/>
        </w:trPr>
        <w:tc>
          <w:tcPr>
            <w:tcW w:w="310" w:type="dxa"/>
            <w:tcBorders>
              <w:top w:val="single" w:sz="4" w:space="0" w:color="auto"/>
            </w:tcBorders>
            <w:vAlign w:val="center"/>
          </w:tcPr>
          <w:p w14:paraId="69AEDAA5" w14:textId="0EE544B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72" w:author="CI" w:date="2016-10-05T11:34:00Z"/>
              </w:rPr>
            </w:pPr>
            <w:del w:id="1973" w:author="CI" w:date="2016-10-05T11:34:00Z">
              <w:r w:rsidRPr="0007778A" w:rsidDel="00657156">
                <w:delText>I</w:delText>
              </w:r>
            </w:del>
          </w:p>
        </w:tc>
        <w:tc>
          <w:tcPr>
            <w:tcW w:w="39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70AC15" w14:textId="7F83758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74" w:author="CI" w:date="2016-10-05T11:34:00Z"/>
                <w:rFonts w:eastAsia="新細明體"/>
                <w:szCs w:val="24"/>
              </w:rPr>
            </w:pPr>
            <w:del w:id="1975" w:author="CI" w:date="2016-10-05T11:34:00Z">
              <w:r w:rsidRPr="0007778A" w:rsidDel="00657156">
                <w:delText>0.3</w:delText>
              </w:r>
            </w:del>
          </w:p>
        </w:tc>
        <w:tc>
          <w:tcPr>
            <w:tcW w:w="39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86594D" w14:textId="4B8DE67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76" w:author="CI" w:date="2016-10-05T11:34:00Z"/>
                <w:rFonts w:eastAsia="新細明體"/>
                <w:szCs w:val="24"/>
              </w:rPr>
            </w:pPr>
            <w:del w:id="1977" w:author="CI" w:date="2016-10-05T11:34:00Z">
              <w:r w:rsidRPr="0007778A" w:rsidDel="00657156">
                <w:delText>1.5</w:delText>
              </w:r>
            </w:del>
          </w:p>
        </w:tc>
        <w:tc>
          <w:tcPr>
            <w:tcW w:w="5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CB73D" w14:textId="4965A45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78" w:author="CI" w:date="2016-10-05T11:34:00Z"/>
                <w:rFonts w:eastAsia="新細明體"/>
                <w:szCs w:val="24"/>
              </w:rPr>
            </w:pPr>
            <w:del w:id="1979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3C887C" w14:textId="63471C3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80" w:author="CI" w:date="2016-10-05T11:34:00Z"/>
                <w:rFonts w:eastAsia="新細明體"/>
                <w:szCs w:val="24"/>
              </w:rPr>
            </w:pPr>
            <w:del w:id="1981" w:author="CI" w:date="2016-10-05T11:34:00Z">
              <w:r w:rsidRPr="0007778A" w:rsidDel="00657156">
                <w:delText>181.728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4CC367" w14:textId="6D63F70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82" w:author="CI" w:date="2016-10-05T11:34:00Z"/>
                <w:rFonts w:eastAsia="新細明體"/>
                <w:szCs w:val="24"/>
              </w:rPr>
            </w:pPr>
            <w:del w:id="1983" w:author="CI" w:date="2016-10-05T11:34:00Z">
              <w:r w:rsidRPr="0007778A" w:rsidDel="00657156">
                <w:delText>181.728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F135C4" w14:textId="2830207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84" w:author="CI" w:date="2016-10-05T11:34:00Z"/>
                <w:rFonts w:eastAsia="新細明體"/>
                <w:szCs w:val="24"/>
              </w:rPr>
            </w:pPr>
            <w:del w:id="1985" w:author="CI" w:date="2016-10-05T11:34:00Z">
              <w:r w:rsidRPr="0007778A" w:rsidDel="00657156">
                <w:delText>181.728</w:delText>
              </w:r>
            </w:del>
          </w:p>
        </w:tc>
        <w:tc>
          <w:tcPr>
            <w:tcW w:w="99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850AE" w14:textId="04820E0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86" w:author="CI" w:date="2016-10-05T11:34:00Z"/>
                <w:rFonts w:eastAsia="新細明體"/>
                <w:szCs w:val="24"/>
              </w:rPr>
            </w:pPr>
            <w:del w:id="1987" w:author="CI" w:date="2016-10-05T11:34:00Z">
              <w:r w:rsidRPr="0007778A" w:rsidDel="00657156">
                <w:delText>2.04E-11</w:delText>
              </w:r>
            </w:del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2C110E" w14:textId="51D53E1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88" w:author="CI" w:date="2016-10-05T11:34:00Z"/>
                <w:rFonts w:eastAsia="新細明體"/>
                <w:szCs w:val="24"/>
              </w:rPr>
            </w:pPr>
            <w:del w:id="1989" w:author="CI" w:date="2016-10-05T11:34:00Z">
              <w:r w:rsidRPr="0007778A" w:rsidDel="00657156">
                <w:delText>9494.02</w:delText>
              </w:r>
            </w:del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972B04" w14:textId="4817AC6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1990" w:author="CI" w:date="2016-10-05T11:34:00Z"/>
                <w:rFonts w:eastAsia="新細明體"/>
                <w:szCs w:val="24"/>
              </w:rPr>
            </w:pPr>
            <w:del w:id="1991" w:author="CI" w:date="2016-10-05T11:34:00Z">
              <w:r w:rsidRPr="0007778A" w:rsidDel="00657156">
                <w:delText>75.31%</w:delText>
              </w:r>
            </w:del>
          </w:p>
        </w:tc>
      </w:tr>
      <w:tr w:rsidR="0007778A" w:rsidRPr="0007778A" w:rsidDel="00657156" w14:paraId="3B74FBE4" w14:textId="479F92E0" w:rsidTr="00E96395">
        <w:trPr>
          <w:trHeight w:val="113"/>
          <w:jc w:val="center"/>
          <w:del w:id="1992" w:author="CI" w:date="2016-10-05T11:34:00Z"/>
        </w:trPr>
        <w:tc>
          <w:tcPr>
            <w:tcW w:w="310" w:type="dxa"/>
            <w:vAlign w:val="center"/>
          </w:tcPr>
          <w:p w14:paraId="45765D74" w14:textId="0FB9C72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93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5099AEA5" w14:textId="44B2651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94" w:author="CI" w:date="2016-10-05T11:34:00Z"/>
                <w:rFonts w:eastAsia="新細明體"/>
                <w:szCs w:val="24"/>
              </w:rPr>
            </w:pPr>
            <w:del w:id="1995" w:author="CI" w:date="2016-10-05T11:34:00Z">
              <w:r w:rsidRPr="0007778A" w:rsidDel="00657156">
                <w:delText>0.3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32CDCB21" w14:textId="49AAFF7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96" w:author="CI" w:date="2016-10-05T11:34:00Z"/>
                <w:rFonts w:eastAsia="新細明體"/>
                <w:szCs w:val="24"/>
              </w:rPr>
            </w:pPr>
            <w:del w:id="1997" w:author="CI" w:date="2016-10-05T11:34:00Z">
              <w:r w:rsidRPr="0007778A" w:rsidDel="00657156">
                <w:delText>2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1BF68D01" w14:textId="70A2062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1998" w:author="CI" w:date="2016-10-05T11:34:00Z"/>
                <w:rFonts w:eastAsia="新細明體"/>
                <w:szCs w:val="24"/>
              </w:rPr>
            </w:pPr>
            <w:del w:id="1999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050C1029" w14:textId="1A4DA41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00" w:author="CI" w:date="2016-10-05T11:34:00Z"/>
                <w:rFonts w:eastAsia="新細明體"/>
                <w:szCs w:val="24"/>
              </w:rPr>
            </w:pPr>
            <w:del w:id="2001" w:author="CI" w:date="2016-10-05T11:34:00Z">
              <w:r w:rsidRPr="0007778A" w:rsidDel="00657156">
                <w:delText>181.728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3AD4A79F" w14:textId="1B6C408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02" w:author="CI" w:date="2016-10-05T11:34:00Z"/>
                <w:rFonts w:eastAsia="新細明體"/>
                <w:szCs w:val="24"/>
              </w:rPr>
            </w:pPr>
            <w:del w:id="2003" w:author="CI" w:date="2016-10-05T11:34:00Z">
              <w:r w:rsidRPr="0007778A" w:rsidDel="00657156">
                <w:delText>181.728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0B2F577B" w14:textId="7AD7A33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04" w:author="CI" w:date="2016-10-05T11:34:00Z"/>
                <w:rFonts w:eastAsia="新細明體"/>
                <w:szCs w:val="24"/>
              </w:rPr>
            </w:pPr>
            <w:del w:id="2005" w:author="CI" w:date="2016-10-05T11:34:00Z">
              <w:r w:rsidRPr="0007778A" w:rsidDel="00657156">
                <w:delText>181.728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323BBF8F" w14:textId="6AD3DA8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06" w:author="CI" w:date="2016-10-05T11:34:00Z"/>
                <w:rFonts w:eastAsia="新細明體"/>
                <w:szCs w:val="24"/>
              </w:rPr>
            </w:pPr>
            <w:del w:id="2007" w:author="CI" w:date="2016-10-05T11:34:00Z">
              <w:r w:rsidRPr="0007778A" w:rsidDel="00657156">
                <w:delText>1.83E-11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39309B6E" w14:textId="7996C18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08" w:author="CI" w:date="2016-10-05T11:34:00Z"/>
                <w:rFonts w:eastAsia="新細明體"/>
                <w:szCs w:val="24"/>
              </w:rPr>
            </w:pPr>
            <w:del w:id="2009" w:author="CI" w:date="2016-10-05T11:34:00Z">
              <w:r w:rsidRPr="0007778A" w:rsidDel="00657156">
                <w:delText>9495.64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18C79392" w14:textId="39748F0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10" w:author="CI" w:date="2016-10-05T11:34:00Z"/>
                <w:rFonts w:eastAsia="新細明體"/>
                <w:szCs w:val="24"/>
              </w:rPr>
            </w:pPr>
            <w:del w:id="2011" w:author="CI" w:date="2016-10-05T11:34:00Z">
              <w:r w:rsidRPr="0007778A" w:rsidDel="00657156">
                <w:delText>75.36%</w:delText>
              </w:r>
            </w:del>
          </w:p>
        </w:tc>
      </w:tr>
      <w:tr w:rsidR="0007778A" w:rsidRPr="0007778A" w:rsidDel="00657156" w14:paraId="08D7D2ED" w14:textId="4DF7E148" w:rsidTr="00E96395">
        <w:trPr>
          <w:trHeight w:val="113"/>
          <w:jc w:val="center"/>
          <w:del w:id="2012" w:author="CI" w:date="2016-10-05T11:34:00Z"/>
        </w:trPr>
        <w:tc>
          <w:tcPr>
            <w:tcW w:w="310" w:type="dxa"/>
            <w:vAlign w:val="center"/>
          </w:tcPr>
          <w:p w14:paraId="428A9737" w14:textId="4FD26FF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13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11F027FB" w14:textId="42643BB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14" w:author="CI" w:date="2016-10-05T11:34:00Z"/>
                <w:rFonts w:eastAsia="新細明體"/>
                <w:szCs w:val="24"/>
              </w:rPr>
            </w:pPr>
            <w:del w:id="2015" w:author="CI" w:date="2016-10-05T11:34:00Z">
              <w:r w:rsidRPr="0007778A" w:rsidDel="00657156">
                <w:delText>0.1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453A8CF8" w14:textId="12B43DC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16" w:author="CI" w:date="2016-10-05T11:34:00Z"/>
                <w:rFonts w:eastAsia="新細明體"/>
                <w:szCs w:val="24"/>
              </w:rPr>
            </w:pPr>
            <w:del w:id="2017" w:author="CI" w:date="2016-10-05T11:34:00Z">
              <w:r w:rsidRPr="0007778A" w:rsidDel="00657156">
                <w:delText>1.5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723ED630" w14:textId="08839FC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18" w:author="CI" w:date="2016-10-05T11:34:00Z"/>
                <w:rFonts w:eastAsia="新細明體"/>
                <w:szCs w:val="24"/>
              </w:rPr>
            </w:pPr>
            <w:del w:id="2019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33150CBE" w14:textId="74050E2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20" w:author="CI" w:date="2016-10-05T11:34:00Z"/>
                <w:rFonts w:eastAsia="新細明體"/>
                <w:szCs w:val="24"/>
              </w:rPr>
            </w:pPr>
            <w:del w:id="2021" w:author="CI" w:date="2016-10-05T11:34:00Z">
              <w:r w:rsidRPr="0007778A" w:rsidDel="00657156">
                <w:delText>181.728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499698FC" w14:textId="10D63CF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22" w:author="CI" w:date="2016-10-05T11:34:00Z"/>
                <w:rFonts w:eastAsia="新細明體"/>
                <w:szCs w:val="24"/>
              </w:rPr>
            </w:pPr>
            <w:del w:id="2023" w:author="CI" w:date="2016-10-05T11:34:00Z">
              <w:r w:rsidRPr="0007778A" w:rsidDel="00657156">
                <w:delText>181.728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3177CBB9" w14:textId="0A163D2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24" w:author="CI" w:date="2016-10-05T11:34:00Z"/>
                <w:rFonts w:eastAsia="新細明體"/>
                <w:szCs w:val="24"/>
              </w:rPr>
            </w:pPr>
            <w:del w:id="2025" w:author="CI" w:date="2016-10-05T11:34:00Z">
              <w:r w:rsidRPr="0007778A" w:rsidDel="00657156">
                <w:delText>181.728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5BCF3951" w14:textId="75DCD332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26" w:author="CI" w:date="2016-10-05T11:34:00Z"/>
                <w:rFonts w:eastAsia="新細明體"/>
                <w:szCs w:val="24"/>
              </w:rPr>
            </w:pPr>
            <w:del w:id="2027" w:author="CI" w:date="2016-10-05T11:34:00Z">
              <w:r w:rsidRPr="0007778A" w:rsidDel="00657156">
                <w:delText>1.08E-07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37D6D2B6" w14:textId="7A5C94F2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28" w:author="CI" w:date="2016-10-05T11:34:00Z"/>
                <w:rFonts w:eastAsia="新細明體"/>
                <w:szCs w:val="24"/>
              </w:rPr>
            </w:pPr>
            <w:del w:id="2029" w:author="CI" w:date="2016-10-05T11:34:00Z">
              <w:r w:rsidRPr="0007778A" w:rsidDel="00657156">
                <w:delText>3185.04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475E5460" w14:textId="24B8509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30" w:author="CI" w:date="2016-10-05T11:34:00Z"/>
                <w:rFonts w:eastAsia="新細明體"/>
                <w:szCs w:val="24"/>
              </w:rPr>
            </w:pPr>
            <w:del w:id="2031" w:author="CI" w:date="2016-10-05T11:34:00Z">
              <w:r w:rsidRPr="0007778A" w:rsidDel="00657156">
                <w:delText>75.25%</w:delText>
              </w:r>
            </w:del>
          </w:p>
        </w:tc>
      </w:tr>
      <w:tr w:rsidR="0007778A" w:rsidRPr="0007778A" w:rsidDel="00657156" w14:paraId="5D7AC2E5" w14:textId="570504F9" w:rsidTr="00E96395">
        <w:trPr>
          <w:trHeight w:val="113"/>
          <w:jc w:val="center"/>
          <w:del w:id="2032" w:author="CI" w:date="2016-10-05T11:34:00Z"/>
        </w:trPr>
        <w:tc>
          <w:tcPr>
            <w:tcW w:w="310" w:type="dxa"/>
            <w:vAlign w:val="center"/>
          </w:tcPr>
          <w:p w14:paraId="4E629EC0" w14:textId="398A64B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33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5AC37EBA" w14:textId="1018A6A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34" w:author="CI" w:date="2016-10-05T11:34:00Z"/>
                <w:rFonts w:eastAsia="新細明體"/>
                <w:szCs w:val="24"/>
              </w:rPr>
            </w:pPr>
            <w:del w:id="2035" w:author="CI" w:date="2016-10-05T11:34:00Z">
              <w:r w:rsidRPr="0007778A" w:rsidDel="00657156">
                <w:delText>0.1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18E17AFE" w14:textId="1A1E285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36" w:author="CI" w:date="2016-10-05T11:34:00Z"/>
                <w:rFonts w:eastAsia="新細明體"/>
                <w:szCs w:val="24"/>
              </w:rPr>
            </w:pPr>
            <w:del w:id="2037" w:author="CI" w:date="2016-10-05T11:34:00Z">
              <w:r w:rsidRPr="0007778A" w:rsidDel="00657156">
                <w:delText>2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1D381873" w14:textId="5BAE38D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38" w:author="CI" w:date="2016-10-05T11:34:00Z"/>
                <w:rFonts w:eastAsia="新細明體"/>
                <w:szCs w:val="24"/>
              </w:rPr>
            </w:pPr>
            <w:del w:id="2039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2B1344B0" w14:textId="3BB4CEB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40" w:author="CI" w:date="2016-10-05T11:34:00Z"/>
                <w:rFonts w:eastAsia="新細明體"/>
                <w:szCs w:val="24"/>
              </w:rPr>
            </w:pPr>
            <w:del w:id="2041" w:author="CI" w:date="2016-10-05T11:34:00Z">
              <w:r w:rsidRPr="0007778A" w:rsidDel="00657156">
                <w:delText>181.728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1D3EEFA7" w14:textId="58E682B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42" w:author="CI" w:date="2016-10-05T11:34:00Z"/>
                <w:rFonts w:eastAsia="新細明體"/>
                <w:szCs w:val="24"/>
              </w:rPr>
            </w:pPr>
            <w:del w:id="2043" w:author="CI" w:date="2016-10-05T11:34:00Z">
              <w:r w:rsidRPr="0007778A" w:rsidDel="00657156">
                <w:delText>181.728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127C99BC" w14:textId="0777800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44" w:author="CI" w:date="2016-10-05T11:34:00Z"/>
                <w:rFonts w:eastAsia="新細明體"/>
                <w:szCs w:val="24"/>
              </w:rPr>
            </w:pPr>
            <w:del w:id="2045" w:author="CI" w:date="2016-10-05T11:34:00Z">
              <w:r w:rsidRPr="0007778A" w:rsidDel="00657156">
                <w:delText>181.728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51228063" w14:textId="210AEBC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46" w:author="CI" w:date="2016-10-05T11:34:00Z"/>
                <w:rFonts w:eastAsia="新細明體"/>
                <w:szCs w:val="24"/>
              </w:rPr>
            </w:pPr>
            <w:del w:id="2047" w:author="CI" w:date="2016-10-05T11:34:00Z">
              <w:r w:rsidRPr="0007778A" w:rsidDel="00657156">
                <w:delText>7.83E-08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33A42D8F" w14:textId="7B6F69B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48" w:author="CI" w:date="2016-10-05T11:34:00Z"/>
                <w:rFonts w:eastAsia="新細明體"/>
                <w:szCs w:val="24"/>
              </w:rPr>
            </w:pPr>
            <w:del w:id="2049" w:author="CI" w:date="2016-10-05T11:34:00Z">
              <w:r w:rsidRPr="0007778A" w:rsidDel="00657156">
                <w:delText>3313.24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3C748763" w14:textId="07F1819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50" w:author="CI" w:date="2016-10-05T11:34:00Z"/>
                <w:rFonts w:eastAsia="新細明體"/>
                <w:szCs w:val="24"/>
              </w:rPr>
            </w:pPr>
            <w:del w:id="2051" w:author="CI" w:date="2016-10-05T11:34:00Z">
              <w:r w:rsidRPr="0007778A" w:rsidDel="00657156">
                <w:delText>75.41%</w:delText>
              </w:r>
            </w:del>
          </w:p>
        </w:tc>
      </w:tr>
      <w:tr w:rsidR="0007778A" w:rsidRPr="0007778A" w:rsidDel="00657156" w14:paraId="0566D528" w14:textId="20C00418" w:rsidTr="00E96395">
        <w:trPr>
          <w:trHeight w:val="113"/>
          <w:jc w:val="center"/>
          <w:del w:id="2052" w:author="CI" w:date="2016-10-05T11:34:00Z"/>
        </w:trPr>
        <w:tc>
          <w:tcPr>
            <w:tcW w:w="310" w:type="dxa"/>
            <w:tcBorders>
              <w:bottom w:val="single" w:sz="4" w:space="0" w:color="auto"/>
            </w:tcBorders>
            <w:vAlign w:val="center"/>
          </w:tcPr>
          <w:p w14:paraId="65126AF4" w14:textId="769CA81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53" w:author="CI" w:date="2016-10-05T11:34:00Z"/>
              </w:rPr>
            </w:pPr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93B48A" w14:textId="1C67224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54" w:author="CI" w:date="2016-10-05T11:34:00Z"/>
                <w:rFonts w:eastAsia="新細明體"/>
                <w:szCs w:val="24"/>
              </w:rPr>
            </w:pPr>
            <w:del w:id="2055" w:author="CI" w:date="2016-10-05T11:34:00Z">
              <w:r w:rsidRPr="0007778A" w:rsidDel="00657156">
                <w:delText>0.1</w:delText>
              </w:r>
            </w:del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81FACF" w14:textId="5BF99DD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56" w:author="CI" w:date="2016-10-05T11:34:00Z"/>
                <w:rFonts w:eastAsia="新細明體"/>
                <w:szCs w:val="24"/>
              </w:rPr>
            </w:pPr>
            <w:del w:id="2057" w:author="CI" w:date="2016-10-05T11:34:00Z">
              <w:r w:rsidRPr="0007778A" w:rsidDel="00657156">
                <w:delText>2.5</w:delText>
              </w:r>
            </w:del>
          </w:p>
        </w:tc>
        <w:tc>
          <w:tcPr>
            <w:tcW w:w="5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7FA787" w14:textId="54C3B97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58" w:author="CI" w:date="2016-10-05T11:34:00Z"/>
                <w:rFonts w:eastAsia="新細明體"/>
                <w:szCs w:val="24"/>
              </w:rPr>
            </w:pPr>
            <w:del w:id="2059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52679C" w14:textId="238B0CC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60" w:author="CI" w:date="2016-10-05T11:34:00Z"/>
                <w:rFonts w:eastAsia="新細明體"/>
                <w:szCs w:val="24"/>
              </w:rPr>
            </w:pPr>
            <w:del w:id="2061" w:author="CI" w:date="2016-10-05T11:34:00Z">
              <w:r w:rsidRPr="0007778A" w:rsidDel="00657156">
                <w:delText>181.728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5DB70C" w14:textId="70F57A8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62" w:author="CI" w:date="2016-10-05T11:34:00Z"/>
                <w:rFonts w:eastAsia="新細明體"/>
                <w:szCs w:val="24"/>
              </w:rPr>
            </w:pPr>
            <w:del w:id="2063" w:author="CI" w:date="2016-10-05T11:34:00Z">
              <w:r w:rsidRPr="0007778A" w:rsidDel="00657156">
                <w:delText>181.728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4405FF" w14:textId="5A9C0EE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64" w:author="CI" w:date="2016-10-05T11:34:00Z"/>
                <w:rFonts w:eastAsia="新細明體"/>
                <w:szCs w:val="24"/>
              </w:rPr>
            </w:pPr>
            <w:del w:id="2065" w:author="CI" w:date="2016-10-05T11:34:00Z">
              <w:r w:rsidRPr="0007778A" w:rsidDel="00657156">
                <w:delText>181.728</w:delText>
              </w:r>
            </w:del>
          </w:p>
        </w:tc>
        <w:tc>
          <w:tcPr>
            <w:tcW w:w="998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A70224" w14:textId="3CF305E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66" w:author="CI" w:date="2016-10-05T11:34:00Z"/>
                <w:rFonts w:eastAsia="新細明體"/>
                <w:szCs w:val="24"/>
              </w:rPr>
            </w:pPr>
            <w:del w:id="2067" w:author="CI" w:date="2016-10-05T11:34:00Z">
              <w:r w:rsidRPr="0007778A" w:rsidDel="00657156">
                <w:delText>6.70E-08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0A1EAE" w14:textId="6464415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68" w:author="CI" w:date="2016-10-05T11:34:00Z"/>
                <w:rFonts w:eastAsia="新細明體"/>
                <w:szCs w:val="24"/>
              </w:rPr>
            </w:pPr>
            <w:del w:id="2069" w:author="CI" w:date="2016-10-05T11:34:00Z">
              <w:r w:rsidRPr="0007778A" w:rsidDel="00657156">
                <w:delText>3316.62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47DFEF" w14:textId="0D08AC2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70" w:author="CI" w:date="2016-10-05T11:34:00Z"/>
                <w:rFonts w:eastAsia="新細明體"/>
                <w:szCs w:val="24"/>
              </w:rPr>
            </w:pPr>
            <w:del w:id="2071" w:author="CI" w:date="2016-10-05T11:34:00Z">
              <w:r w:rsidRPr="0007778A" w:rsidDel="00657156">
                <w:delText>75.26%</w:delText>
              </w:r>
            </w:del>
          </w:p>
        </w:tc>
      </w:tr>
      <w:tr w:rsidR="0007778A" w:rsidRPr="0007778A" w:rsidDel="00657156" w14:paraId="3FB1F81A" w14:textId="1FB177E5" w:rsidTr="006F1EDA">
        <w:trPr>
          <w:trHeight w:val="113"/>
          <w:jc w:val="center"/>
          <w:del w:id="2072" w:author="CI" w:date="2016-10-05T11:34:00Z"/>
        </w:trPr>
        <w:tc>
          <w:tcPr>
            <w:tcW w:w="310" w:type="dxa"/>
            <w:tcBorders>
              <w:top w:val="single" w:sz="4" w:space="0" w:color="auto"/>
            </w:tcBorders>
            <w:vAlign w:val="center"/>
          </w:tcPr>
          <w:p w14:paraId="5ED8D613" w14:textId="545A892B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73" w:author="CI" w:date="2016-10-05T11:34:00Z"/>
              </w:rPr>
            </w:pPr>
            <w:del w:id="2074" w:author="CI" w:date="2016-10-05T11:34:00Z">
              <w:r w:rsidRPr="0007778A" w:rsidDel="00657156">
                <w:delText>S</w:delText>
              </w:r>
            </w:del>
          </w:p>
        </w:tc>
        <w:tc>
          <w:tcPr>
            <w:tcW w:w="39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710159" w14:textId="16BCC4AC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75" w:author="CI" w:date="2016-10-05T11:34:00Z"/>
                <w:rFonts w:eastAsia="新細明體"/>
                <w:szCs w:val="24"/>
              </w:rPr>
            </w:pPr>
            <w:del w:id="2076" w:author="CI" w:date="2016-10-05T11:34:00Z">
              <w:r w:rsidRPr="0007778A" w:rsidDel="00657156">
                <w:rPr>
                  <w:rFonts w:hint="eastAsia"/>
                </w:rPr>
                <w:delText>0.5</w:delText>
              </w:r>
            </w:del>
          </w:p>
        </w:tc>
        <w:tc>
          <w:tcPr>
            <w:tcW w:w="39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D9A82" w14:textId="20E90998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77" w:author="CI" w:date="2016-10-05T11:34:00Z"/>
                <w:rFonts w:eastAsia="新細明體"/>
                <w:szCs w:val="24"/>
              </w:rPr>
            </w:pPr>
            <w:del w:id="2078" w:author="CI" w:date="2016-10-05T11:34:00Z">
              <w:r w:rsidRPr="0007778A" w:rsidDel="00657156">
                <w:rPr>
                  <w:rFonts w:hint="eastAsia"/>
                </w:rPr>
                <w:delText>1.5</w:delText>
              </w:r>
            </w:del>
          </w:p>
        </w:tc>
        <w:tc>
          <w:tcPr>
            <w:tcW w:w="5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2D4BB6" w14:textId="565C0EF8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79" w:author="CI" w:date="2016-10-05T11:34:00Z"/>
                <w:rFonts w:eastAsia="新細明體"/>
                <w:szCs w:val="24"/>
              </w:rPr>
            </w:pPr>
            <w:del w:id="2080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hideMark/>
          </w:tcPr>
          <w:p w14:paraId="6B958B71" w14:textId="23A386DF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81" w:author="CI" w:date="2016-10-05T11:34:00Z"/>
                <w:rFonts w:eastAsia="新細明體"/>
                <w:szCs w:val="24"/>
              </w:rPr>
            </w:pPr>
            <w:del w:id="2082" w:author="CI" w:date="2016-10-05T11:34:00Z">
              <w:r w:rsidRPr="0007778A" w:rsidDel="00657156">
                <w:delText>42852347.416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hideMark/>
          </w:tcPr>
          <w:p w14:paraId="63135380" w14:textId="06164183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83" w:author="CI" w:date="2016-10-05T11:34:00Z"/>
                <w:rFonts w:eastAsia="新細明體"/>
                <w:szCs w:val="24"/>
              </w:rPr>
            </w:pPr>
            <w:del w:id="2084" w:author="CI" w:date="2016-10-05T11:34:00Z">
              <w:r w:rsidRPr="0007778A" w:rsidDel="00657156">
                <w:delText>42852345.652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hideMark/>
          </w:tcPr>
          <w:p w14:paraId="7777539A" w14:textId="778EC016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85" w:author="CI" w:date="2016-10-05T11:34:00Z"/>
                <w:rFonts w:eastAsia="新細明體"/>
                <w:szCs w:val="24"/>
              </w:rPr>
            </w:pPr>
            <w:del w:id="2086" w:author="CI" w:date="2016-10-05T11:34:00Z">
              <w:r w:rsidRPr="0007778A" w:rsidDel="00657156">
                <w:delText>42852350.697</w:delText>
              </w:r>
            </w:del>
          </w:p>
        </w:tc>
        <w:tc>
          <w:tcPr>
            <w:tcW w:w="99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CF2FAF" w14:textId="5B7C0A2C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87" w:author="CI" w:date="2016-10-05T11:34:00Z"/>
                <w:rFonts w:eastAsia="新細明體"/>
                <w:szCs w:val="24"/>
              </w:rPr>
            </w:pPr>
            <w:del w:id="2088" w:author="CI" w:date="2016-10-05T11:34:00Z">
              <w:r w:rsidRPr="0007778A" w:rsidDel="00657156">
                <w:delText>1.51E+00</w:delText>
              </w:r>
            </w:del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65266A" w14:textId="338BA305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89" w:author="CI" w:date="2016-10-05T11:34:00Z"/>
                <w:rFonts w:eastAsia="新細明體"/>
                <w:szCs w:val="24"/>
              </w:rPr>
            </w:pPr>
            <w:del w:id="2090" w:author="CI" w:date="2016-10-05T11:34:00Z">
              <w:r w:rsidRPr="0007778A" w:rsidDel="00657156">
                <w:delText>412.40</w:delText>
              </w:r>
            </w:del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7F822F" w14:textId="217BA68F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091" w:author="CI" w:date="2016-10-05T11:34:00Z"/>
                <w:rFonts w:eastAsia="新細明體"/>
                <w:szCs w:val="24"/>
              </w:rPr>
            </w:pPr>
            <w:del w:id="2092" w:author="CI" w:date="2016-10-05T11:34:00Z">
              <w:r w:rsidRPr="0007778A" w:rsidDel="00657156">
                <w:delText>53.18%</w:delText>
              </w:r>
            </w:del>
          </w:p>
        </w:tc>
      </w:tr>
      <w:tr w:rsidR="0007778A" w:rsidRPr="0007778A" w:rsidDel="00657156" w14:paraId="6F983B1A" w14:textId="09CFF497" w:rsidTr="006F1EDA">
        <w:trPr>
          <w:trHeight w:val="113"/>
          <w:jc w:val="center"/>
          <w:del w:id="2093" w:author="CI" w:date="2016-10-05T11:34:00Z"/>
        </w:trPr>
        <w:tc>
          <w:tcPr>
            <w:tcW w:w="310" w:type="dxa"/>
            <w:vAlign w:val="center"/>
          </w:tcPr>
          <w:p w14:paraId="7DA0AE05" w14:textId="76514BA7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94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2987CBAC" w14:textId="7B37F7CA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95" w:author="CI" w:date="2016-10-05T11:34:00Z"/>
                <w:rFonts w:eastAsia="新細明體"/>
                <w:szCs w:val="24"/>
              </w:rPr>
            </w:pPr>
            <w:del w:id="2096" w:author="CI" w:date="2016-10-05T11:34:00Z">
              <w:r w:rsidRPr="0007778A" w:rsidDel="00657156">
                <w:rPr>
                  <w:rFonts w:hint="eastAsia"/>
                </w:rPr>
                <w:delText>0.5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599D513C" w14:textId="3D3A8546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97" w:author="CI" w:date="2016-10-05T11:34:00Z"/>
                <w:rFonts w:eastAsia="新細明體"/>
                <w:szCs w:val="24"/>
              </w:rPr>
            </w:pPr>
            <w:del w:id="2098" w:author="CI" w:date="2016-10-05T11:34:00Z">
              <w:r w:rsidRPr="0007778A" w:rsidDel="00657156">
                <w:rPr>
                  <w:rFonts w:hint="eastAsia"/>
                </w:rPr>
                <w:delText>2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03425D24" w14:textId="6C1ACB2D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099" w:author="CI" w:date="2016-10-05T11:34:00Z"/>
                <w:rFonts w:eastAsia="新細明體"/>
                <w:szCs w:val="24"/>
              </w:rPr>
            </w:pPr>
            <w:del w:id="2100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hideMark/>
          </w:tcPr>
          <w:p w14:paraId="12170A1B" w14:textId="79C9E5AA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01" w:author="CI" w:date="2016-10-05T11:34:00Z"/>
                <w:rFonts w:eastAsia="新細明體"/>
                <w:szCs w:val="24"/>
              </w:rPr>
            </w:pPr>
            <w:del w:id="2102" w:author="CI" w:date="2016-10-05T11:34:00Z">
              <w:r w:rsidRPr="0007778A" w:rsidDel="00657156">
                <w:delText>42852347.460</w:delText>
              </w:r>
            </w:del>
          </w:p>
        </w:tc>
        <w:tc>
          <w:tcPr>
            <w:tcW w:w="1436" w:type="dxa"/>
            <w:shd w:val="clear" w:color="auto" w:fill="auto"/>
            <w:noWrap/>
            <w:hideMark/>
          </w:tcPr>
          <w:p w14:paraId="18EB7418" w14:textId="34E8A603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03" w:author="CI" w:date="2016-10-05T11:34:00Z"/>
                <w:rFonts w:eastAsia="新細明體"/>
                <w:szCs w:val="24"/>
              </w:rPr>
            </w:pPr>
            <w:del w:id="2104" w:author="CI" w:date="2016-10-05T11:34:00Z">
              <w:r w:rsidRPr="0007778A" w:rsidDel="00657156">
                <w:delText>42852345.678</w:delText>
              </w:r>
            </w:del>
          </w:p>
        </w:tc>
        <w:tc>
          <w:tcPr>
            <w:tcW w:w="1436" w:type="dxa"/>
            <w:shd w:val="clear" w:color="auto" w:fill="auto"/>
            <w:noWrap/>
            <w:hideMark/>
          </w:tcPr>
          <w:p w14:paraId="1BD17EBC" w14:textId="0D7D258B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05" w:author="CI" w:date="2016-10-05T11:34:00Z"/>
                <w:rFonts w:eastAsia="新細明體"/>
                <w:szCs w:val="24"/>
              </w:rPr>
            </w:pPr>
            <w:del w:id="2106" w:author="CI" w:date="2016-10-05T11:34:00Z">
              <w:r w:rsidRPr="0007778A" w:rsidDel="00657156">
                <w:delText>42852351.912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4EF7A6BF" w14:textId="09787D8D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07" w:author="CI" w:date="2016-10-05T11:34:00Z"/>
                <w:rFonts w:eastAsia="新細明體"/>
                <w:szCs w:val="24"/>
              </w:rPr>
            </w:pPr>
            <w:del w:id="2108" w:author="CI" w:date="2016-10-05T11:34:00Z">
              <w:r w:rsidRPr="0007778A" w:rsidDel="00657156">
                <w:delText>1.61E+00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0DC4CCEC" w14:textId="2439DD47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09" w:author="CI" w:date="2016-10-05T11:34:00Z"/>
                <w:rFonts w:eastAsia="新細明體"/>
                <w:szCs w:val="24"/>
              </w:rPr>
            </w:pPr>
            <w:del w:id="2110" w:author="CI" w:date="2016-10-05T11:34:00Z">
              <w:r w:rsidRPr="0007778A" w:rsidDel="00657156">
                <w:delText>412.80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51F643EA" w14:textId="7812F1B7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11" w:author="CI" w:date="2016-10-05T11:34:00Z"/>
                <w:rFonts w:eastAsia="新細明體"/>
                <w:szCs w:val="24"/>
              </w:rPr>
            </w:pPr>
            <w:del w:id="2112" w:author="CI" w:date="2016-10-05T11:34:00Z">
              <w:r w:rsidRPr="0007778A" w:rsidDel="00657156">
                <w:delText>53.10%</w:delText>
              </w:r>
            </w:del>
          </w:p>
        </w:tc>
      </w:tr>
      <w:tr w:rsidR="0007778A" w:rsidRPr="0007778A" w:rsidDel="00657156" w14:paraId="4D2D9103" w14:textId="2D5AB49F" w:rsidTr="006F1EDA">
        <w:trPr>
          <w:trHeight w:val="113"/>
          <w:jc w:val="center"/>
          <w:del w:id="2113" w:author="CI" w:date="2016-10-05T11:34:00Z"/>
        </w:trPr>
        <w:tc>
          <w:tcPr>
            <w:tcW w:w="310" w:type="dxa"/>
            <w:vAlign w:val="center"/>
          </w:tcPr>
          <w:p w14:paraId="0C119343" w14:textId="09E7091E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14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3E203F25" w14:textId="0F8BF020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15" w:author="CI" w:date="2016-10-05T11:34:00Z"/>
                <w:rFonts w:eastAsia="新細明體"/>
                <w:szCs w:val="24"/>
              </w:rPr>
            </w:pPr>
            <w:del w:id="2116" w:author="CI" w:date="2016-10-05T11:34:00Z">
              <w:r w:rsidRPr="0007778A" w:rsidDel="00657156">
                <w:rPr>
                  <w:rFonts w:hint="eastAsia"/>
                </w:rPr>
                <w:delText>0.3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76233B17" w14:textId="1DAE919F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17" w:author="CI" w:date="2016-10-05T11:34:00Z"/>
                <w:rFonts w:eastAsia="新細明體"/>
                <w:szCs w:val="24"/>
              </w:rPr>
            </w:pPr>
            <w:del w:id="2118" w:author="CI" w:date="2016-10-05T11:34:00Z">
              <w:r w:rsidRPr="0007778A" w:rsidDel="00657156">
                <w:rPr>
                  <w:rFonts w:hint="eastAsia"/>
                </w:rPr>
                <w:delText>2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409EDA97" w14:textId="42C3CB59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19" w:author="CI" w:date="2016-10-05T11:34:00Z"/>
                <w:rFonts w:eastAsia="新細明體"/>
                <w:szCs w:val="24"/>
              </w:rPr>
            </w:pPr>
            <w:del w:id="2120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hideMark/>
          </w:tcPr>
          <w:p w14:paraId="643C810F" w14:textId="4410FF80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21" w:author="CI" w:date="2016-10-05T11:34:00Z"/>
                <w:rFonts w:eastAsia="新細明體"/>
                <w:szCs w:val="24"/>
              </w:rPr>
            </w:pPr>
            <w:del w:id="2122" w:author="CI" w:date="2016-10-05T11:34:00Z">
              <w:r w:rsidRPr="0007778A" w:rsidDel="00657156">
                <w:delText>42852454.042</w:delText>
              </w:r>
            </w:del>
          </w:p>
        </w:tc>
        <w:tc>
          <w:tcPr>
            <w:tcW w:w="1436" w:type="dxa"/>
            <w:shd w:val="clear" w:color="auto" w:fill="auto"/>
            <w:noWrap/>
            <w:hideMark/>
          </w:tcPr>
          <w:p w14:paraId="00300C52" w14:textId="778D62FF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23" w:author="CI" w:date="2016-10-05T11:34:00Z"/>
                <w:rFonts w:eastAsia="新細明體"/>
                <w:szCs w:val="24"/>
              </w:rPr>
            </w:pPr>
            <w:del w:id="2124" w:author="CI" w:date="2016-10-05T11:34:00Z">
              <w:r w:rsidRPr="0007778A" w:rsidDel="00657156">
                <w:delText>42852348.975</w:delText>
              </w:r>
            </w:del>
          </w:p>
        </w:tc>
        <w:tc>
          <w:tcPr>
            <w:tcW w:w="1436" w:type="dxa"/>
            <w:shd w:val="clear" w:color="auto" w:fill="auto"/>
            <w:noWrap/>
            <w:hideMark/>
          </w:tcPr>
          <w:p w14:paraId="4E556088" w14:textId="7227F0DF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25" w:author="CI" w:date="2016-10-05T11:34:00Z"/>
                <w:rFonts w:eastAsia="新細明體"/>
                <w:szCs w:val="24"/>
              </w:rPr>
            </w:pPr>
            <w:del w:id="2126" w:author="CI" w:date="2016-10-05T11:34:00Z">
              <w:r w:rsidRPr="0007778A" w:rsidDel="00657156">
                <w:delText>42852724.919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3C652AD5" w14:textId="084BED9A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27" w:author="CI" w:date="2016-10-05T11:34:00Z"/>
                <w:rFonts w:eastAsia="新細明體"/>
                <w:szCs w:val="24"/>
              </w:rPr>
            </w:pPr>
            <w:del w:id="2128" w:author="CI" w:date="2016-10-05T11:34:00Z">
              <w:r w:rsidRPr="0007778A" w:rsidDel="00657156">
                <w:delText>9.39E+01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1029050C" w14:textId="2B228D93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29" w:author="CI" w:date="2016-10-05T11:34:00Z"/>
                <w:rFonts w:eastAsia="新細明體"/>
                <w:szCs w:val="24"/>
              </w:rPr>
            </w:pPr>
            <w:del w:id="2130" w:author="CI" w:date="2016-10-05T11:34:00Z">
              <w:r w:rsidRPr="0007778A" w:rsidDel="00657156">
                <w:delText>248.00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10B364C5" w14:textId="33931A0A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31" w:author="CI" w:date="2016-10-05T11:34:00Z"/>
                <w:rFonts w:eastAsia="新細明體"/>
                <w:szCs w:val="24"/>
              </w:rPr>
            </w:pPr>
            <w:del w:id="2132" w:author="CI" w:date="2016-10-05T11:34:00Z">
              <w:r w:rsidRPr="0007778A" w:rsidDel="00657156">
                <w:delText>53.19%</w:delText>
              </w:r>
            </w:del>
          </w:p>
        </w:tc>
      </w:tr>
      <w:tr w:rsidR="0007778A" w:rsidRPr="0007778A" w:rsidDel="00657156" w14:paraId="5D3C6CC1" w14:textId="5C4421EC" w:rsidTr="006F1EDA">
        <w:trPr>
          <w:trHeight w:val="113"/>
          <w:jc w:val="center"/>
          <w:del w:id="2133" w:author="CI" w:date="2016-10-05T11:34:00Z"/>
        </w:trPr>
        <w:tc>
          <w:tcPr>
            <w:tcW w:w="310" w:type="dxa"/>
            <w:vAlign w:val="center"/>
          </w:tcPr>
          <w:p w14:paraId="71C4E39F" w14:textId="0BCFFA14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34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682109D0" w14:textId="1AB92F1F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35" w:author="CI" w:date="2016-10-05T11:34:00Z"/>
                <w:rFonts w:eastAsia="新細明體"/>
                <w:szCs w:val="24"/>
              </w:rPr>
            </w:pPr>
            <w:del w:id="2136" w:author="CI" w:date="2016-10-05T11:34:00Z">
              <w:r w:rsidRPr="0007778A" w:rsidDel="00657156">
                <w:rPr>
                  <w:rFonts w:hint="eastAsia"/>
                </w:rPr>
                <w:delText>0.3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568255B7" w14:textId="4B3F798F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37" w:author="CI" w:date="2016-10-05T11:34:00Z"/>
                <w:rFonts w:eastAsia="新細明體"/>
                <w:szCs w:val="24"/>
              </w:rPr>
            </w:pPr>
            <w:del w:id="2138" w:author="CI" w:date="2016-10-05T11:34:00Z">
              <w:r w:rsidRPr="0007778A" w:rsidDel="00657156">
                <w:rPr>
                  <w:rFonts w:hint="eastAsia"/>
                </w:rPr>
                <w:delText>1.5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611F2F8F" w14:textId="47002FC9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39" w:author="CI" w:date="2016-10-05T11:34:00Z"/>
                <w:rFonts w:eastAsia="新細明體"/>
                <w:szCs w:val="24"/>
              </w:rPr>
            </w:pPr>
            <w:del w:id="2140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hideMark/>
          </w:tcPr>
          <w:p w14:paraId="69C1763A" w14:textId="4D57E9C2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41" w:author="CI" w:date="2016-10-05T11:34:00Z"/>
                <w:rFonts w:eastAsia="新細明體"/>
                <w:szCs w:val="24"/>
              </w:rPr>
            </w:pPr>
            <w:del w:id="2142" w:author="CI" w:date="2016-10-05T11:34:00Z">
              <w:r w:rsidRPr="0007778A" w:rsidDel="00657156">
                <w:delText>42852441.557</w:delText>
              </w:r>
            </w:del>
          </w:p>
        </w:tc>
        <w:tc>
          <w:tcPr>
            <w:tcW w:w="1436" w:type="dxa"/>
            <w:shd w:val="clear" w:color="auto" w:fill="auto"/>
            <w:noWrap/>
            <w:hideMark/>
          </w:tcPr>
          <w:p w14:paraId="3DE18682" w14:textId="2A2764F2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43" w:author="CI" w:date="2016-10-05T11:34:00Z"/>
                <w:rFonts w:eastAsia="新細明體"/>
                <w:szCs w:val="24"/>
              </w:rPr>
            </w:pPr>
            <w:del w:id="2144" w:author="CI" w:date="2016-10-05T11:34:00Z">
              <w:r w:rsidRPr="0007778A" w:rsidDel="00657156">
                <w:delText>42852356.230</w:delText>
              </w:r>
            </w:del>
          </w:p>
        </w:tc>
        <w:tc>
          <w:tcPr>
            <w:tcW w:w="1436" w:type="dxa"/>
            <w:shd w:val="clear" w:color="auto" w:fill="auto"/>
            <w:noWrap/>
            <w:hideMark/>
          </w:tcPr>
          <w:p w14:paraId="0FF1F13C" w14:textId="0C5675BA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45" w:author="CI" w:date="2016-10-05T11:34:00Z"/>
                <w:rFonts w:eastAsia="新細明體"/>
                <w:szCs w:val="24"/>
              </w:rPr>
            </w:pPr>
            <w:del w:id="2146" w:author="CI" w:date="2016-10-05T11:34:00Z">
              <w:r w:rsidRPr="0007778A" w:rsidDel="00657156">
                <w:delText>42852682.740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4FC053A0" w14:textId="4BE1390D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47" w:author="CI" w:date="2016-10-05T11:34:00Z"/>
                <w:rFonts w:eastAsia="新細明體"/>
                <w:szCs w:val="24"/>
              </w:rPr>
            </w:pPr>
            <w:del w:id="2148" w:author="CI" w:date="2016-10-05T11:34:00Z">
              <w:r w:rsidRPr="0007778A" w:rsidDel="00657156">
                <w:delText>7.27E+01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2055103F" w14:textId="04563BBF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49" w:author="CI" w:date="2016-10-05T11:34:00Z"/>
                <w:rFonts w:eastAsia="新細明體"/>
                <w:szCs w:val="24"/>
              </w:rPr>
            </w:pPr>
            <w:del w:id="2150" w:author="CI" w:date="2016-10-05T11:34:00Z">
              <w:r w:rsidRPr="0007778A" w:rsidDel="00657156">
                <w:delText>247.90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7A5D02AC" w14:textId="3177CEC5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51" w:author="CI" w:date="2016-10-05T11:34:00Z"/>
                <w:rFonts w:eastAsia="新細明體"/>
                <w:szCs w:val="24"/>
              </w:rPr>
            </w:pPr>
            <w:del w:id="2152" w:author="CI" w:date="2016-10-05T11:34:00Z">
              <w:r w:rsidRPr="0007778A" w:rsidDel="00657156">
                <w:delText>53.07%</w:delText>
              </w:r>
            </w:del>
          </w:p>
        </w:tc>
      </w:tr>
      <w:tr w:rsidR="0007778A" w:rsidRPr="0007778A" w:rsidDel="00657156" w14:paraId="7562279A" w14:textId="59BDA50B" w:rsidTr="006F1EDA">
        <w:trPr>
          <w:trHeight w:val="113"/>
          <w:jc w:val="center"/>
          <w:del w:id="2153" w:author="CI" w:date="2016-10-05T11:34:00Z"/>
        </w:trPr>
        <w:tc>
          <w:tcPr>
            <w:tcW w:w="310" w:type="dxa"/>
            <w:tcBorders>
              <w:bottom w:val="single" w:sz="4" w:space="0" w:color="auto"/>
            </w:tcBorders>
            <w:vAlign w:val="center"/>
          </w:tcPr>
          <w:p w14:paraId="7AF218D2" w14:textId="3CD64A14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54" w:author="CI" w:date="2016-10-05T11:34:00Z"/>
              </w:rPr>
            </w:pPr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251415" w14:textId="787211E9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55" w:author="CI" w:date="2016-10-05T11:34:00Z"/>
                <w:rFonts w:eastAsia="新細明體"/>
                <w:szCs w:val="24"/>
              </w:rPr>
            </w:pPr>
            <w:del w:id="2156" w:author="CI" w:date="2016-10-05T11:34:00Z">
              <w:r w:rsidRPr="0007778A" w:rsidDel="00657156">
                <w:rPr>
                  <w:rFonts w:hint="eastAsia"/>
                </w:rPr>
                <w:delText>0.3</w:delText>
              </w:r>
            </w:del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06005" w14:textId="0C8DD2B1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57" w:author="CI" w:date="2016-10-05T11:34:00Z"/>
                <w:rFonts w:eastAsia="新細明體"/>
                <w:szCs w:val="24"/>
              </w:rPr>
            </w:pPr>
            <w:del w:id="2158" w:author="CI" w:date="2016-10-05T11:34:00Z">
              <w:r w:rsidRPr="0007778A" w:rsidDel="00657156">
                <w:rPr>
                  <w:rFonts w:hint="eastAsia"/>
                </w:rPr>
                <w:delText>2</w:delText>
              </w:r>
            </w:del>
          </w:p>
        </w:tc>
        <w:tc>
          <w:tcPr>
            <w:tcW w:w="5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052FE" w14:textId="065E70D3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59" w:author="CI" w:date="2016-10-05T11:34:00Z"/>
                <w:rFonts w:eastAsia="新細明體"/>
                <w:szCs w:val="24"/>
              </w:rPr>
            </w:pPr>
            <w:del w:id="2160" w:author="CI" w:date="2016-10-05T11:34:00Z">
              <w:r w:rsidRPr="0007778A" w:rsidDel="00657156">
                <w:delText>CGS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10DFAA33" w14:textId="57FF5438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61" w:author="CI" w:date="2016-10-05T11:34:00Z"/>
                <w:rFonts w:eastAsia="新細明體"/>
                <w:szCs w:val="24"/>
              </w:rPr>
            </w:pPr>
            <w:del w:id="2162" w:author="CI" w:date="2016-10-05T11:34:00Z">
              <w:r w:rsidRPr="0007778A" w:rsidDel="00657156">
                <w:delText>42852405.328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6F913340" w14:textId="5E56CCEA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63" w:author="CI" w:date="2016-10-05T11:34:00Z"/>
                <w:rFonts w:eastAsia="新細明體"/>
                <w:szCs w:val="24"/>
              </w:rPr>
            </w:pPr>
            <w:del w:id="2164" w:author="CI" w:date="2016-10-05T11:34:00Z">
              <w:r w:rsidRPr="0007778A" w:rsidDel="00657156">
                <w:delText>42852368.882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30681E74" w14:textId="77D64DAB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65" w:author="CI" w:date="2016-10-05T11:34:00Z"/>
                <w:rFonts w:eastAsia="新細明體"/>
                <w:szCs w:val="24"/>
              </w:rPr>
            </w:pPr>
            <w:del w:id="2166" w:author="CI" w:date="2016-10-05T11:34:00Z">
              <w:r w:rsidRPr="0007778A" w:rsidDel="00657156">
                <w:delText>42852456.610</w:delText>
              </w:r>
            </w:del>
          </w:p>
        </w:tc>
        <w:tc>
          <w:tcPr>
            <w:tcW w:w="998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6519E4" w14:textId="71C6BBE2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67" w:author="CI" w:date="2016-10-05T11:34:00Z"/>
                <w:rFonts w:eastAsia="新細明體"/>
                <w:szCs w:val="24"/>
              </w:rPr>
            </w:pPr>
            <w:del w:id="2168" w:author="CI" w:date="2016-10-05T11:34:00Z">
              <w:r w:rsidRPr="0007778A" w:rsidDel="00657156">
                <w:delText>2.33E+01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EF9D3" w14:textId="018FC212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69" w:author="CI" w:date="2016-10-05T11:34:00Z"/>
                <w:rFonts w:eastAsia="新細明體"/>
                <w:szCs w:val="24"/>
              </w:rPr>
            </w:pPr>
            <w:del w:id="2170" w:author="CI" w:date="2016-10-05T11:34:00Z">
              <w:r w:rsidRPr="0007778A" w:rsidDel="00657156">
                <w:delText>184.10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E2DDC2" w14:textId="52BA8CF0" w:rsidR="004D7601" w:rsidRPr="0007778A" w:rsidDel="00657156" w:rsidRDefault="004D7601" w:rsidP="004D760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71" w:author="CI" w:date="2016-10-05T11:34:00Z"/>
                <w:rFonts w:eastAsia="新細明體"/>
                <w:szCs w:val="24"/>
              </w:rPr>
            </w:pPr>
            <w:del w:id="2172" w:author="CI" w:date="2016-10-05T11:34:00Z">
              <w:r w:rsidRPr="0007778A" w:rsidDel="00657156">
                <w:delText>53.14%</w:delText>
              </w:r>
            </w:del>
          </w:p>
        </w:tc>
      </w:tr>
      <w:tr w:rsidR="0007778A" w:rsidRPr="0007778A" w:rsidDel="00657156" w14:paraId="131CB4DD" w14:textId="7DDAC1AC" w:rsidTr="00E96395">
        <w:trPr>
          <w:trHeight w:val="113"/>
          <w:jc w:val="center"/>
          <w:del w:id="2173" w:author="CI" w:date="2016-10-05T11:34:00Z"/>
        </w:trPr>
        <w:tc>
          <w:tcPr>
            <w:tcW w:w="310" w:type="dxa"/>
            <w:tcBorders>
              <w:top w:val="single" w:sz="4" w:space="0" w:color="auto"/>
            </w:tcBorders>
            <w:vAlign w:val="center"/>
          </w:tcPr>
          <w:p w14:paraId="40DE3858" w14:textId="2BFC7CA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74" w:author="CI" w:date="2016-10-05T11:34:00Z"/>
              </w:rPr>
            </w:pPr>
            <w:del w:id="2175" w:author="CI" w:date="2016-10-05T11:34:00Z">
              <w:r w:rsidRPr="0007778A" w:rsidDel="00657156">
                <w:delText>W</w:delText>
              </w:r>
            </w:del>
          </w:p>
        </w:tc>
        <w:tc>
          <w:tcPr>
            <w:tcW w:w="39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236C9B" w14:textId="0C64C37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76" w:author="CI" w:date="2016-10-05T11:34:00Z"/>
              </w:rPr>
            </w:pPr>
            <w:del w:id="2177" w:author="CI" w:date="2016-10-05T11:34:00Z">
              <w:r w:rsidRPr="0007778A" w:rsidDel="00657156">
                <w:delText>0.3</w:delText>
              </w:r>
            </w:del>
          </w:p>
        </w:tc>
        <w:tc>
          <w:tcPr>
            <w:tcW w:w="39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A3759" w14:textId="220092A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78" w:author="CI" w:date="2016-10-05T11:34:00Z"/>
              </w:rPr>
            </w:pPr>
            <w:del w:id="2179" w:author="CI" w:date="2016-10-05T11:34:00Z">
              <w:r w:rsidRPr="0007778A" w:rsidDel="00657156">
                <w:delText>1.5</w:delText>
              </w:r>
            </w:del>
          </w:p>
        </w:tc>
        <w:tc>
          <w:tcPr>
            <w:tcW w:w="5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FA1E48" w14:textId="27D75B6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80" w:author="CI" w:date="2016-10-05T11:34:00Z"/>
              </w:rPr>
            </w:pPr>
            <w:del w:id="2181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A4C95F" w14:textId="765010D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82" w:author="CI" w:date="2016-10-05T11:34:00Z"/>
              </w:rPr>
            </w:pPr>
            <w:del w:id="2183" w:author="CI" w:date="2016-10-05T11:34:00Z">
              <w:r w:rsidRPr="0007778A" w:rsidDel="00657156">
                <w:delText>5388248.279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E5054" w14:textId="1C528C32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84" w:author="CI" w:date="2016-10-05T11:34:00Z"/>
              </w:rPr>
            </w:pPr>
            <w:del w:id="2185" w:author="CI" w:date="2016-10-05T11:34:00Z">
              <w:r w:rsidRPr="0007778A" w:rsidDel="00657156">
                <w:delText>5388248.279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EC6216" w14:textId="1787A93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86" w:author="CI" w:date="2016-10-05T11:34:00Z"/>
              </w:rPr>
            </w:pPr>
            <w:del w:id="2187" w:author="CI" w:date="2016-10-05T11:34:00Z">
              <w:r w:rsidRPr="0007778A" w:rsidDel="00657156">
                <w:delText>5388248.279</w:delText>
              </w:r>
            </w:del>
          </w:p>
        </w:tc>
        <w:tc>
          <w:tcPr>
            <w:tcW w:w="99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BA8FA" w14:textId="5C7712F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88" w:author="CI" w:date="2016-10-05T11:34:00Z"/>
              </w:rPr>
            </w:pPr>
            <w:del w:id="2189" w:author="CI" w:date="2016-10-05T11:34:00Z">
              <w:r w:rsidRPr="0007778A" w:rsidDel="00657156">
                <w:delText>4.70E-09</w:delText>
              </w:r>
            </w:del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0E677E" w14:textId="2A912D7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90" w:author="CI" w:date="2016-10-05T11:34:00Z"/>
              </w:rPr>
            </w:pPr>
            <w:del w:id="2191" w:author="CI" w:date="2016-10-05T11:34:00Z">
              <w:r w:rsidRPr="0007778A" w:rsidDel="00657156">
                <w:delText>5095.64</w:delText>
              </w:r>
            </w:del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A54389" w14:textId="3D0EDA5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192" w:author="CI" w:date="2016-10-05T11:34:00Z"/>
              </w:rPr>
            </w:pPr>
            <w:del w:id="2193" w:author="CI" w:date="2016-10-05T11:34:00Z">
              <w:r w:rsidRPr="0007778A" w:rsidDel="00657156">
                <w:delText>62.07%</w:delText>
              </w:r>
            </w:del>
          </w:p>
        </w:tc>
      </w:tr>
      <w:tr w:rsidR="0007778A" w:rsidRPr="0007778A" w:rsidDel="00657156" w14:paraId="3D7DB6D6" w14:textId="79A8125D" w:rsidTr="00E96395">
        <w:trPr>
          <w:trHeight w:val="113"/>
          <w:jc w:val="center"/>
          <w:del w:id="2194" w:author="CI" w:date="2016-10-05T11:34:00Z"/>
        </w:trPr>
        <w:tc>
          <w:tcPr>
            <w:tcW w:w="310" w:type="dxa"/>
            <w:vAlign w:val="center"/>
          </w:tcPr>
          <w:p w14:paraId="16D1B37C" w14:textId="4C44D8A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95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4F5350CF" w14:textId="11E5742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96" w:author="CI" w:date="2016-10-05T11:34:00Z"/>
              </w:rPr>
            </w:pPr>
            <w:del w:id="2197" w:author="CI" w:date="2016-10-05T11:34:00Z">
              <w:r w:rsidRPr="0007778A" w:rsidDel="00657156">
                <w:delText>0.3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4A4FFCD3" w14:textId="1BD2562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198" w:author="CI" w:date="2016-10-05T11:34:00Z"/>
              </w:rPr>
            </w:pPr>
            <w:del w:id="2199" w:author="CI" w:date="2016-10-05T11:34:00Z">
              <w:r w:rsidRPr="0007778A" w:rsidDel="00657156">
                <w:delText>2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79A30C81" w14:textId="7511EDB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00" w:author="CI" w:date="2016-10-05T11:34:00Z"/>
              </w:rPr>
            </w:pPr>
            <w:del w:id="2201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18945C2F" w14:textId="005841A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02" w:author="CI" w:date="2016-10-05T11:34:00Z"/>
              </w:rPr>
            </w:pPr>
            <w:del w:id="2203" w:author="CI" w:date="2016-10-05T11:34:00Z">
              <w:r w:rsidRPr="0007778A" w:rsidDel="00657156">
                <w:delText>5388248.279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0EA127B5" w14:textId="7BE7AC6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04" w:author="CI" w:date="2016-10-05T11:34:00Z"/>
              </w:rPr>
            </w:pPr>
            <w:del w:id="2205" w:author="CI" w:date="2016-10-05T11:34:00Z">
              <w:r w:rsidRPr="0007778A" w:rsidDel="00657156">
                <w:delText>5388248.279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577CF9CF" w14:textId="66648EA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06" w:author="CI" w:date="2016-10-05T11:34:00Z"/>
              </w:rPr>
            </w:pPr>
            <w:del w:id="2207" w:author="CI" w:date="2016-10-05T11:34:00Z">
              <w:r w:rsidRPr="0007778A" w:rsidDel="00657156">
                <w:delText>5388248.279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708856BC" w14:textId="331603E2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08" w:author="CI" w:date="2016-10-05T11:34:00Z"/>
              </w:rPr>
            </w:pPr>
            <w:del w:id="2209" w:author="CI" w:date="2016-10-05T11:34:00Z">
              <w:r w:rsidRPr="0007778A" w:rsidDel="00657156">
                <w:delText>4.70E-09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397450A6" w14:textId="01D8DBF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10" w:author="CI" w:date="2016-10-05T11:34:00Z"/>
              </w:rPr>
            </w:pPr>
            <w:del w:id="2211" w:author="CI" w:date="2016-10-05T11:34:00Z">
              <w:r w:rsidRPr="0007778A" w:rsidDel="00657156">
                <w:delText>5095.72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3E46CEF1" w14:textId="712A2A5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12" w:author="CI" w:date="2016-10-05T11:34:00Z"/>
              </w:rPr>
            </w:pPr>
            <w:del w:id="2213" w:author="CI" w:date="2016-10-05T11:34:00Z">
              <w:r w:rsidRPr="0007778A" w:rsidDel="00657156">
                <w:delText>62.22%</w:delText>
              </w:r>
            </w:del>
          </w:p>
        </w:tc>
      </w:tr>
      <w:tr w:rsidR="0007778A" w:rsidRPr="0007778A" w:rsidDel="00657156" w14:paraId="493F52C4" w14:textId="10BE6E7E" w:rsidTr="00E96395">
        <w:trPr>
          <w:trHeight w:val="113"/>
          <w:jc w:val="center"/>
          <w:del w:id="2214" w:author="CI" w:date="2016-10-05T11:34:00Z"/>
        </w:trPr>
        <w:tc>
          <w:tcPr>
            <w:tcW w:w="310" w:type="dxa"/>
            <w:vAlign w:val="center"/>
          </w:tcPr>
          <w:p w14:paraId="66CECD40" w14:textId="3FD57F3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15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1ADC0DEE" w14:textId="2B87F1B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16" w:author="CI" w:date="2016-10-05T11:34:00Z"/>
              </w:rPr>
            </w:pPr>
            <w:del w:id="2217" w:author="CI" w:date="2016-10-05T11:34:00Z">
              <w:r w:rsidRPr="0007778A" w:rsidDel="00657156">
                <w:delText>0.1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070F234E" w14:textId="6B18E54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18" w:author="CI" w:date="2016-10-05T11:34:00Z"/>
              </w:rPr>
            </w:pPr>
            <w:del w:id="2219" w:author="CI" w:date="2016-10-05T11:34:00Z">
              <w:r w:rsidRPr="0007778A" w:rsidDel="00657156">
                <w:delText>2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6ACA1185" w14:textId="474D4FB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20" w:author="CI" w:date="2016-10-05T11:34:00Z"/>
              </w:rPr>
            </w:pPr>
            <w:del w:id="2221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0B63DFE6" w14:textId="20EBE13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22" w:author="CI" w:date="2016-10-05T11:34:00Z"/>
              </w:rPr>
            </w:pPr>
            <w:del w:id="2223" w:author="CI" w:date="2016-10-05T11:34:00Z">
              <w:r w:rsidRPr="0007778A" w:rsidDel="00657156">
                <w:delText>5388248.279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11912844" w14:textId="59BF54C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24" w:author="CI" w:date="2016-10-05T11:34:00Z"/>
              </w:rPr>
            </w:pPr>
            <w:del w:id="2225" w:author="CI" w:date="2016-10-05T11:34:00Z">
              <w:r w:rsidRPr="0007778A" w:rsidDel="00657156">
                <w:delText>5388248.279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08C2648A" w14:textId="0CA5D7A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26" w:author="CI" w:date="2016-10-05T11:34:00Z"/>
              </w:rPr>
            </w:pPr>
            <w:del w:id="2227" w:author="CI" w:date="2016-10-05T11:34:00Z">
              <w:r w:rsidRPr="0007778A" w:rsidDel="00657156">
                <w:delText>5388248.279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2497BF93" w14:textId="0743218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28" w:author="CI" w:date="2016-10-05T11:34:00Z"/>
              </w:rPr>
            </w:pPr>
            <w:del w:id="2229" w:author="CI" w:date="2016-10-05T11:34:00Z">
              <w:r w:rsidRPr="0007778A" w:rsidDel="00657156">
                <w:delText>4.69E-08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6C9D4224" w14:textId="46C8DCE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30" w:author="CI" w:date="2016-10-05T11:34:00Z"/>
              </w:rPr>
            </w:pPr>
            <w:del w:id="2231" w:author="CI" w:date="2016-10-05T11:34:00Z">
              <w:r w:rsidRPr="0007778A" w:rsidDel="00657156">
                <w:delText>1776.94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67FF53D0" w14:textId="71C0E92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32" w:author="CI" w:date="2016-10-05T11:34:00Z"/>
              </w:rPr>
            </w:pPr>
            <w:del w:id="2233" w:author="CI" w:date="2016-10-05T11:34:00Z">
              <w:r w:rsidRPr="0007778A" w:rsidDel="00657156">
                <w:delText>62.15%</w:delText>
              </w:r>
            </w:del>
          </w:p>
        </w:tc>
      </w:tr>
      <w:tr w:rsidR="0007778A" w:rsidRPr="0007778A" w:rsidDel="00657156" w14:paraId="6E166BE7" w14:textId="44B1C087" w:rsidTr="00E96395">
        <w:trPr>
          <w:trHeight w:val="113"/>
          <w:jc w:val="center"/>
          <w:del w:id="2234" w:author="CI" w:date="2016-10-05T11:34:00Z"/>
        </w:trPr>
        <w:tc>
          <w:tcPr>
            <w:tcW w:w="310" w:type="dxa"/>
            <w:vAlign w:val="center"/>
          </w:tcPr>
          <w:p w14:paraId="21C34E5D" w14:textId="74A1971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35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1D56FAE1" w14:textId="60AE7CD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36" w:author="CI" w:date="2016-10-05T11:34:00Z"/>
              </w:rPr>
            </w:pPr>
            <w:del w:id="2237" w:author="CI" w:date="2016-10-05T11:34:00Z">
              <w:r w:rsidRPr="0007778A" w:rsidDel="00657156">
                <w:delText>0.1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2CE33CC4" w14:textId="76858A1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38" w:author="CI" w:date="2016-10-05T11:34:00Z"/>
              </w:rPr>
            </w:pPr>
            <w:del w:id="2239" w:author="CI" w:date="2016-10-05T11:34:00Z">
              <w:r w:rsidRPr="0007778A" w:rsidDel="00657156">
                <w:delText>1.5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249EF96E" w14:textId="23188A2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40" w:author="CI" w:date="2016-10-05T11:34:00Z"/>
              </w:rPr>
            </w:pPr>
            <w:del w:id="2241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32FB8475" w14:textId="7E66B86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42" w:author="CI" w:date="2016-10-05T11:34:00Z"/>
              </w:rPr>
            </w:pPr>
            <w:del w:id="2243" w:author="CI" w:date="2016-10-05T11:34:00Z">
              <w:r w:rsidRPr="0007778A" w:rsidDel="00657156">
                <w:delText>5388248.279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76155D63" w14:textId="7EC0EBA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44" w:author="CI" w:date="2016-10-05T11:34:00Z"/>
              </w:rPr>
            </w:pPr>
            <w:del w:id="2245" w:author="CI" w:date="2016-10-05T11:34:00Z">
              <w:r w:rsidRPr="0007778A" w:rsidDel="00657156">
                <w:delText>5388248.279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2CAC8A7D" w14:textId="395D02B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46" w:author="CI" w:date="2016-10-05T11:34:00Z"/>
              </w:rPr>
            </w:pPr>
            <w:del w:id="2247" w:author="CI" w:date="2016-10-05T11:34:00Z">
              <w:r w:rsidRPr="0007778A" w:rsidDel="00657156">
                <w:delText>5388248.279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7249AA0F" w14:textId="2226E36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48" w:author="CI" w:date="2016-10-05T11:34:00Z"/>
              </w:rPr>
            </w:pPr>
            <w:del w:id="2249" w:author="CI" w:date="2016-10-05T11:34:00Z">
              <w:r w:rsidRPr="0007778A" w:rsidDel="00657156">
                <w:delText>1.21E-07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0F0DFAB0" w14:textId="281C7E8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50" w:author="CI" w:date="2016-10-05T11:34:00Z"/>
              </w:rPr>
            </w:pPr>
            <w:del w:id="2251" w:author="CI" w:date="2016-10-05T11:34:00Z">
              <w:r w:rsidRPr="0007778A" w:rsidDel="00657156">
                <w:delText>1704.06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2656E185" w14:textId="054BB6D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52" w:author="CI" w:date="2016-10-05T11:34:00Z"/>
              </w:rPr>
            </w:pPr>
            <w:del w:id="2253" w:author="CI" w:date="2016-10-05T11:34:00Z">
              <w:r w:rsidRPr="0007778A" w:rsidDel="00657156">
                <w:delText>62.20%</w:delText>
              </w:r>
            </w:del>
          </w:p>
        </w:tc>
      </w:tr>
      <w:tr w:rsidR="0007778A" w:rsidRPr="0007778A" w:rsidDel="00657156" w14:paraId="2EAAD05C" w14:textId="4668C6C5" w:rsidTr="00E96395">
        <w:trPr>
          <w:trHeight w:val="113"/>
          <w:jc w:val="center"/>
          <w:del w:id="2254" w:author="CI" w:date="2016-10-05T11:34:00Z"/>
        </w:trPr>
        <w:tc>
          <w:tcPr>
            <w:tcW w:w="310" w:type="dxa"/>
            <w:tcBorders>
              <w:bottom w:val="single" w:sz="4" w:space="0" w:color="auto"/>
            </w:tcBorders>
            <w:vAlign w:val="center"/>
          </w:tcPr>
          <w:p w14:paraId="4ECA1B28" w14:textId="7233C8E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55" w:author="CI" w:date="2016-10-05T11:34:00Z"/>
              </w:rPr>
            </w:pPr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66CC9" w14:textId="174D5DF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56" w:author="CI" w:date="2016-10-05T11:34:00Z"/>
              </w:rPr>
            </w:pPr>
            <w:del w:id="2257" w:author="CI" w:date="2016-10-05T11:34:00Z">
              <w:r w:rsidRPr="0007778A" w:rsidDel="00657156">
                <w:delText>0.1</w:delText>
              </w:r>
            </w:del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83C33" w14:textId="2C9241F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58" w:author="CI" w:date="2016-10-05T11:34:00Z"/>
              </w:rPr>
            </w:pPr>
            <w:del w:id="2259" w:author="CI" w:date="2016-10-05T11:34:00Z">
              <w:r w:rsidRPr="0007778A" w:rsidDel="00657156">
                <w:delText>2.5</w:delText>
              </w:r>
            </w:del>
          </w:p>
        </w:tc>
        <w:tc>
          <w:tcPr>
            <w:tcW w:w="5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2A60FE" w14:textId="418E085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60" w:author="CI" w:date="2016-10-05T11:34:00Z"/>
              </w:rPr>
            </w:pPr>
            <w:del w:id="2261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341A9" w14:textId="18EE4E3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62" w:author="CI" w:date="2016-10-05T11:34:00Z"/>
              </w:rPr>
            </w:pPr>
            <w:del w:id="2263" w:author="CI" w:date="2016-10-05T11:34:00Z">
              <w:r w:rsidRPr="0007778A" w:rsidDel="00657156">
                <w:delText>5388248.279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9ABCAC" w14:textId="4A3B541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64" w:author="CI" w:date="2016-10-05T11:34:00Z"/>
              </w:rPr>
            </w:pPr>
            <w:del w:id="2265" w:author="CI" w:date="2016-10-05T11:34:00Z">
              <w:r w:rsidRPr="0007778A" w:rsidDel="00657156">
                <w:delText>5388248.279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44E8E0" w14:textId="0E40D85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66" w:author="CI" w:date="2016-10-05T11:34:00Z"/>
              </w:rPr>
            </w:pPr>
            <w:del w:id="2267" w:author="CI" w:date="2016-10-05T11:34:00Z">
              <w:r w:rsidRPr="0007778A" w:rsidDel="00657156">
                <w:delText>5388248.279</w:delText>
              </w:r>
            </w:del>
          </w:p>
        </w:tc>
        <w:tc>
          <w:tcPr>
            <w:tcW w:w="998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A6C3C5" w14:textId="66D4816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68" w:author="CI" w:date="2016-10-05T11:34:00Z"/>
              </w:rPr>
            </w:pPr>
            <w:del w:id="2269" w:author="CI" w:date="2016-10-05T11:34:00Z">
              <w:r w:rsidRPr="0007778A" w:rsidDel="00657156">
                <w:delText>6.11E-08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B15A12" w14:textId="1E736D5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70" w:author="CI" w:date="2016-10-05T11:34:00Z"/>
              </w:rPr>
            </w:pPr>
            <w:del w:id="2271" w:author="CI" w:date="2016-10-05T11:34:00Z">
              <w:r w:rsidRPr="0007778A" w:rsidDel="00657156">
                <w:delText>1779.74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D947F8" w14:textId="3D42CAB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72" w:author="CI" w:date="2016-10-05T11:34:00Z"/>
              </w:rPr>
            </w:pPr>
            <w:del w:id="2273" w:author="CI" w:date="2016-10-05T11:34:00Z">
              <w:r w:rsidRPr="0007778A" w:rsidDel="00657156">
                <w:delText>62.08%</w:delText>
              </w:r>
            </w:del>
          </w:p>
        </w:tc>
      </w:tr>
      <w:tr w:rsidR="0007778A" w:rsidRPr="0007778A" w:rsidDel="00657156" w14:paraId="5D042607" w14:textId="61B41636" w:rsidTr="00E96395">
        <w:trPr>
          <w:trHeight w:val="113"/>
          <w:jc w:val="center"/>
          <w:del w:id="2274" w:author="CI" w:date="2016-10-05T11:34:00Z"/>
        </w:trPr>
        <w:tc>
          <w:tcPr>
            <w:tcW w:w="310" w:type="dxa"/>
            <w:tcBorders>
              <w:top w:val="single" w:sz="4" w:space="0" w:color="auto"/>
            </w:tcBorders>
            <w:vAlign w:val="center"/>
          </w:tcPr>
          <w:p w14:paraId="73AD642C" w14:textId="2131934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75" w:author="CI" w:date="2016-10-05T11:34:00Z"/>
              </w:rPr>
            </w:pPr>
            <w:del w:id="2276" w:author="CI" w:date="2016-10-05T11:34:00Z">
              <w:r w:rsidRPr="0007778A" w:rsidDel="00657156">
                <w:delText>Y</w:delText>
              </w:r>
            </w:del>
          </w:p>
        </w:tc>
        <w:tc>
          <w:tcPr>
            <w:tcW w:w="39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3511A" w14:textId="2EDDF35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77" w:author="CI" w:date="2016-10-05T11:34:00Z"/>
              </w:rPr>
            </w:pPr>
            <w:del w:id="2278" w:author="CI" w:date="2016-10-05T11:34:00Z">
              <w:r w:rsidRPr="0007778A" w:rsidDel="00657156">
                <w:delText>0.5</w:delText>
              </w:r>
            </w:del>
          </w:p>
        </w:tc>
        <w:tc>
          <w:tcPr>
            <w:tcW w:w="39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B25C4" w14:textId="1A30A6B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79" w:author="CI" w:date="2016-10-05T11:34:00Z"/>
              </w:rPr>
            </w:pPr>
            <w:del w:id="2280" w:author="CI" w:date="2016-10-05T11:34:00Z">
              <w:r w:rsidRPr="0007778A" w:rsidDel="00657156">
                <w:delText>2.5</w:delText>
              </w:r>
            </w:del>
          </w:p>
        </w:tc>
        <w:tc>
          <w:tcPr>
            <w:tcW w:w="56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24B4E9" w14:textId="710E851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81" w:author="CI" w:date="2016-10-05T11:34:00Z"/>
              </w:rPr>
            </w:pPr>
            <w:del w:id="2282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3F28A9" w14:textId="186B590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83" w:author="CI" w:date="2016-10-05T11:34:00Z"/>
              </w:rPr>
            </w:pPr>
            <w:del w:id="2284" w:author="CI" w:date="2016-10-05T11:34:00Z">
              <w:r w:rsidRPr="0007778A" w:rsidDel="00657156">
                <w:delText>72.833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079338" w14:textId="4E228BA2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85" w:author="CI" w:date="2016-10-05T11:34:00Z"/>
              </w:rPr>
            </w:pPr>
            <w:del w:id="2286" w:author="CI" w:date="2016-10-05T11:34:00Z">
              <w:r w:rsidRPr="0007778A" w:rsidDel="00657156">
                <w:delText>72.833</w:delText>
              </w:r>
            </w:del>
          </w:p>
        </w:tc>
        <w:tc>
          <w:tcPr>
            <w:tcW w:w="143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A78B2E" w14:textId="0AD4277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87" w:author="CI" w:date="2016-10-05T11:34:00Z"/>
              </w:rPr>
            </w:pPr>
            <w:del w:id="2288" w:author="CI" w:date="2016-10-05T11:34:00Z">
              <w:r w:rsidRPr="0007778A" w:rsidDel="00657156">
                <w:delText>72.836</w:delText>
              </w:r>
            </w:del>
          </w:p>
        </w:tc>
        <w:tc>
          <w:tcPr>
            <w:tcW w:w="99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935AA0" w14:textId="1F77F0AD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89" w:author="CI" w:date="2016-10-05T11:34:00Z"/>
              </w:rPr>
            </w:pPr>
            <w:del w:id="2290" w:author="CI" w:date="2016-10-05T11:34:00Z">
              <w:r w:rsidRPr="0007778A" w:rsidDel="00657156">
                <w:delText>9.49E-04</w:delText>
              </w:r>
            </w:del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869B8" w14:textId="09AC3EB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91" w:author="CI" w:date="2016-10-05T11:34:00Z"/>
              </w:rPr>
            </w:pPr>
            <w:del w:id="2292" w:author="CI" w:date="2016-10-05T11:34:00Z">
              <w:r w:rsidRPr="0007778A" w:rsidDel="00657156">
                <w:delText>769.6</w:delText>
              </w:r>
            </w:del>
          </w:p>
        </w:tc>
        <w:tc>
          <w:tcPr>
            <w:tcW w:w="90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CC7729" w14:textId="1CD2E55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293" w:author="CI" w:date="2016-10-05T11:34:00Z"/>
              </w:rPr>
            </w:pPr>
            <w:del w:id="2294" w:author="CI" w:date="2016-10-05T11:34:00Z">
              <w:r w:rsidRPr="0007778A" w:rsidDel="00657156">
                <w:delText>56.21%</w:delText>
              </w:r>
            </w:del>
          </w:p>
        </w:tc>
      </w:tr>
      <w:tr w:rsidR="0007778A" w:rsidRPr="0007778A" w:rsidDel="00657156" w14:paraId="21BD34A1" w14:textId="4AAEBC65" w:rsidTr="00E96395">
        <w:trPr>
          <w:trHeight w:val="113"/>
          <w:jc w:val="center"/>
          <w:del w:id="2295" w:author="CI" w:date="2016-10-05T11:34:00Z"/>
        </w:trPr>
        <w:tc>
          <w:tcPr>
            <w:tcW w:w="310" w:type="dxa"/>
            <w:vAlign w:val="center"/>
          </w:tcPr>
          <w:p w14:paraId="4C691738" w14:textId="54C501E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96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0333B4FC" w14:textId="3232B1D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97" w:author="CI" w:date="2016-10-05T11:34:00Z"/>
              </w:rPr>
            </w:pPr>
            <w:del w:id="2298" w:author="CI" w:date="2016-10-05T11:34:00Z">
              <w:r w:rsidRPr="0007778A" w:rsidDel="00657156">
                <w:delText>0.3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71B2E43C" w14:textId="1122D4F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299" w:author="CI" w:date="2016-10-05T11:34:00Z"/>
              </w:rPr>
            </w:pPr>
            <w:del w:id="2300" w:author="CI" w:date="2016-10-05T11:34:00Z">
              <w:r w:rsidRPr="0007778A" w:rsidDel="00657156">
                <w:delText>2.5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76EAD6F2" w14:textId="5F5720A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301" w:author="CI" w:date="2016-10-05T11:34:00Z"/>
              </w:rPr>
            </w:pPr>
            <w:del w:id="2302" w:author="CI" w:date="2016-10-05T11:34:00Z">
              <w:r w:rsidRPr="0007778A" w:rsidDel="00657156">
                <w:delText>i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30D73408" w14:textId="3BE1F5A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03" w:author="CI" w:date="2016-10-05T11:34:00Z"/>
              </w:rPr>
            </w:pPr>
            <w:del w:id="2304" w:author="CI" w:date="2016-10-05T11:34:00Z">
              <w:r w:rsidRPr="0007778A" w:rsidDel="00657156">
                <w:delText>72.837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4AF3DF49" w14:textId="4154835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05" w:author="CI" w:date="2016-10-05T11:34:00Z"/>
              </w:rPr>
            </w:pPr>
            <w:del w:id="2306" w:author="CI" w:date="2016-10-05T11:34:00Z">
              <w:r w:rsidRPr="0007778A" w:rsidDel="00657156">
                <w:delText>72.833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08C9DF32" w14:textId="3CE6A3E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07" w:author="CI" w:date="2016-10-05T11:34:00Z"/>
              </w:rPr>
            </w:pPr>
            <w:del w:id="2308" w:author="CI" w:date="2016-10-05T11:34:00Z">
              <w:r w:rsidRPr="0007778A" w:rsidDel="00657156">
                <w:delText>72.857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43843550" w14:textId="688E732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09" w:author="CI" w:date="2016-10-05T11:34:00Z"/>
              </w:rPr>
            </w:pPr>
            <w:del w:id="2310" w:author="CI" w:date="2016-10-05T11:34:00Z">
              <w:r w:rsidRPr="0007778A" w:rsidDel="00657156">
                <w:delText>5.41E-03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41FE2816" w14:textId="57B852F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11" w:author="CI" w:date="2016-10-05T11:34:00Z"/>
              </w:rPr>
            </w:pPr>
            <w:del w:id="2312" w:author="CI" w:date="2016-10-05T11:34:00Z">
              <w:r w:rsidRPr="0007778A" w:rsidDel="00657156">
                <w:delText>465.74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4E54AEA8" w14:textId="0065565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13" w:author="CI" w:date="2016-10-05T11:34:00Z"/>
              </w:rPr>
            </w:pPr>
            <w:del w:id="2314" w:author="CI" w:date="2016-10-05T11:34:00Z">
              <w:r w:rsidRPr="0007778A" w:rsidDel="00657156">
                <w:delText>56.15%</w:delText>
              </w:r>
            </w:del>
          </w:p>
        </w:tc>
      </w:tr>
      <w:tr w:rsidR="0007778A" w:rsidRPr="0007778A" w:rsidDel="00657156" w14:paraId="2F17C84B" w14:textId="7E994032" w:rsidTr="00E96395">
        <w:trPr>
          <w:trHeight w:val="113"/>
          <w:jc w:val="center"/>
          <w:del w:id="2315" w:author="CI" w:date="2016-10-05T11:34:00Z"/>
        </w:trPr>
        <w:tc>
          <w:tcPr>
            <w:tcW w:w="310" w:type="dxa"/>
            <w:vAlign w:val="center"/>
          </w:tcPr>
          <w:p w14:paraId="58FE74E8" w14:textId="2C7E58A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316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7298D6E8" w14:textId="654ABD5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317" w:author="CI" w:date="2016-10-05T11:34:00Z"/>
              </w:rPr>
            </w:pPr>
            <w:del w:id="2318" w:author="CI" w:date="2016-10-05T11:34:00Z">
              <w:r w:rsidRPr="0007778A" w:rsidDel="00657156">
                <w:delText>0.3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6C797AFD" w14:textId="61ED44F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319" w:author="CI" w:date="2016-10-05T11:34:00Z"/>
              </w:rPr>
            </w:pPr>
            <w:del w:id="2320" w:author="CI" w:date="2016-10-05T11:34:00Z">
              <w:r w:rsidRPr="0007778A" w:rsidDel="00657156">
                <w:delText>2.5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0B702DBB" w14:textId="58E3EC8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321" w:author="CI" w:date="2016-10-05T11:34:00Z"/>
              </w:rPr>
            </w:pPr>
            <w:del w:id="2322" w:author="CI" w:date="2016-10-05T11:34:00Z">
              <w:r w:rsidRPr="0007778A" w:rsidDel="00657156">
                <w:delText>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632B9D81" w14:textId="6E507221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23" w:author="CI" w:date="2016-10-05T11:34:00Z"/>
              </w:rPr>
            </w:pPr>
            <w:del w:id="2324" w:author="CI" w:date="2016-10-05T11:34:00Z">
              <w:r w:rsidRPr="0007778A" w:rsidDel="00657156">
                <w:delText>74.094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1B465321" w14:textId="25CDC41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25" w:author="CI" w:date="2016-10-05T11:34:00Z"/>
              </w:rPr>
            </w:pPr>
            <w:del w:id="2326" w:author="CI" w:date="2016-10-05T11:34:00Z">
              <w:r w:rsidRPr="0007778A" w:rsidDel="00657156">
                <w:delText>72.952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73EFD6BA" w14:textId="45A0F174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27" w:author="CI" w:date="2016-10-05T11:34:00Z"/>
              </w:rPr>
            </w:pPr>
            <w:del w:id="2328" w:author="CI" w:date="2016-10-05T11:34:00Z">
              <w:r w:rsidRPr="0007778A" w:rsidDel="00657156">
                <w:delText>75.856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530D912F" w14:textId="3C710B6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29" w:author="CI" w:date="2016-10-05T11:34:00Z"/>
              </w:rPr>
            </w:pPr>
            <w:del w:id="2330" w:author="CI" w:date="2016-10-05T11:34:00Z">
              <w:r w:rsidRPr="0007778A" w:rsidDel="00657156">
                <w:delText>8.53E-01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4A879C67" w14:textId="5D777043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31" w:author="CI" w:date="2016-10-05T11:34:00Z"/>
              </w:rPr>
            </w:pPr>
            <w:del w:id="2332" w:author="CI" w:date="2016-10-05T11:34:00Z">
              <w:r w:rsidRPr="0007778A" w:rsidDel="00657156">
                <w:delText>445.44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4F87FD93" w14:textId="7A03CB4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33" w:author="CI" w:date="2016-10-05T11:34:00Z"/>
              </w:rPr>
            </w:pPr>
            <w:del w:id="2334" w:author="CI" w:date="2016-10-05T11:34:00Z">
              <w:r w:rsidRPr="0007778A" w:rsidDel="00657156">
                <w:delText>56.05%</w:delText>
              </w:r>
            </w:del>
          </w:p>
        </w:tc>
      </w:tr>
      <w:tr w:rsidR="0007778A" w:rsidRPr="0007778A" w:rsidDel="00657156" w14:paraId="682E4FD2" w14:textId="60B9A10D" w:rsidTr="00E96395">
        <w:trPr>
          <w:trHeight w:val="113"/>
          <w:jc w:val="center"/>
          <w:del w:id="2335" w:author="CI" w:date="2016-10-05T11:34:00Z"/>
        </w:trPr>
        <w:tc>
          <w:tcPr>
            <w:tcW w:w="310" w:type="dxa"/>
            <w:vAlign w:val="center"/>
          </w:tcPr>
          <w:p w14:paraId="5472AE9B" w14:textId="5840B85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336" w:author="CI" w:date="2016-10-05T11:34:00Z"/>
              </w:rPr>
            </w:pPr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3E6BC18F" w14:textId="5559334C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337" w:author="CI" w:date="2016-10-05T11:34:00Z"/>
              </w:rPr>
            </w:pPr>
            <w:del w:id="2338" w:author="CI" w:date="2016-10-05T11:34:00Z">
              <w:r w:rsidRPr="0007778A" w:rsidDel="00657156">
                <w:delText>0.5</w:delText>
              </w:r>
            </w:del>
          </w:p>
        </w:tc>
        <w:tc>
          <w:tcPr>
            <w:tcW w:w="397" w:type="dxa"/>
            <w:shd w:val="clear" w:color="auto" w:fill="auto"/>
            <w:noWrap/>
            <w:vAlign w:val="center"/>
            <w:hideMark/>
          </w:tcPr>
          <w:p w14:paraId="46ED5C65" w14:textId="75908E1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339" w:author="CI" w:date="2016-10-05T11:34:00Z"/>
              </w:rPr>
            </w:pPr>
            <w:del w:id="2340" w:author="CI" w:date="2016-10-05T11:34:00Z">
              <w:r w:rsidRPr="0007778A" w:rsidDel="00657156">
                <w:delText>2.5</w:delText>
              </w:r>
            </w:del>
          </w:p>
        </w:tc>
        <w:tc>
          <w:tcPr>
            <w:tcW w:w="563" w:type="dxa"/>
            <w:shd w:val="clear" w:color="auto" w:fill="auto"/>
            <w:noWrap/>
            <w:vAlign w:val="center"/>
            <w:hideMark/>
          </w:tcPr>
          <w:p w14:paraId="1AFE798B" w14:textId="0592360E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341" w:author="CI" w:date="2016-10-05T11:34:00Z"/>
              </w:rPr>
            </w:pPr>
            <w:del w:id="2342" w:author="CI" w:date="2016-10-05T11:34:00Z">
              <w:r w:rsidRPr="0007778A" w:rsidDel="00657156">
                <w:delText>SSO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48A8ECD6" w14:textId="3C5E148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43" w:author="CI" w:date="2016-10-05T11:34:00Z"/>
              </w:rPr>
            </w:pPr>
            <w:del w:id="2344" w:author="CI" w:date="2016-10-05T11:34:00Z">
              <w:r w:rsidRPr="0007778A" w:rsidDel="00657156">
                <w:delText>73.942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1392A44A" w14:textId="28256CB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45" w:author="CI" w:date="2016-10-05T11:34:00Z"/>
              </w:rPr>
            </w:pPr>
            <w:del w:id="2346" w:author="CI" w:date="2016-10-05T11:34:00Z">
              <w:r w:rsidRPr="0007778A" w:rsidDel="00657156">
                <w:delText>73.038</w:delText>
              </w:r>
            </w:del>
          </w:p>
        </w:tc>
        <w:tc>
          <w:tcPr>
            <w:tcW w:w="1436" w:type="dxa"/>
            <w:shd w:val="clear" w:color="auto" w:fill="auto"/>
            <w:noWrap/>
            <w:vAlign w:val="center"/>
            <w:hideMark/>
          </w:tcPr>
          <w:p w14:paraId="7BB5567D" w14:textId="589110C7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47" w:author="CI" w:date="2016-10-05T11:34:00Z"/>
              </w:rPr>
            </w:pPr>
            <w:del w:id="2348" w:author="CI" w:date="2016-10-05T11:34:00Z">
              <w:r w:rsidRPr="0007778A" w:rsidDel="00657156">
                <w:delText>75.630</w:delText>
              </w:r>
            </w:del>
          </w:p>
        </w:tc>
        <w:tc>
          <w:tcPr>
            <w:tcW w:w="998" w:type="dxa"/>
            <w:shd w:val="clear" w:color="auto" w:fill="auto"/>
            <w:noWrap/>
            <w:vAlign w:val="center"/>
            <w:hideMark/>
          </w:tcPr>
          <w:p w14:paraId="76C3EEAB" w14:textId="63AA40A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49" w:author="CI" w:date="2016-10-05T11:34:00Z"/>
              </w:rPr>
            </w:pPr>
            <w:del w:id="2350" w:author="CI" w:date="2016-10-05T11:34:00Z">
              <w:r w:rsidRPr="0007778A" w:rsidDel="00657156">
                <w:delText>6.96E-01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55A820AA" w14:textId="7890E9B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51" w:author="CI" w:date="2016-10-05T11:34:00Z"/>
              </w:rPr>
            </w:pPr>
            <w:del w:id="2352" w:author="CI" w:date="2016-10-05T11:34:00Z">
              <w:r w:rsidRPr="0007778A" w:rsidDel="00657156">
                <w:delText>734.42</w:delText>
              </w:r>
            </w:del>
          </w:p>
        </w:tc>
        <w:tc>
          <w:tcPr>
            <w:tcW w:w="907" w:type="dxa"/>
            <w:shd w:val="clear" w:color="auto" w:fill="auto"/>
            <w:noWrap/>
            <w:vAlign w:val="center"/>
            <w:hideMark/>
          </w:tcPr>
          <w:p w14:paraId="2DF9EE0E" w14:textId="7875F80A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53" w:author="CI" w:date="2016-10-05T11:34:00Z"/>
              </w:rPr>
            </w:pPr>
            <w:del w:id="2354" w:author="CI" w:date="2016-10-05T11:34:00Z">
              <w:r w:rsidRPr="0007778A" w:rsidDel="00657156">
                <w:delText>56.09%</w:delText>
              </w:r>
            </w:del>
          </w:p>
        </w:tc>
      </w:tr>
      <w:tr w:rsidR="00E96395" w:rsidRPr="0007778A" w:rsidDel="00657156" w14:paraId="05AA72F5" w14:textId="60C1A61F" w:rsidTr="00E96395">
        <w:trPr>
          <w:trHeight w:val="113"/>
          <w:jc w:val="center"/>
          <w:del w:id="2355" w:author="CI" w:date="2016-10-05T11:34:00Z"/>
        </w:trPr>
        <w:tc>
          <w:tcPr>
            <w:tcW w:w="310" w:type="dxa"/>
            <w:tcBorders>
              <w:bottom w:val="single" w:sz="4" w:space="0" w:color="auto"/>
            </w:tcBorders>
            <w:vAlign w:val="center"/>
          </w:tcPr>
          <w:p w14:paraId="1CF6E1DC" w14:textId="4C644EA8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356" w:author="CI" w:date="2016-10-05T11:34:00Z"/>
              </w:rPr>
            </w:pPr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B92918" w14:textId="5805BF8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357" w:author="CI" w:date="2016-10-05T11:34:00Z"/>
              </w:rPr>
            </w:pPr>
            <w:del w:id="2358" w:author="CI" w:date="2016-10-05T11:34:00Z">
              <w:r w:rsidRPr="0007778A" w:rsidDel="00657156">
                <w:delText>0.3</w:delText>
              </w:r>
            </w:del>
          </w:p>
        </w:tc>
        <w:tc>
          <w:tcPr>
            <w:tcW w:w="39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6A5696" w14:textId="1486825B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359" w:author="CI" w:date="2016-10-05T11:34:00Z"/>
              </w:rPr>
            </w:pPr>
            <w:del w:id="2360" w:author="CI" w:date="2016-10-05T11:34:00Z">
              <w:r w:rsidRPr="0007778A" w:rsidDel="00657156">
                <w:delText>2.5</w:delText>
              </w:r>
            </w:del>
          </w:p>
        </w:tc>
        <w:tc>
          <w:tcPr>
            <w:tcW w:w="56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887C4D" w14:textId="46B921AF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del w:id="2361" w:author="CI" w:date="2016-10-05T11:34:00Z"/>
              </w:rPr>
            </w:pPr>
            <w:del w:id="2362" w:author="CI" w:date="2016-10-05T11:34:00Z">
              <w:r w:rsidRPr="0007778A" w:rsidDel="00657156">
                <w:delText>PSO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A5A239" w14:textId="1637E272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63" w:author="CI" w:date="2016-10-05T11:34:00Z"/>
              </w:rPr>
            </w:pPr>
            <w:del w:id="2364" w:author="CI" w:date="2016-10-05T11:34:00Z">
              <w:r w:rsidRPr="0007778A" w:rsidDel="00657156">
                <w:delText>74.343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D2FDC" w14:textId="33230E39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65" w:author="CI" w:date="2016-10-05T11:34:00Z"/>
              </w:rPr>
            </w:pPr>
            <w:del w:id="2366" w:author="CI" w:date="2016-10-05T11:34:00Z">
              <w:r w:rsidRPr="0007778A" w:rsidDel="00657156">
                <w:delText>73.185</w:delText>
              </w:r>
            </w:del>
          </w:p>
        </w:tc>
        <w:tc>
          <w:tcPr>
            <w:tcW w:w="1436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31EBE1" w14:textId="194796C6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67" w:author="CI" w:date="2016-10-05T11:34:00Z"/>
              </w:rPr>
            </w:pPr>
            <w:del w:id="2368" w:author="CI" w:date="2016-10-05T11:34:00Z">
              <w:r w:rsidRPr="0007778A" w:rsidDel="00657156">
                <w:delText>75.418</w:delText>
              </w:r>
            </w:del>
          </w:p>
        </w:tc>
        <w:tc>
          <w:tcPr>
            <w:tcW w:w="998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32F239" w14:textId="63ACCC8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69" w:author="CI" w:date="2016-10-05T11:34:00Z"/>
              </w:rPr>
            </w:pPr>
            <w:del w:id="2370" w:author="CI" w:date="2016-10-05T11:34:00Z">
              <w:r w:rsidRPr="0007778A" w:rsidDel="00657156">
                <w:delText>6.40E-01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836C98" w14:textId="40ECE700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71" w:author="CI" w:date="2016-10-05T11:34:00Z"/>
              </w:rPr>
            </w:pPr>
            <w:del w:id="2372" w:author="CI" w:date="2016-10-05T11:34:00Z">
              <w:r w:rsidRPr="0007778A" w:rsidDel="00657156">
                <w:delText>399.8</w:delText>
              </w:r>
            </w:del>
          </w:p>
        </w:tc>
        <w:tc>
          <w:tcPr>
            <w:tcW w:w="907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9CEAC" w14:textId="1146B605" w:rsidR="00E96395" w:rsidRPr="0007778A" w:rsidDel="00657156" w:rsidRDefault="00E96395" w:rsidP="00E96395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del w:id="2373" w:author="CI" w:date="2016-10-05T11:34:00Z"/>
              </w:rPr>
            </w:pPr>
            <w:del w:id="2374" w:author="CI" w:date="2016-10-05T11:34:00Z">
              <w:r w:rsidRPr="0007778A" w:rsidDel="00657156">
                <w:delText>55.84%</w:delText>
              </w:r>
            </w:del>
          </w:p>
        </w:tc>
      </w:tr>
    </w:tbl>
    <w:p w14:paraId="0F9080CB" w14:textId="000ED7F8" w:rsidR="00D01C71" w:rsidRPr="0007778A" w:rsidDel="00657156" w:rsidRDefault="00D01C71">
      <w:pPr>
        <w:autoSpaceDE w:val="0"/>
        <w:autoSpaceDN w:val="0"/>
        <w:snapToGrid w:val="0"/>
        <w:ind w:firstLineChars="200" w:firstLine="480"/>
        <w:rPr>
          <w:del w:id="2375" w:author="CI" w:date="2016-10-05T11:34:00Z"/>
        </w:rPr>
      </w:pPr>
    </w:p>
    <w:p w14:paraId="158F1E94" w14:textId="6503F8D7" w:rsidR="00A61CAF" w:rsidRPr="0007778A" w:rsidDel="00657156" w:rsidRDefault="00A61CAF">
      <w:pPr>
        <w:autoSpaceDE w:val="0"/>
        <w:autoSpaceDN w:val="0"/>
        <w:snapToGrid w:val="0"/>
        <w:ind w:firstLineChars="200" w:firstLine="480"/>
        <w:rPr>
          <w:del w:id="2376" w:author="CI" w:date="2016-10-05T11:34:00Z"/>
        </w:rPr>
      </w:pPr>
      <w:del w:id="2377" w:author="CI" w:date="2016-10-05T11:34:00Z">
        <w:r w:rsidRPr="0007778A" w:rsidDel="00657156">
          <w:delText xml:space="preserve">Additionally, we can see that the top </w:delText>
        </w:r>
        <w:r w:rsidR="00BB707B" w:rsidRPr="0007778A" w:rsidDel="00657156">
          <w:delText>four</w:delText>
        </w:r>
        <w:r w:rsidRPr="0007778A" w:rsidDel="00657156">
          <w:delText xml:space="preserve"> F</w:delText>
        </w:r>
        <w:r w:rsidRPr="0007778A" w:rsidDel="00657156">
          <w:rPr>
            <w:vertAlign w:val="subscript"/>
          </w:rPr>
          <w:delText>min</w:delText>
        </w:r>
        <w:r w:rsidRPr="0007778A" w:rsidDel="00657156">
          <w:delText xml:space="preserve"> values are all obtained from the proposed iSSO for all datasets, except iSSO only has the top </w:delText>
        </w:r>
        <w:r w:rsidR="00BB707B" w:rsidRPr="0007778A" w:rsidDel="00657156">
          <w:delText xml:space="preserve">two </w:delText>
        </w:r>
        <w:r w:rsidRPr="0007778A" w:rsidDel="00657156">
          <w:delText>F</w:delText>
        </w:r>
        <w:r w:rsidRPr="0007778A" w:rsidDel="00657156">
          <w:rPr>
            <w:vertAlign w:val="subscript"/>
          </w:rPr>
          <w:delText>min</w:delText>
        </w:r>
        <w:r w:rsidRPr="0007778A" w:rsidDel="00657156">
          <w:delText xml:space="preserve"> in </w:delText>
        </w:r>
        <w:r w:rsidR="00BB707B" w:rsidRPr="0007778A" w:rsidDel="00657156">
          <w:delText>both</w:delText>
        </w:r>
        <w:r w:rsidRPr="0007778A" w:rsidDel="00657156">
          <w:delText xml:space="preserve"> </w:delText>
        </w:r>
        <w:r w:rsidR="00BB707B" w:rsidRPr="0007778A" w:rsidDel="00657156">
          <w:delText xml:space="preserve">A and </w:delText>
        </w:r>
        <w:r w:rsidRPr="0007778A" w:rsidDel="00657156">
          <w:delText>S dataset</w:delText>
        </w:r>
        <w:r w:rsidR="00BB707B" w:rsidRPr="0007778A" w:rsidDel="00657156">
          <w:delText>s</w:delText>
        </w:r>
        <w:r w:rsidRPr="0007778A" w:rsidDel="00657156">
          <w:delText xml:space="preserve">, of which </w:delText>
        </w:r>
        <w:r w:rsidR="00BB707B" w:rsidRPr="0007778A" w:rsidDel="00657156">
          <w:delText>SSO</w:delText>
        </w:r>
        <w:r w:rsidRPr="0007778A" w:rsidDel="00657156">
          <w:delText xml:space="preserve"> has the </w:delText>
        </w:r>
        <w:r w:rsidR="00BB707B" w:rsidRPr="0007778A" w:rsidDel="00657156">
          <w:delText>3</w:delText>
        </w:r>
        <w:r w:rsidR="00BB707B" w:rsidRPr="0007778A" w:rsidDel="00657156">
          <w:rPr>
            <w:vertAlign w:val="superscript"/>
          </w:rPr>
          <w:delText>rd</w:delText>
        </w:r>
        <w:r w:rsidRPr="0007778A" w:rsidDel="00657156">
          <w:delText xml:space="preserve"> and 4</w:delText>
        </w:r>
        <w:r w:rsidRPr="0007778A" w:rsidDel="00657156">
          <w:rPr>
            <w:vertAlign w:val="superscript"/>
          </w:rPr>
          <w:delText>th</w:delText>
        </w:r>
        <w:r w:rsidRPr="0007778A" w:rsidDel="00657156">
          <w:delText xml:space="preserve"> best F</w:delText>
        </w:r>
        <w:r w:rsidRPr="0007778A" w:rsidDel="00657156">
          <w:rPr>
            <w:vertAlign w:val="subscript"/>
          </w:rPr>
          <w:delText>min</w:delText>
        </w:r>
        <w:r w:rsidRPr="0007778A" w:rsidDel="00657156">
          <w:delText xml:space="preserve">, and </w:delText>
        </w:r>
        <w:r w:rsidR="00BB707B" w:rsidRPr="0007778A" w:rsidDel="00657156">
          <w:delText>PSO</w:delText>
        </w:r>
        <w:r w:rsidRPr="0007778A" w:rsidDel="00657156">
          <w:delText xml:space="preserve"> has the 5</w:delText>
        </w:r>
        <w:r w:rsidRPr="0007778A" w:rsidDel="00657156">
          <w:rPr>
            <w:vertAlign w:val="superscript"/>
          </w:rPr>
          <w:delText>th</w:delText>
        </w:r>
        <w:r w:rsidRPr="0007778A" w:rsidDel="00657156">
          <w:delText xml:space="preserve"> best F</w:delText>
        </w:r>
        <w:r w:rsidRPr="0007778A" w:rsidDel="00657156">
          <w:rPr>
            <w:vertAlign w:val="subscript"/>
          </w:rPr>
          <w:delText>min</w:delText>
        </w:r>
        <w:r w:rsidRPr="0007778A" w:rsidDel="00657156">
          <w:delText>. It seems that the algorithm with the best F</w:delText>
        </w:r>
        <w:r w:rsidRPr="0007778A" w:rsidDel="00657156">
          <w:rPr>
            <w:vertAlign w:val="subscript"/>
          </w:rPr>
          <w:delText>min</w:delText>
        </w:r>
        <w:r w:rsidRPr="0007778A" w:rsidDel="00657156">
          <w:delText xml:space="preserve"> also has the best F</w:delText>
        </w:r>
        <w:r w:rsidRPr="0007778A" w:rsidDel="00657156">
          <w:rPr>
            <w:vertAlign w:val="subscript"/>
          </w:rPr>
          <w:delText>avg</w:delText>
        </w:r>
        <w:r w:rsidRPr="0007778A" w:rsidDel="00657156">
          <w:delText>, F</w:delText>
        </w:r>
        <w:r w:rsidRPr="0007778A" w:rsidDel="00657156">
          <w:rPr>
            <w:vertAlign w:val="subscript"/>
          </w:rPr>
          <w:delText>max</w:delText>
        </w:r>
        <w:r w:rsidRPr="0007778A" w:rsidDel="00657156">
          <w:delText>, F</w:delText>
        </w:r>
        <w:r w:rsidRPr="0007778A" w:rsidDel="00657156">
          <w:rPr>
            <w:vertAlign w:val="subscript"/>
          </w:rPr>
          <w:delText>std</w:delText>
        </w:r>
        <w:r w:rsidRPr="0007778A" w:rsidDel="00657156">
          <w:delText>, and N</w:delText>
        </w:r>
        <w:r w:rsidRPr="0007778A" w:rsidDel="00657156">
          <w:rPr>
            <w:vertAlign w:val="subscript"/>
          </w:rPr>
          <w:delText>avg</w:delText>
        </w:r>
        <w:r w:rsidRPr="0007778A" w:rsidDel="00657156">
          <w:delText xml:space="preserve"> in all datasets</w:delText>
        </w:r>
        <w:r w:rsidR="00BB707B" w:rsidRPr="0007778A" w:rsidDel="00657156">
          <w:delText xml:space="preserve">. However, </w:delText>
        </w:r>
        <w:r w:rsidR="0034541A" w:rsidRPr="0007778A" w:rsidDel="00657156">
          <w:delText>the algorithm with the best F</w:delText>
        </w:r>
        <w:r w:rsidR="0034541A" w:rsidRPr="0007778A" w:rsidDel="00657156">
          <w:rPr>
            <w:vertAlign w:val="subscript"/>
          </w:rPr>
          <w:delText>min</w:delText>
        </w:r>
        <w:r w:rsidRPr="0007778A" w:rsidDel="00657156">
          <w:delText xml:space="preserve"> </w:delText>
        </w:r>
        <w:r w:rsidR="0034541A" w:rsidRPr="0007778A" w:rsidDel="00657156">
          <w:delText>does</w:delText>
        </w:r>
        <w:r w:rsidR="00F22A8D" w:rsidRPr="0007778A" w:rsidDel="00657156">
          <w:delText xml:space="preserve"> </w:delText>
        </w:r>
        <w:r w:rsidR="0034541A" w:rsidRPr="0007778A" w:rsidDel="00657156">
          <w:delText>n</w:delText>
        </w:r>
        <w:r w:rsidR="00F22A8D" w:rsidRPr="0007778A" w:rsidDel="00657156">
          <w:delText>o</w:delText>
        </w:r>
        <w:r w:rsidR="0034541A" w:rsidRPr="0007778A" w:rsidDel="00657156">
          <w:delText>t guarantee its F</w:delText>
        </w:r>
        <w:r w:rsidR="0034541A" w:rsidRPr="0007778A" w:rsidDel="00657156">
          <w:rPr>
            <w:vertAlign w:val="subscript"/>
          </w:rPr>
          <w:delText xml:space="preserve">measure </w:delText>
        </w:r>
        <w:r w:rsidR="0034541A" w:rsidRPr="0007778A" w:rsidDel="00657156">
          <w:delText>is also the best</w:delText>
        </w:r>
        <w:r w:rsidR="00F22A8D" w:rsidRPr="0007778A" w:rsidDel="00657156">
          <w:delText xml:space="preserve">, this is applicable to </w:delText>
        </w:r>
        <w:r w:rsidR="0034541A" w:rsidRPr="0007778A" w:rsidDel="00657156">
          <w:delText>A, B, C, G, I and W datasets</w:delText>
        </w:r>
        <w:r w:rsidRPr="0007778A" w:rsidDel="00657156">
          <w:delText>.</w:delText>
        </w:r>
      </w:del>
    </w:p>
    <w:p w14:paraId="0809BF44" w14:textId="76F173AF" w:rsidR="007B07D5" w:rsidRPr="0007778A" w:rsidDel="00657156" w:rsidRDefault="007B07D5">
      <w:pPr>
        <w:autoSpaceDE w:val="0"/>
        <w:autoSpaceDN w:val="0"/>
        <w:snapToGrid w:val="0"/>
        <w:ind w:firstLineChars="200" w:firstLine="480"/>
        <w:rPr>
          <w:del w:id="2378" w:author="CI" w:date="2016-10-05T11:34:00Z"/>
        </w:rPr>
      </w:pPr>
      <w:del w:id="2379" w:author="CI" w:date="2016-10-05T11:34:00Z">
        <w:r w:rsidRPr="0007778A" w:rsidDel="00657156">
          <w:delText xml:space="preserve">The following are some other </w:delText>
        </w:r>
        <w:r w:rsidR="006F71CC" w:rsidRPr="0007778A" w:rsidDel="00657156">
          <w:delText xml:space="preserve">observations for </w:delText>
        </w:r>
        <w:r w:rsidR="006F71CC" w:rsidRPr="0007778A" w:rsidDel="00657156">
          <w:rPr>
            <w:i/>
          </w:rPr>
          <w:delText>p</w:delText>
        </w:r>
        <w:r w:rsidR="006F71CC" w:rsidRPr="0007778A" w:rsidDel="00657156">
          <w:delText xml:space="preserve">, </w:delText>
        </w:r>
        <w:r w:rsidR="006F71CC" w:rsidRPr="0007778A" w:rsidDel="00657156">
          <w:rPr>
            <w:i/>
          </w:rPr>
          <w:delText>T</w:delText>
        </w:r>
        <w:r w:rsidR="006F71CC" w:rsidRPr="0007778A" w:rsidDel="00657156">
          <w:delText>, N</w:delText>
        </w:r>
        <w:r w:rsidR="006F71CC" w:rsidRPr="0007778A" w:rsidDel="00657156">
          <w:rPr>
            <w:vertAlign w:val="subscript"/>
          </w:rPr>
          <w:delText>avg</w:delText>
        </w:r>
        <w:r w:rsidR="006F71CC" w:rsidRPr="0007778A" w:rsidDel="00657156">
          <w:delText>, and F</w:delText>
        </w:r>
        <w:r w:rsidR="004A0A08" w:rsidRPr="0007778A" w:rsidDel="00657156">
          <w:rPr>
            <w:vertAlign w:val="subscript"/>
          </w:rPr>
          <w:delText>std</w:delText>
        </w:r>
        <w:r w:rsidR="00373426" w:rsidRPr="0007778A" w:rsidDel="00657156">
          <w:rPr>
            <w:szCs w:val="24"/>
          </w:rPr>
          <w:delText>:</w:delText>
        </w:r>
      </w:del>
    </w:p>
    <w:p w14:paraId="78FB4993" w14:textId="55A72926" w:rsidR="0035077B" w:rsidRPr="0007778A" w:rsidDel="00657156" w:rsidRDefault="000217CA" w:rsidP="006F1EDA">
      <w:pPr>
        <w:pStyle w:val="a5"/>
        <w:numPr>
          <w:ilvl w:val="0"/>
          <w:numId w:val="15"/>
        </w:numPr>
        <w:tabs>
          <w:tab w:val="left" w:pos="270"/>
        </w:tabs>
        <w:autoSpaceDE w:val="0"/>
        <w:autoSpaceDN w:val="0"/>
        <w:snapToGrid w:val="0"/>
        <w:spacing w:line="480" w:lineRule="auto"/>
        <w:ind w:leftChars="0" w:left="270" w:hanging="300"/>
        <w:jc w:val="both"/>
        <w:rPr>
          <w:del w:id="2380" w:author="CI" w:date="2016-10-05T11:34:00Z"/>
          <w:rFonts w:ascii="Times New Roman" w:hAnsi="Times New Roman" w:cs="Times New Roman"/>
        </w:rPr>
      </w:pPr>
      <w:del w:id="2381" w:author="CI" w:date="2016-10-05T11:34:00Z">
        <w:r w:rsidRPr="0007778A" w:rsidDel="00657156">
          <w:rPr>
            <w:rFonts w:ascii="Times New Roman" w:hAnsi="Times New Roman" w:cs="Times New Roman"/>
            <w:i/>
          </w:rPr>
          <w:delText>p</w:delText>
        </w:r>
        <w:r w:rsidRPr="0007778A" w:rsidDel="00657156">
          <w:rPr>
            <w:rFonts w:ascii="Times New Roman" w:hAnsi="Times New Roman" w:cs="Times New Roman"/>
          </w:rPr>
          <w:delText xml:space="preserve">: </w:delText>
        </w:r>
        <w:r w:rsidR="00CC4F9A" w:rsidRPr="0007778A" w:rsidDel="00657156">
          <w:rPr>
            <w:rFonts w:ascii="Times New Roman" w:hAnsi="Times New Roman" w:cs="Times New Roman"/>
          </w:rPr>
          <w:delText xml:space="preserve">There are 14, 11, and 15 </w:delText>
        </w:r>
        <w:r w:rsidR="00B60B93" w:rsidRPr="0007778A" w:rsidDel="00657156">
          <w:rPr>
            <w:rFonts w:ascii="Times New Roman" w:hAnsi="Times New Roman" w:cs="Times New Roman"/>
          </w:rPr>
          <w:delText>top-five F</w:delText>
        </w:r>
        <w:r w:rsidR="00B60B93" w:rsidRPr="0007778A" w:rsidDel="00657156">
          <w:rPr>
            <w:rFonts w:ascii="Times New Roman" w:hAnsi="Times New Roman" w:cs="Times New Roman"/>
            <w:vertAlign w:val="subscript"/>
          </w:rPr>
          <w:delText>min</w:delText>
        </w:r>
        <w:r w:rsidR="00B60B93" w:rsidRPr="0007778A" w:rsidDel="00657156">
          <w:rPr>
            <w:rFonts w:ascii="Times New Roman" w:hAnsi="Times New Roman" w:cs="Times New Roman"/>
          </w:rPr>
          <w:delText xml:space="preserve"> values </w:delText>
        </w:r>
        <w:r w:rsidR="001E1873" w:rsidRPr="0007778A" w:rsidDel="00657156">
          <w:rPr>
            <w:rFonts w:ascii="Times New Roman" w:hAnsi="Times New Roman" w:cs="Times New Roman"/>
          </w:rPr>
          <w:delText xml:space="preserve">across all the eight data sets </w:delText>
        </w:r>
        <w:r w:rsidR="00CC4F9A" w:rsidRPr="0007778A" w:rsidDel="00657156">
          <w:rPr>
            <w:rFonts w:ascii="Times New Roman" w:hAnsi="Times New Roman" w:cs="Times New Roman"/>
          </w:rPr>
          <w:delText xml:space="preserve">for </w:delText>
        </w:r>
        <w:r w:rsidR="00CC4F9A" w:rsidRPr="0007778A" w:rsidDel="00657156">
          <w:rPr>
            <w:rFonts w:ascii="Times New Roman" w:hAnsi="Times New Roman" w:cs="Times New Roman"/>
            <w:i/>
          </w:rPr>
          <w:delText>p</w:delText>
        </w:r>
        <w:r w:rsidR="00CC4F9A" w:rsidRPr="0007778A" w:rsidDel="00657156">
          <w:rPr>
            <w:rFonts w:ascii="Times New Roman" w:hAnsi="Times New Roman" w:cs="Times New Roman"/>
          </w:rPr>
          <w:delText xml:space="preserve">=1.5, 2.0, and 2.5 </w:delText>
        </w:r>
        <w:r w:rsidR="00B60B93" w:rsidRPr="0007778A" w:rsidDel="00657156">
          <w:rPr>
            <w:rFonts w:ascii="Times New Roman" w:hAnsi="Times New Roman" w:cs="Times New Roman"/>
          </w:rPr>
          <w:delText xml:space="preserve">in Table </w:delText>
        </w:r>
        <w:r w:rsidR="00D51822" w:rsidDel="00657156">
          <w:rPr>
            <w:rFonts w:ascii="Times New Roman" w:hAnsi="Times New Roman" w:cs="Times New Roman"/>
          </w:rPr>
          <w:delText>6</w:delText>
        </w:r>
        <w:r w:rsidR="0035077B" w:rsidRPr="0007778A" w:rsidDel="00657156">
          <w:rPr>
            <w:rFonts w:ascii="Times New Roman" w:hAnsi="Times New Roman" w:cs="Times New Roman"/>
          </w:rPr>
          <w:delText>, respectively.</w:delText>
        </w:r>
        <w:r w:rsidR="007B07D5" w:rsidRPr="0007778A" w:rsidDel="00657156">
          <w:rPr>
            <w:rFonts w:ascii="Times New Roman" w:hAnsi="Times New Roman" w:cs="Times New Roman"/>
          </w:rPr>
          <w:delText xml:space="preserve"> This </w:delText>
        </w:r>
        <w:r w:rsidR="001E1873" w:rsidRPr="0007778A" w:rsidDel="00657156">
          <w:rPr>
            <w:rFonts w:ascii="Times New Roman" w:hAnsi="Times New Roman" w:cs="Times New Roman"/>
          </w:rPr>
          <w:delText xml:space="preserve">debunks published literatures </w:delText>
        </w:r>
        <w:r w:rsidR="00C86096" w:rsidRPr="0007778A" w:rsidDel="00657156">
          <w:rPr>
            <w:rFonts w:ascii="Times New Roman" w:hAnsi="Times New Roman" w:cs="Times New Roman"/>
          </w:rPr>
          <w:delText>[7-16]</w:delText>
        </w:r>
        <w:r w:rsidR="007B07D5" w:rsidRPr="0007778A" w:rsidDel="00657156">
          <w:rPr>
            <w:rFonts w:ascii="Times New Roman" w:hAnsi="Times New Roman" w:cs="Times New Roman"/>
          </w:rPr>
          <w:delText xml:space="preserve"> which </w:delText>
        </w:r>
        <w:r w:rsidR="00AE7758" w:rsidRPr="0007778A" w:rsidDel="00657156">
          <w:rPr>
            <w:rFonts w:ascii="Times New Roman" w:hAnsi="Times New Roman" w:cs="Times New Roman"/>
          </w:rPr>
          <w:delText xml:space="preserve">indicate </w:delText>
        </w:r>
        <w:r w:rsidR="007B07D5" w:rsidRPr="0007778A" w:rsidDel="00657156">
          <w:rPr>
            <w:rFonts w:ascii="Times New Roman" w:hAnsi="Times New Roman" w:cs="Times New Roman"/>
          </w:rPr>
          <w:delText xml:space="preserve">that </w:delText>
        </w:r>
        <w:r w:rsidR="007B07D5" w:rsidRPr="0007778A" w:rsidDel="00657156">
          <w:rPr>
            <w:rFonts w:ascii="Times New Roman" w:hAnsi="Times New Roman" w:cs="Times New Roman"/>
            <w:i/>
          </w:rPr>
          <w:delText>p</w:delText>
        </w:r>
        <w:r w:rsidR="007B07D5" w:rsidRPr="0007778A" w:rsidDel="00657156">
          <w:rPr>
            <w:rFonts w:ascii="Times New Roman" w:hAnsi="Times New Roman" w:cs="Times New Roman"/>
          </w:rPr>
          <w:delText xml:space="preserve">=2.0 </w:delText>
        </w:r>
        <w:r w:rsidR="00640F50" w:rsidRPr="0007778A" w:rsidDel="00657156">
          <w:rPr>
            <w:rFonts w:ascii="Times New Roman" w:hAnsi="Times New Roman" w:cs="Times New Roman"/>
          </w:rPr>
          <w:delText>yields</w:delText>
        </w:r>
        <w:r w:rsidR="007B07D5" w:rsidRPr="0007778A" w:rsidDel="00657156">
          <w:rPr>
            <w:rFonts w:ascii="Times New Roman" w:hAnsi="Times New Roman" w:cs="Times New Roman"/>
          </w:rPr>
          <w:delText xml:space="preserve"> the best result. </w:delText>
        </w:r>
        <w:r w:rsidR="00B765EA" w:rsidRPr="0007778A" w:rsidDel="00657156">
          <w:rPr>
            <w:rFonts w:ascii="Times New Roman" w:hAnsi="Times New Roman" w:cs="Times New Roman"/>
          </w:rPr>
          <w:delText xml:space="preserve">The above observation is also found in </w:delText>
        </w:r>
        <w:r w:rsidR="009D383A" w:rsidRPr="0007778A" w:rsidDel="00657156">
          <w:rPr>
            <w:rFonts w:ascii="Times New Roman" w:hAnsi="Times New Roman" w:cs="Times New Roman"/>
          </w:rPr>
          <w:delText>Table 4</w:delText>
        </w:r>
        <w:r w:rsidR="00B765EA" w:rsidRPr="0007778A" w:rsidDel="00657156">
          <w:rPr>
            <w:rFonts w:ascii="Times New Roman" w:hAnsi="Times New Roman" w:cs="Times New Roman"/>
          </w:rPr>
          <w:delText xml:space="preserve"> of Section 4.2.</w:delText>
        </w:r>
      </w:del>
    </w:p>
    <w:p w14:paraId="5B427D3E" w14:textId="3A8D5F20" w:rsidR="004876E9" w:rsidRPr="0007778A" w:rsidDel="00657156" w:rsidRDefault="000217CA" w:rsidP="00001CD0">
      <w:pPr>
        <w:pStyle w:val="a5"/>
        <w:numPr>
          <w:ilvl w:val="0"/>
          <w:numId w:val="15"/>
        </w:numPr>
        <w:tabs>
          <w:tab w:val="left" w:pos="270"/>
        </w:tabs>
        <w:autoSpaceDE w:val="0"/>
        <w:autoSpaceDN w:val="0"/>
        <w:snapToGrid w:val="0"/>
        <w:spacing w:line="480" w:lineRule="auto"/>
        <w:ind w:leftChars="0" w:left="270" w:hanging="300"/>
        <w:jc w:val="both"/>
        <w:rPr>
          <w:del w:id="2382" w:author="CI" w:date="2016-10-05T11:34:00Z"/>
          <w:rFonts w:ascii="Times New Roman" w:hAnsi="Times New Roman" w:cs="Times New Roman"/>
        </w:rPr>
      </w:pPr>
      <w:del w:id="2383" w:author="CI" w:date="2016-10-05T11:34:00Z">
        <w:r w:rsidRPr="0007778A" w:rsidDel="00657156">
          <w:rPr>
            <w:rFonts w:ascii="Times New Roman" w:hAnsi="Times New Roman" w:cs="Times New Roman"/>
            <w:i/>
          </w:rPr>
          <w:lastRenderedPageBreak/>
          <w:delText>T</w:delText>
        </w:r>
        <w:r w:rsidRPr="0007778A" w:rsidDel="00657156">
          <w:rPr>
            <w:rFonts w:ascii="Times New Roman" w:hAnsi="Times New Roman" w:cs="Times New Roman"/>
          </w:rPr>
          <w:delText xml:space="preserve">: </w:delText>
        </w:r>
        <w:r w:rsidR="00DC2C68" w:rsidRPr="0007778A" w:rsidDel="00657156">
          <w:rPr>
            <w:rFonts w:ascii="Times New Roman" w:hAnsi="Times New Roman" w:cs="Times New Roman"/>
          </w:rPr>
          <w:delText>The</w:delText>
        </w:r>
        <w:r w:rsidR="0035077B" w:rsidRPr="0007778A" w:rsidDel="00657156">
          <w:rPr>
            <w:rFonts w:ascii="Times New Roman" w:hAnsi="Times New Roman" w:cs="Times New Roman"/>
          </w:rPr>
          <w:delText xml:space="preserve"> </w:delText>
        </w:r>
        <w:r w:rsidR="0035077B" w:rsidRPr="0007778A" w:rsidDel="00657156">
          <w:rPr>
            <w:rFonts w:ascii="Times New Roman" w:hAnsi="Times New Roman" w:cs="Times New Roman"/>
            <w:i/>
          </w:rPr>
          <w:delText>T</w:delText>
        </w:r>
        <w:r w:rsidR="0035077B" w:rsidRPr="0007778A" w:rsidDel="00657156">
          <w:rPr>
            <w:rFonts w:ascii="Times New Roman" w:hAnsi="Times New Roman" w:cs="Times New Roman"/>
          </w:rPr>
          <w:delText>=0.1</w:delText>
        </w:r>
        <w:r w:rsidR="00DC2C68" w:rsidRPr="0007778A" w:rsidDel="00657156">
          <w:rPr>
            <w:rFonts w:ascii="Times New Roman" w:hAnsi="Times New Roman" w:cs="Times New Roman"/>
          </w:rPr>
          <w:delText>, 0.3, and 0.5</w:delText>
        </w:r>
        <w:r w:rsidR="0035077B" w:rsidRPr="0007778A" w:rsidDel="00657156">
          <w:rPr>
            <w:rFonts w:ascii="Times New Roman" w:hAnsi="Times New Roman" w:cs="Times New Roman"/>
          </w:rPr>
          <w:delText xml:space="preserve"> </w:delText>
        </w:r>
        <w:r w:rsidR="00AE7758" w:rsidRPr="0007778A" w:rsidDel="00657156">
          <w:rPr>
            <w:rFonts w:ascii="Times New Roman" w:hAnsi="Times New Roman" w:cs="Times New Roman"/>
          </w:rPr>
          <w:delText xml:space="preserve">have </w:delText>
        </w:r>
        <w:r w:rsidR="004876E9" w:rsidRPr="0007778A" w:rsidDel="00657156">
          <w:rPr>
            <w:rFonts w:ascii="Times New Roman" w:hAnsi="Times New Roman" w:cs="Times New Roman"/>
          </w:rPr>
          <w:delText>1</w:delText>
        </w:r>
        <w:r w:rsidR="00DC2C68" w:rsidRPr="0007778A" w:rsidDel="00657156">
          <w:rPr>
            <w:rFonts w:ascii="Times New Roman" w:hAnsi="Times New Roman" w:cs="Times New Roman"/>
          </w:rPr>
          <w:delText xml:space="preserve">5, 16, and 9 </w:delText>
        </w:r>
        <w:r w:rsidR="004876E9" w:rsidRPr="0007778A" w:rsidDel="00657156">
          <w:rPr>
            <w:rFonts w:ascii="Times New Roman" w:hAnsi="Times New Roman" w:cs="Times New Roman"/>
          </w:rPr>
          <w:delText>top</w:delText>
        </w:r>
        <w:r w:rsidR="00AE7758" w:rsidRPr="0007778A" w:rsidDel="00657156">
          <w:rPr>
            <w:rFonts w:ascii="Times New Roman" w:hAnsi="Times New Roman" w:cs="Times New Roman"/>
          </w:rPr>
          <w:delText>-</w:delText>
        </w:r>
        <w:r w:rsidR="004876E9" w:rsidRPr="0007778A" w:rsidDel="00657156">
          <w:rPr>
            <w:rFonts w:ascii="Times New Roman" w:hAnsi="Times New Roman" w:cs="Times New Roman"/>
          </w:rPr>
          <w:delText>five F</w:delText>
        </w:r>
        <w:r w:rsidR="004876E9" w:rsidRPr="0007778A" w:rsidDel="00657156">
          <w:rPr>
            <w:rFonts w:ascii="Times New Roman" w:hAnsi="Times New Roman" w:cs="Times New Roman"/>
            <w:vertAlign w:val="subscript"/>
          </w:rPr>
          <w:delText>min</w:delText>
        </w:r>
        <w:r w:rsidR="004876E9" w:rsidRPr="0007778A" w:rsidDel="00657156">
          <w:rPr>
            <w:rFonts w:ascii="Times New Roman" w:hAnsi="Times New Roman" w:cs="Times New Roman"/>
          </w:rPr>
          <w:delText xml:space="preserve"> </w:delText>
        </w:r>
        <w:r w:rsidR="00640F50" w:rsidRPr="0007778A" w:rsidDel="00657156">
          <w:rPr>
            <w:rFonts w:ascii="Times New Roman" w:hAnsi="Times New Roman" w:cs="Times New Roman"/>
          </w:rPr>
          <w:delText>values</w:delText>
        </w:r>
        <w:r w:rsidR="001E1873" w:rsidRPr="0007778A" w:rsidDel="00657156">
          <w:rPr>
            <w:rFonts w:ascii="Times New Roman" w:hAnsi="Times New Roman" w:cs="Times New Roman"/>
          </w:rPr>
          <w:delText xml:space="preserve"> across all the eight data sets</w:delText>
        </w:r>
        <w:r w:rsidR="004876E9" w:rsidRPr="0007778A" w:rsidDel="00657156">
          <w:rPr>
            <w:rFonts w:ascii="Times New Roman" w:hAnsi="Times New Roman" w:cs="Times New Roman"/>
          </w:rPr>
          <w:delText xml:space="preserve">. </w:delText>
        </w:r>
        <w:r w:rsidR="00DC2C68" w:rsidRPr="0007778A" w:rsidDel="00657156">
          <w:rPr>
            <w:rFonts w:ascii="Times New Roman" w:hAnsi="Times New Roman" w:cs="Times New Roman"/>
          </w:rPr>
          <w:delText>Among top-five F</w:delText>
        </w:r>
        <w:r w:rsidR="00DC2C68" w:rsidRPr="0007778A" w:rsidDel="00657156">
          <w:rPr>
            <w:rFonts w:ascii="Times New Roman" w:hAnsi="Times New Roman" w:cs="Times New Roman"/>
            <w:vertAlign w:val="subscript"/>
          </w:rPr>
          <w:delText>min</w:delText>
        </w:r>
        <w:r w:rsidR="00DC2C68" w:rsidRPr="0007778A" w:rsidDel="00657156">
          <w:rPr>
            <w:rFonts w:ascii="Times New Roman" w:hAnsi="Times New Roman" w:cs="Times New Roman"/>
          </w:rPr>
          <w:delText xml:space="preserve"> values for each dataset, the one with the largest </w:delText>
        </w:r>
        <w:r w:rsidR="00DC2C68" w:rsidRPr="0007778A" w:rsidDel="00657156">
          <w:rPr>
            <w:rFonts w:ascii="Times New Roman" w:hAnsi="Times New Roman" w:cs="Times New Roman"/>
            <w:i/>
          </w:rPr>
          <w:delText>T</w:delText>
        </w:r>
        <w:r w:rsidR="00DC2C68" w:rsidRPr="0007778A" w:rsidDel="00657156">
          <w:rPr>
            <w:rFonts w:ascii="Times New Roman" w:hAnsi="Times New Roman" w:cs="Times New Roman"/>
          </w:rPr>
          <w:delText xml:space="preserve"> also has the best F</w:delText>
        </w:r>
        <w:r w:rsidR="00DC2C68" w:rsidRPr="0007778A" w:rsidDel="00657156">
          <w:rPr>
            <w:rFonts w:ascii="Times New Roman" w:hAnsi="Times New Roman" w:cs="Times New Roman"/>
            <w:vertAlign w:val="subscript"/>
          </w:rPr>
          <w:delText>min</w:delText>
        </w:r>
        <w:r w:rsidR="00CC4F9A" w:rsidRPr="0007778A" w:rsidDel="00657156">
          <w:rPr>
            <w:rFonts w:ascii="Times New Roman" w:hAnsi="Times New Roman" w:cs="Times New Roman"/>
          </w:rPr>
          <w:delText xml:space="preserve">, e.g., </w:delText>
        </w:r>
        <w:r w:rsidR="005B0BE6" w:rsidRPr="0007778A" w:rsidDel="00657156">
          <w:rPr>
            <w:rFonts w:ascii="Times New Roman" w:hAnsi="Times New Roman" w:cs="Times New Roman"/>
            <w:i/>
          </w:rPr>
          <w:delText>T</w:delText>
        </w:r>
        <w:r w:rsidR="005B0BE6" w:rsidRPr="0007778A" w:rsidDel="00657156">
          <w:rPr>
            <w:rFonts w:ascii="Times New Roman" w:hAnsi="Times New Roman" w:cs="Times New Roman"/>
          </w:rPr>
          <w:delText>=.</w:delText>
        </w:r>
        <w:r w:rsidR="00CC4F9A" w:rsidRPr="0007778A" w:rsidDel="00657156">
          <w:rPr>
            <w:rFonts w:ascii="Times New Roman" w:hAnsi="Times New Roman" w:cs="Times New Roman"/>
          </w:rPr>
          <w:delText>3</w:delText>
        </w:r>
        <w:r w:rsidR="00DC2C68" w:rsidRPr="0007778A" w:rsidDel="00657156">
          <w:rPr>
            <w:rFonts w:ascii="Times New Roman" w:hAnsi="Times New Roman" w:cs="Times New Roman"/>
          </w:rPr>
          <w:delText xml:space="preserve"> in </w:delText>
        </w:r>
        <w:r w:rsidR="00CC4F9A" w:rsidRPr="0007778A" w:rsidDel="00657156">
          <w:rPr>
            <w:rFonts w:ascii="Times New Roman" w:hAnsi="Times New Roman" w:cs="Times New Roman"/>
          </w:rPr>
          <w:delText xml:space="preserve">G, I and W datasets and </w:delText>
        </w:r>
        <w:r w:rsidR="00CC4F9A" w:rsidRPr="0007778A" w:rsidDel="00657156">
          <w:rPr>
            <w:rFonts w:ascii="Times New Roman" w:hAnsi="Times New Roman" w:cs="Times New Roman"/>
            <w:i/>
          </w:rPr>
          <w:delText>T</w:delText>
        </w:r>
        <w:r w:rsidR="00CC4F9A" w:rsidRPr="0007778A" w:rsidDel="00657156">
          <w:rPr>
            <w:rFonts w:ascii="Times New Roman" w:hAnsi="Times New Roman" w:cs="Times New Roman"/>
          </w:rPr>
          <w:delText xml:space="preserve">=0.5 in the rest </w:delText>
        </w:r>
        <w:r w:rsidR="001E1873" w:rsidRPr="0007778A" w:rsidDel="00657156">
          <w:rPr>
            <w:rFonts w:ascii="Times New Roman" w:hAnsi="Times New Roman" w:cs="Times New Roman"/>
          </w:rPr>
          <w:delText xml:space="preserve">of the </w:delText>
        </w:r>
        <w:r w:rsidR="00CC4F9A" w:rsidRPr="0007778A" w:rsidDel="00657156">
          <w:rPr>
            <w:rFonts w:ascii="Times New Roman" w:hAnsi="Times New Roman" w:cs="Times New Roman"/>
          </w:rPr>
          <w:delText>datasets</w:delText>
        </w:r>
        <w:r w:rsidR="005B0BE6" w:rsidRPr="0007778A" w:rsidDel="00657156">
          <w:rPr>
            <w:rFonts w:ascii="Times New Roman" w:hAnsi="Times New Roman" w:cs="Times New Roman"/>
          </w:rPr>
          <w:delText>. Hence, t</w:delText>
        </w:r>
        <w:r w:rsidR="004876E9" w:rsidRPr="0007778A" w:rsidDel="00657156">
          <w:rPr>
            <w:rFonts w:ascii="Times New Roman" w:hAnsi="Times New Roman" w:cs="Times New Roman"/>
          </w:rPr>
          <w:delText xml:space="preserve">he above result </w:delText>
        </w:r>
        <w:r w:rsidR="00640F50" w:rsidRPr="0007778A" w:rsidDel="00657156">
          <w:rPr>
            <w:rFonts w:ascii="Times New Roman" w:hAnsi="Times New Roman" w:cs="Times New Roman"/>
          </w:rPr>
          <w:delText>agrees</w:delText>
        </w:r>
        <w:r w:rsidR="005B0BE6" w:rsidRPr="0007778A" w:rsidDel="00657156">
          <w:rPr>
            <w:rFonts w:ascii="Times New Roman" w:hAnsi="Times New Roman" w:cs="Times New Roman"/>
          </w:rPr>
          <w:delText xml:space="preserve"> with</w:delText>
        </w:r>
        <w:r w:rsidR="004876E9" w:rsidRPr="0007778A" w:rsidDel="00657156">
          <w:rPr>
            <w:rFonts w:ascii="Times New Roman" w:hAnsi="Times New Roman" w:cs="Times New Roman"/>
          </w:rPr>
          <w:delText xml:space="preserve"> the </w:delText>
        </w:r>
        <w:r w:rsidR="005B0BE6" w:rsidRPr="0007778A" w:rsidDel="00657156">
          <w:rPr>
            <w:rFonts w:ascii="Times New Roman" w:hAnsi="Times New Roman" w:cs="Times New Roman"/>
          </w:rPr>
          <w:delText xml:space="preserve">basic </w:delText>
        </w:r>
        <w:r w:rsidR="004876E9" w:rsidRPr="0007778A" w:rsidDel="00657156">
          <w:rPr>
            <w:rFonts w:ascii="Times New Roman" w:hAnsi="Times New Roman" w:cs="Times New Roman"/>
          </w:rPr>
          <w:delText xml:space="preserve">concept in soft computing: more runtime </w:delText>
        </w:r>
        <w:r w:rsidR="00640F50" w:rsidRPr="0007778A" w:rsidDel="00657156">
          <w:rPr>
            <w:rFonts w:ascii="Times New Roman" w:hAnsi="Times New Roman" w:cs="Times New Roman"/>
          </w:rPr>
          <w:delText>results in</w:delText>
        </w:r>
        <w:r w:rsidR="00EC5E66" w:rsidRPr="0007778A" w:rsidDel="00657156">
          <w:rPr>
            <w:rFonts w:ascii="Times New Roman" w:hAnsi="Times New Roman" w:cs="Times New Roman"/>
          </w:rPr>
          <w:delText xml:space="preserve"> </w:delText>
        </w:r>
        <w:r w:rsidR="004876E9" w:rsidRPr="0007778A" w:rsidDel="00657156">
          <w:rPr>
            <w:rFonts w:ascii="Times New Roman" w:hAnsi="Times New Roman" w:cs="Times New Roman"/>
          </w:rPr>
          <w:delText xml:space="preserve">better solution quality. </w:delText>
        </w:r>
      </w:del>
    </w:p>
    <w:p w14:paraId="20CBA2A5" w14:textId="6D86ECA8" w:rsidR="000217CA" w:rsidRPr="0007778A" w:rsidDel="00657156" w:rsidRDefault="000217CA" w:rsidP="006B687B">
      <w:pPr>
        <w:pStyle w:val="a5"/>
        <w:numPr>
          <w:ilvl w:val="0"/>
          <w:numId w:val="15"/>
        </w:numPr>
        <w:tabs>
          <w:tab w:val="left" w:pos="270"/>
        </w:tabs>
        <w:autoSpaceDE w:val="0"/>
        <w:autoSpaceDN w:val="0"/>
        <w:snapToGrid w:val="0"/>
        <w:spacing w:line="480" w:lineRule="auto"/>
        <w:ind w:leftChars="0" w:left="270" w:hanging="300"/>
        <w:jc w:val="both"/>
        <w:rPr>
          <w:del w:id="2384" w:author="CI" w:date="2016-10-05T11:34:00Z"/>
          <w:rFonts w:ascii="Times New Roman" w:hAnsi="Times New Roman" w:cs="Times New Roman"/>
        </w:rPr>
      </w:pPr>
      <w:del w:id="2385" w:author="CI" w:date="2016-10-05T11:34:00Z">
        <w:r w:rsidRPr="0007778A" w:rsidDel="00657156">
          <w:rPr>
            <w:rFonts w:ascii="Times New Roman" w:hAnsi="Times New Roman" w:cs="Times New Roman" w:hint="eastAsia"/>
          </w:rPr>
          <w:delText>N</w:delText>
        </w:r>
        <w:r w:rsidRPr="0007778A" w:rsidDel="00657156">
          <w:rPr>
            <w:rFonts w:ascii="Times New Roman" w:hAnsi="Times New Roman" w:cs="Times New Roman" w:hint="eastAsia"/>
            <w:vertAlign w:val="subscript"/>
          </w:rPr>
          <w:delText>avg</w:delText>
        </w:r>
        <w:r w:rsidRPr="0007778A" w:rsidDel="00657156">
          <w:rPr>
            <w:rFonts w:ascii="Times New Roman" w:hAnsi="Times New Roman" w:cs="Times New Roman"/>
          </w:rPr>
          <w:delText xml:space="preserve">: The order of the best </w:delText>
        </w:r>
        <w:r w:rsidRPr="0007778A" w:rsidDel="00657156">
          <w:rPr>
            <w:rFonts w:ascii="Times New Roman" w:hAnsi="Times New Roman" w:cs="Times New Roman" w:hint="eastAsia"/>
          </w:rPr>
          <w:delText>N</w:delText>
        </w:r>
        <w:r w:rsidRPr="0007778A" w:rsidDel="00657156">
          <w:rPr>
            <w:rFonts w:ascii="Times New Roman" w:hAnsi="Times New Roman" w:cs="Times New Roman" w:hint="eastAsia"/>
            <w:vertAlign w:val="subscript"/>
          </w:rPr>
          <w:delText>avg</w:delText>
        </w:r>
        <w:r w:rsidRPr="0007778A" w:rsidDel="00657156">
          <w:rPr>
            <w:rFonts w:ascii="Times New Roman" w:hAnsi="Times New Roman" w:cs="Times New Roman"/>
          </w:rPr>
          <w:delText xml:space="preserve"> for each </w:delText>
        </w:r>
        <w:r w:rsidR="004A0A08" w:rsidRPr="0007778A" w:rsidDel="00657156">
          <w:rPr>
            <w:rFonts w:ascii="Times New Roman" w:hAnsi="Times New Roman" w:cs="Times New Roman"/>
          </w:rPr>
          <w:delText xml:space="preserve">dataset </w:delText>
        </w:r>
        <w:r w:rsidRPr="0007778A" w:rsidDel="00657156">
          <w:rPr>
            <w:rFonts w:ascii="Times New Roman" w:hAnsi="Times New Roman" w:cs="Times New Roman"/>
          </w:rPr>
          <w:delText xml:space="preserve">from large to small is </w:delText>
        </w:r>
        <w:r w:rsidR="00755FB8" w:rsidRPr="0007778A" w:rsidDel="00657156">
          <w:rPr>
            <w:rFonts w:ascii="Times New Roman" w:hAnsi="Times New Roman" w:cs="Times New Roman"/>
          </w:rPr>
          <w:delText>9494.02</w:delText>
        </w:r>
        <w:r w:rsidRPr="0007778A" w:rsidDel="00657156">
          <w:rPr>
            <w:rFonts w:ascii="Times New Roman" w:hAnsi="Times New Roman" w:cs="Times New Roman"/>
          </w:rPr>
          <w:delText xml:space="preserve"> (I) &gt; </w:delText>
        </w:r>
        <w:r w:rsidR="004D7601" w:rsidRPr="0007778A" w:rsidDel="00657156">
          <w:rPr>
            <w:rFonts w:ascii="Times New Roman" w:hAnsi="Times New Roman" w:cs="Times New Roman"/>
          </w:rPr>
          <w:delText xml:space="preserve">5099.84 (G) &gt; </w:delText>
        </w:r>
        <w:r w:rsidR="00755FB8" w:rsidRPr="0007778A" w:rsidDel="00657156">
          <w:rPr>
            <w:rFonts w:ascii="Times New Roman" w:hAnsi="Times New Roman" w:cs="Times New Roman"/>
          </w:rPr>
          <w:delText>5095.64</w:delText>
        </w:r>
        <w:r w:rsidRPr="0007778A" w:rsidDel="00657156">
          <w:rPr>
            <w:rFonts w:ascii="Times New Roman" w:hAnsi="Times New Roman" w:cs="Times New Roman"/>
          </w:rPr>
          <w:delText xml:space="preserve"> (W) &gt; </w:delText>
        </w:r>
        <w:r w:rsidR="00755FB8" w:rsidRPr="0007778A" w:rsidDel="00657156">
          <w:rPr>
            <w:rFonts w:ascii="Times New Roman" w:hAnsi="Times New Roman" w:cs="Times New Roman"/>
          </w:rPr>
          <w:delText>1685.48</w:delText>
        </w:r>
        <w:r w:rsidRPr="0007778A" w:rsidDel="00657156">
          <w:rPr>
            <w:rFonts w:ascii="Times New Roman" w:hAnsi="Times New Roman" w:cs="Times New Roman"/>
          </w:rPr>
          <w:delText xml:space="preserve"> (B) &gt; </w:delText>
        </w:r>
        <w:r w:rsidR="00755FB8" w:rsidRPr="0007778A" w:rsidDel="00657156">
          <w:rPr>
            <w:rFonts w:ascii="Times New Roman" w:hAnsi="Times New Roman" w:cs="Times New Roman"/>
          </w:rPr>
          <w:delText>769.6</w:delText>
        </w:r>
        <w:r w:rsidRPr="0007778A" w:rsidDel="00657156">
          <w:rPr>
            <w:rFonts w:ascii="Times New Roman" w:hAnsi="Times New Roman" w:cs="Times New Roman"/>
          </w:rPr>
          <w:delText xml:space="preserve"> (Y) &gt; </w:delText>
        </w:r>
        <w:r w:rsidR="00755FB8" w:rsidRPr="0007778A" w:rsidDel="00657156">
          <w:rPr>
            <w:rFonts w:ascii="Times New Roman" w:hAnsi="Times New Roman" w:cs="Times New Roman"/>
          </w:rPr>
          <w:delText>722.9</w:delText>
        </w:r>
        <w:r w:rsidRPr="0007778A" w:rsidDel="00657156">
          <w:rPr>
            <w:rFonts w:ascii="Times New Roman" w:hAnsi="Times New Roman" w:cs="Times New Roman"/>
          </w:rPr>
          <w:delText xml:space="preserve"> (C) &gt; </w:delText>
        </w:r>
        <w:r w:rsidR="004D7601" w:rsidRPr="0007778A" w:rsidDel="00657156">
          <w:rPr>
            <w:rFonts w:ascii="Times New Roman" w:hAnsi="Times New Roman" w:cs="Times New Roman"/>
          </w:rPr>
          <w:delText>412.40</w:delText>
        </w:r>
        <w:r w:rsidRPr="0007778A" w:rsidDel="00657156">
          <w:rPr>
            <w:rFonts w:ascii="Times New Roman" w:hAnsi="Times New Roman" w:cs="Times New Roman"/>
          </w:rPr>
          <w:delText xml:space="preserve"> (S) &gt; </w:delText>
        </w:r>
        <w:r w:rsidR="004D7601" w:rsidRPr="0007778A" w:rsidDel="00657156">
          <w:rPr>
            <w:rFonts w:ascii="Times New Roman" w:hAnsi="Times New Roman" w:cs="Times New Roman"/>
          </w:rPr>
          <w:delText>254.26</w:delText>
        </w:r>
        <w:r w:rsidRPr="0007778A" w:rsidDel="00657156">
          <w:rPr>
            <w:rFonts w:ascii="Times New Roman" w:hAnsi="Times New Roman" w:cs="Times New Roman"/>
          </w:rPr>
          <w:delText xml:space="preserve"> (A), where the </w:delText>
        </w:r>
        <w:r w:rsidR="00EC5E66" w:rsidRPr="0007778A" w:rsidDel="00657156">
          <w:rPr>
            <w:rFonts w:ascii="Times New Roman" w:hAnsi="Times New Roman" w:cs="Times New Roman"/>
          </w:rPr>
          <w:delText xml:space="preserve">letter </w:delText>
        </w:r>
        <w:r w:rsidRPr="0007778A" w:rsidDel="00657156">
          <w:rPr>
            <w:rFonts w:ascii="Times New Roman" w:hAnsi="Times New Roman" w:cs="Times New Roman"/>
          </w:rPr>
          <w:delText xml:space="preserve">inside parentheses is the related </w:delText>
        </w:r>
        <w:r w:rsidR="00F07B1A" w:rsidRPr="0007778A" w:rsidDel="00657156">
          <w:rPr>
            <w:rFonts w:ascii="Times New Roman" w:hAnsi="Times New Roman" w:cs="Times New Roman"/>
          </w:rPr>
          <w:delText>dataset</w:delText>
        </w:r>
        <w:r w:rsidRPr="0007778A" w:rsidDel="00657156">
          <w:rPr>
            <w:rFonts w:ascii="Times New Roman" w:hAnsi="Times New Roman" w:cs="Times New Roman"/>
          </w:rPr>
          <w:delText xml:space="preserve">. The above order </w:delText>
        </w:r>
        <w:r w:rsidR="00EC5E66" w:rsidRPr="0007778A" w:rsidDel="00657156">
          <w:rPr>
            <w:rFonts w:ascii="Times New Roman" w:hAnsi="Times New Roman" w:cs="Times New Roman"/>
          </w:rPr>
          <w:delText>exactly coincides</w:delText>
        </w:r>
        <w:r w:rsidRPr="0007778A" w:rsidDel="00657156">
          <w:rPr>
            <w:rFonts w:ascii="Times New Roman" w:hAnsi="Times New Roman" w:cs="Times New Roman"/>
          </w:rPr>
          <w:delText xml:space="preserve"> with the order from </w:delText>
        </w:r>
        <w:r w:rsidR="00EC5E66" w:rsidRPr="0007778A" w:rsidDel="00657156">
          <w:rPr>
            <w:rFonts w:ascii="Times New Roman" w:hAnsi="Times New Roman" w:cs="Times New Roman"/>
          </w:rPr>
          <w:delText xml:space="preserve">large </w:delText>
        </w:r>
        <w:r w:rsidRPr="0007778A" w:rsidDel="00657156">
          <w:rPr>
            <w:rFonts w:ascii="Times New Roman" w:hAnsi="Times New Roman" w:cs="Times New Roman"/>
          </w:rPr>
          <w:delText xml:space="preserve">to small of the number of recorders in each </w:delText>
        </w:r>
        <w:r w:rsidR="00F07B1A" w:rsidRPr="0007778A" w:rsidDel="00657156">
          <w:rPr>
            <w:rFonts w:ascii="Times New Roman" w:hAnsi="Times New Roman" w:cs="Times New Roman"/>
          </w:rPr>
          <w:delText>dataset</w:delText>
        </w:r>
        <w:r w:rsidRPr="0007778A" w:rsidDel="00657156">
          <w:rPr>
            <w:rFonts w:ascii="Times New Roman" w:hAnsi="Times New Roman" w:cs="Times New Roman"/>
          </w:rPr>
          <w:delText>: A (4177) &gt; S (2310) &gt; C (1728) &gt; Y (1484) &gt; B (699) &gt; G (214) &gt; W (178) &gt; I (150)</w:delText>
        </w:r>
        <w:r w:rsidR="006B687B" w:rsidRPr="0007778A" w:rsidDel="00657156">
          <w:rPr>
            <w:rFonts w:ascii="Times New Roman" w:hAnsi="Times New Roman" w:cs="Times New Roman"/>
          </w:rPr>
          <w:delText>, except</w:delText>
        </w:r>
        <w:r w:rsidR="001E1873" w:rsidRPr="0007778A" w:rsidDel="00657156">
          <w:rPr>
            <w:rFonts w:ascii="Times New Roman" w:hAnsi="Times New Roman" w:cs="Times New Roman"/>
          </w:rPr>
          <w:delText xml:space="preserve"> when</w:delText>
        </w:r>
        <w:r w:rsidR="006B687B" w:rsidRPr="0007778A" w:rsidDel="00657156">
          <w:rPr>
            <w:rFonts w:ascii="Times New Roman" w:hAnsi="Times New Roman" w:cs="Times New Roman"/>
          </w:rPr>
          <w:delText xml:space="preserve"> 5099.84 (G) &gt; 5095.64 (W) in </w:delText>
        </w:r>
        <w:r w:rsidR="006B687B" w:rsidRPr="0007778A" w:rsidDel="00657156">
          <w:rPr>
            <w:rFonts w:ascii="Times New Roman" w:hAnsi="Times New Roman" w:cs="Times New Roman" w:hint="eastAsia"/>
          </w:rPr>
          <w:delText>N</w:delText>
        </w:r>
        <w:r w:rsidR="006B687B" w:rsidRPr="0007778A" w:rsidDel="00657156">
          <w:rPr>
            <w:rFonts w:ascii="Times New Roman" w:hAnsi="Times New Roman" w:cs="Times New Roman" w:hint="eastAsia"/>
            <w:vertAlign w:val="subscript"/>
          </w:rPr>
          <w:delText>avg</w:delText>
        </w:r>
        <w:r w:rsidRPr="0007778A" w:rsidDel="00657156">
          <w:rPr>
            <w:rFonts w:ascii="Times New Roman" w:hAnsi="Times New Roman" w:cs="Times New Roman"/>
          </w:rPr>
          <w:delText>. Hence, the small</w:delText>
        </w:r>
        <w:r w:rsidR="00640F50" w:rsidRPr="0007778A" w:rsidDel="00657156">
          <w:rPr>
            <w:rFonts w:ascii="Times New Roman" w:hAnsi="Times New Roman" w:cs="Times New Roman"/>
          </w:rPr>
          <w:delText>er the</w:delText>
        </w:r>
        <w:r w:rsidRPr="0007778A" w:rsidDel="00657156">
          <w:rPr>
            <w:rFonts w:ascii="Times New Roman" w:hAnsi="Times New Roman" w:cs="Times New Roman"/>
          </w:rPr>
          <w:delText xml:space="preserve"> </w:delText>
        </w:r>
        <w:r w:rsidR="00F07B1A" w:rsidRPr="0007778A" w:rsidDel="00657156">
          <w:rPr>
            <w:rFonts w:ascii="Times New Roman" w:hAnsi="Times New Roman" w:cs="Times New Roman"/>
          </w:rPr>
          <w:delText>dataset</w:delText>
        </w:r>
        <w:r w:rsidR="00640F50" w:rsidRPr="0007778A" w:rsidDel="00657156">
          <w:rPr>
            <w:rFonts w:ascii="Times New Roman" w:hAnsi="Times New Roman" w:cs="Times New Roman"/>
          </w:rPr>
          <w:delText xml:space="preserve"> is</w:delText>
        </w:r>
        <w:r w:rsidRPr="0007778A" w:rsidDel="00657156">
          <w:rPr>
            <w:rFonts w:ascii="Times New Roman" w:hAnsi="Times New Roman" w:cs="Times New Roman"/>
          </w:rPr>
          <w:delText xml:space="preserve">, the shorter </w:delText>
        </w:r>
        <w:r w:rsidR="00640F50" w:rsidRPr="0007778A" w:rsidDel="00657156">
          <w:rPr>
            <w:rFonts w:ascii="Times New Roman" w:hAnsi="Times New Roman" w:cs="Times New Roman"/>
          </w:rPr>
          <w:delText xml:space="preserve">the </w:delText>
        </w:r>
        <w:r w:rsidRPr="0007778A" w:rsidDel="00657156">
          <w:rPr>
            <w:rFonts w:ascii="Times New Roman" w:hAnsi="Times New Roman" w:cs="Times New Roman"/>
          </w:rPr>
          <w:delText xml:space="preserve">runtime </w:delText>
        </w:r>
        <w:r w:rsidR="00640F50" w:rsidRPr="0007778A" w:rsidDel="00657156">
          <w:rPr>
            <w:rFonts w:ascii="Times New Roman" w:hAnsi="Times New Roman" w:cs="Times New Roman"/>
          </w:rPr>
          <w:delText xml:space="preserve">is </w:delText>
        </w:r>
        <w:r w:rsidRPr="0007778A" w:rsidDel="00657156">
          <w:rPr>
            <w:rFonts w:ascii="Times New Roman" w:hAnsi="Times New Roman" w:cs="Times New Roman"/>
          </w:rPr>
          <w:delText>and the larger number of fitness calculations</w:delText>
        </w:r>
        <w:r w:rsidR="00640F50" w:rsidRPr="0007778A" w:rsidDel="00657156">
          <w:rPr>
            <w:rFonts w:ascii="Times New Roman" w:hAnsi="Times New Roman" w:cs="Times New Roman"/>
          </w:rPr>
          <w:delText xml:space="preserve"> is</w:delText>
        </w:r>
        <w:r w:rsidRPr="0007778A" w:rsidDel="00657156">
          <w:rPr>
            <w:rFonts w:ascii="Times New Roman" w:hAnsi="Times New Roman" w:cs="Times New Roman"/>
          </w:rPr>
          <w:delText>.</w:delText>
        </w:r>
      </w:del>
    </w:p>
    <w:p w14:paraId="3F2B55BB" w14:textId="68F40243" w:rsidR="000217CA" w:rsidRPr="0007778A" w:rsidDel="00657156" w:rsidRDefault="000217CA" w:rsidP="006B687B">
      <w:pPr>
        <w:pStyle w:val="a5"/>
        <w:numPr>
          <w:ilvl w:val="0"/>
          <w:numId w:val="15"/>
        </w:numPr>
        <w:tabs>
          <w:tab w:val="left" w:pos="270"/>
        </w:tabs>
        <w:autoSpaceDE w:val="0"/>
        <w:autoSpaceDN w:val="0"/>
        <w:snapToGrid w:val="0"/>
        <w:spacing w:line="480" w:lineRule="auto"/>
        <w:ind w:leftChars="0" w:left="270" w:hanging="300"/>
        <w:jc w:val="both"/>
        <w:rPr>
          <w:del w:id="2386" w:author="CI" w:date="2016-10-05T11:34:00Z"/>
          <w:rFonts w:ascii="Times New Roman" w:hAnsi="Times New Roman" w:cs="Times New Roman"/>
        </w:rPr>
      </w:pPr>
      <w:del w:id="2387" w:author="CI" w:date="2016-10-05T11:34:00Z">
        <w:r w:rsidRPr="0007778A" w:rsidDel="00657156">
          <w:rPr>
            <w:rFonts w:ascii="Times New Roman" w:hAnsi="Times New Roman" w:cs="Times New Roman"/>
          </w:rPr>
          <w:delText>F</w:delText>
        </w:r>
        <w:r w:rsidR="004A0A08" w:rsidRPr="0007778A" w:rsidDel="00657156">
          <w:rPr>
            <w:rFonts w:ascii="Times New Roman" w:hAnsi="Times New Roman" w:cs="Times New Roman"/>
            <w:vertAlign w:val="subscript"/>
          </w:rPr>
          <w:delText>std</w:delText>
        </w:r>
        <w:r w:rsidRPr="0007778A" w:rsidDel="00657156">
          <w:rPr>
            <w:rFonts w:ascii="Times New Roman" w:hAnsi="Times New Roman" w:cs="Times New Roman"/>
          </w:rPr>
          <w:delText>: The order of the best F</w:delText>
        </w:r>
        <w:r w:rsidR="004A0A08" w:rsidRPr="0007778A" w:rsidDel="00657156">
          <w:rPr>
            <w:rFonts w:ascii="Times New Roman" w:hAnsi="Times New Roman" w:cs="Times New Roman"/>
            <w:vertAlign w:val="subscript"/>
          </w:rPr>
          <w:delText>std</w:delText>
        </w:r>
        <w:r w:rsidRPr="0007778A" w:rsidDel="00657156">
          <w:rPr>
            <w:rFonts w:ascii="Times New Roman" w:hAnsi="Times New Roman" w:cs="Times New Roman"/>
          </w:rPr>
          <w:delText xml:space="preserve"> for each </w:delText>
        </w:r>
        <w:r w:rsidR="004A0A08" w:rsidRPr="0007778A" w:rsidDel="00657156">
          <w:rPr>
            <w:rFonts w:ascii="Times New Roman" w:hAnsi="Times New Roman" w:cs="Times New Roman"/>
          </w:rPr>
          <w:delText xml:space="preserve">dataset </w:delText>
        </w:r>
        <w:r w:rsidRPr="0007778A" w:rsidDel="00657156">
          <w:rPr>
            <w:rFonts w:ascii="Times New Roman" w:hAnsi="Times New Roman" w:cs="Times New Roman"/>
          </w:rPr>
          <w:delText xml:space="preserve">from small to large is </w:delText>
        </w:r>
        <w:r w:rsidR="006B687B" w:rsidRPr="0007778A" w:rsidDel="00657156">
          <w:rPr>
            <w:rFonts w:ascii="Times New Roman" w:hAnsi="Times New Roman" w:cs="Times New Roman"/>
          </w:rPr>
          <w:delText>2.04E-11</w:delText>
        </w:r>
        <w:r w:rsidRPr="0007778A" w:rsidDel="00657156">
          <w:rPr>
            <w:rFonts w:ascii="Times New Roman" w:hAnsi="Times New Roman" w:cs="Times New Roman"/>
          </w:rPr>
          <w:delText xml:space="preserve"> (I) &lt; </w:delText>
        </w:r>
        <w:r w:rsidR="006B687B" w:rsidRPr="0007778A" w:rsidDel="00657156">
          <w:rPr>
            <w:rFonts w:ascii="Times New Roman" w:hAnsi="Times New Roman" w:cs="Times New Roman"/>
          </w:rPr>
          <w:delText>4.70E-09</w:delText>
        </w:r>
        <w:r w:rsidRPr="0007778A" w:rsidDel="00657156">
          <w:rPr>
            <w:rFonts w:ascii="Times New Roman" w:hAnsi="Times New Roman" w:cs="Times New Roman"/>
          </w:rPr>
          <w:delText xml:space="preserve"> (W) &lt; </w:delText>
        </w:r>
        <w:r w:rsidR="006B687B" w:rsidRPr="0007778A" w:rsidDel="00657156">
          <w:rPr>
            <w:rFonts w:ascii="Times New Roman" w:hAnsi="Times New Roman" w:cs="Times New Roman"/>
          </w:rPr>
          <w:delText>7.59E-09</w:delText>
        </w:r>
        <w:r w:rsidRPr="0007778A" w:rsidDel="00657156">
          <w:rPr>
            <w:rFonts w:ascii="Times New Roman" w:hAnsi="Times New Roman" w:cs="Times New Roman"/>
          </w:rPr>
          <w:delText xml:space="preserve"> (G) &lt; </w:delText>
        </w:r>
        <w:r w:rsidR="006B687B" w:rsidRPr="0007778A" w:rsidDel="00657156">
          <w:rPr>
            <w:rFonts w:ascii="Times New Roman" w:hAnsi="Times New Roman" w:cs="Times New Roman"/>
          </w:rPr>
          <w:delText>1.12E-06</w:delText>
        </w:r>
        <w:r w:rsidRPr="0007778A" w:rsidDel="00657156">
          <w:rPr>
            <w:rFonts w:ascii="Times New Roman" w:hAnsi="Times New Roman" w:cs="Times New Roman"/>
          </w:rPr>
          <w:delText xml:space="preserve"> (B) &lt; </w:delText>
        </w:r>
        <w:r w:rsidR="006B687B" w:rsidRPr="0007778A" w:rsidDel="00657156">
          <w:rPr>
            <w:rFonts w:ascii="Times New Roman" w:hAnsi="Times New Roman" w:cs="Times New Roman"/>
          </w:rPr>
          <w:delText>8.33E-06</w:delText>
        </w:r>
        <w:r w:rsidRPr="0007778A" w:rsidDel="00657156">
          <w:rPr>
            <w:rFonts w:ascii="Times New Roman" w:hAnsi="Times New Roman" w:cs="Times New Roman"/>
          </w:rPr>
          <w:delText xml:space="preserve"> (C) &lt; </w:delText>
        </w:r>
        <w:r w:rsidR="006B687B" w:rsidRPr="0007778A" w:rsidDel="00657156">
          <w:rPr>
            <w:rFonts w:ascii="Times New Roman" w:hAnsi="Times New Roman" w:cs="Times New Roman"/>
          </w:rPr>
          <w:delText>9.49E-04</w:delText>
        </w:r>
        <w:r w:rsidRPr="0007778A" w:rsidDel="00657156">
          <w:rPr>
            <w:rFonts w:ascii="Times New Roman" w:hAnsi="Times New Roman" w:cs="Times New Roman"/>
          </w:rPr>
          <w:delText xml:space="preserve"> (Y) &lt; </w:delText>
        </w:r>
        <w:r w:rsidR="006B687B" w:rsidRPr="0007778A" w:rsidDel="00657156">
          <w:rPr>
            <w:rFonts w:ascii="Times New Roman" w:hAnsi="Times New Roman" w:cs="Times New Roman"/>
          </w:rPr>
          <w:delText>3.92E-03</w:delText>
        </w:r>
        <w:r w:rsidRPr="0007778A" w:rsidDel="00657156">
          <w:rPr>
            <w:rFonts w:ascii="Times New Roman" w:hAnsi="Times New Roman" w:cs="Times New Roman"/>
          </w:rPr>
          <w:delText xml:space="preserve"> (A) &lt; </w:delText>
        </w:r>
        <w:r w:rsidR="006B687B" w:rsidRPr="0007778A" w:rsidDel="00657156">
          <w:rPr>
            <w:rFonts w:ascii="Times New Roman" w:hAnsi="Times New Roman" w:cs="Times New Roman"/>
          </w:rPr>
          <w:delText>1.51E+00</w:delText>
        </w:r>
        <w:r w:rsidRPr="0007778A" w:rsidDel="00657156">
          <w:rPr>
            <w:rFonts w:ascii="Times New Roman" w:hAnsi="Times New Roman" w:cs="Times New Roman"/>
          </w:rPr>
          <w:delText xml:space="preserve"> (S), where the </w:delText>
        </w:r>
        <w:r w:rsidR="00EC5E66" w:rsidRPr="0007778A" w:rsidDel="00657156">
          <w:rPr>
            <w:rFonts w:ascii="Times New Roman" w:hAnsi="Times New Roman" w:cs="Times New Roman"/>
          </w:rPr>
          <w:delText xml:space="preserve">letter </w:delText>
        </w:r>
        <w:r w:rsidRPr="0007778A" w:rsidDel="00657156">
          <w:rPr>
            <w:rFonts w:ascii="Times New Roman" w:hAnsi="Times New Roman" w:cs="Times New Roman"/>
          </w:rPr>
          <w:delText xml:space="preserve">inside parentheses is the related </w:delText>
        </w:r>
        <w:r w:rsidR="00F07B1A" w:rsidRPr="0007778A" w:rsidDel="00657156">
          <w:rPr>
            <w:rFonts w:ascii="Times New Roman" w:hAnsi="Times New Roman" w:cs="Times New Roman"/>
          </w:rPr>
          <w:delText>dataset</w:delText>
        </w:r>
        <w:r w:rsidRPr="0007778A" w:rsidDel="00657156">
          <w:rPr>
            <w:rFonts w:ascii="Times New Roman" w:hAnsi="Times New Roman" w:cs="Times New Roman"/>
          </w:rPr>
          <w:delText xml:space="preserve">. The above order of </w:delText>
        </w:r>
        <w:r w:rsidR="00F07B1A" w:rsidRPr="0007778A" w:rsidDel="00657156">
          <w:rPr>
            <w:rFonts w:ascii="Times New Roman" w:hAnsi="Times New Roman" w:cs="Times New Roman"/>
          </w:rPr>
          <w:delText>dataset</w:delText>
        </w:r>
        <w:r w:rsidRPr="0007778A" w:rsidDel="00657156">
          <w:rPr>
            <w:rFonts w:ascii="Times New Roman" w:hAnsi="Times New Roman" w:cs="Times New Roman"/>
          </w:rPr>
          <w:delText xml:space="preserve">s is similar to that of </w:delText>
        </w:r>
        <w:r w:rsidR="006B687B" w:rsidRPr="0007778A" w:rsidDel="00657156">
          <w:rPr>
            <w:rFonts w:ascii="Times New Roman" w:hAnsi="Times New Roman" w:cs="Times New Roman" w:hint="eastAsia"/>
          </w:rPr>
          <w:delText>N</w:delText>
        </w:r>
        <w:r w:rsidR="006B687B" w:rsidRPr="0007778A" w:rsidDel="00657156">
          <w:rPr>
            <w:rFonts w:ascii="Times New Roman" w:hAnsi="Times New Roman" w:cs="Times New Roman" w:hint="eastAsia"/>
            <w:vertAlign w:val="subscript"/>
          </w:rPr>
          <w:delText>avg</w:delText>
        </w:r>
        <w:r w:rsidRPr="0007778A" w:rsidDel="00657156">
          <w:rPr>
            <w:rFonts w:ascii="Times New Roman" w:hAnsi="Times New Roman" w:cs="Times New Roman"/>
          </w:rPr>
          <w:delText xml:space="preserve"> </w:delText>
        </w:r>
        <w:r w:rsidR="003E31F9" w:rsidRPr="0007778A" w:rsidDel="00657156">
          <w:rPr>
            <w:rFonts w:ascii="Times New Roman" w:hAnsi="Times New Roman" w:cs="Times New Roman"/>
          </w:rPr>
          <w:delText xml:space="preserve">because </w:delText>
        </w:r>
        <w:r w:rsidRPr="0007778A" w:rsidDel="00657156">
          <w:rPr>
            <w:rFonts w:ascii="Times New Roman" w:hAnsi="Times New Roman" w:cs="Times New Roman"/>
          </w:rPr>
          <w:delText xml:space="preserve">the more fitness calculations </w:delText>
        </w:r>
        <w:r w:rsidR="00640F50" w:rsidRPr="0007778A" w:rsidDel="00657156">
          <w:rPr>
            <w:rFonts w:ascii="Times New Roman" w:hAnsi="Times New Roman" w:cs="Times New Roman"/>
          </w:rPr>
          <w:delText xml:space="preserve">are performed, </w:delText>
        </w:r>
        <w:r w:rsidRPr="0007778A" w:rsidDel="00657156">
          <w:rPr>
            <w:rFonts w:ascii="Times New Roman" w:hAnsi="Times New Roman" w:cs="Times New Roman"/>
          </w:rPr>
          <w:delText>the lower</w:delText>
        </w:r>
        <w:r w:rsidR="00640F50" w:rsidRPr="0007778A" w:rsidDel="00657156">
          <w:rPr>
            <w:rFonts w:ascii="Times New Roman" w:hAnsi="Times New Roman" w:cs="Times New Roman"/>
          </w:rPr>
          <w:delText xml:space="preserve"> is</w:delText>
        </w:r>
        <w:r w:rsidRPr="0007778A" w:rsidDel="00657156">
          <w:rPr>
            <w:rFonts w:ascii="Times New Roman" w:hAnsi="Times New Roman" w:cs="Times New Roman"/>
          </w:rPr>
          <w:delText xml:space="preserve"> standard deviation.</w:delText>
        </w:r>
      </w:del>
    </w:p>
    <w:p w14:paraId="7C84ACD7" w14:textId="687C20A2" w:rsidR="0091488B" w:rsidRPr="0007778A" w:rsidDel="00657156" w:rsidRDefault="00281B7C" w:rsidP="00F52B54">
      <w:pPr>
        <w:pStyle w:val="2"/>
        <w:snapToGrid w:val="0"/>
        <w:spacing w:line="480" w:lineRule="auto"/>
        <w:rPr>
          <w:del w:id="2388" w:author="CI" w:date="2016-10-05T11:34:00Z"/>
          <w:sz w:val="24"/>
          <w:szCs w:val="24"/>
          <w:lang w:val="en-US"/>
        </w:rPr>
      </w:pPr>
      <w:del w:id="2389" w:author="CI" w:date="2016-10-05T11:34:00Z">
        <w:r w:rsidRPr="0007778A" w:rsidDel="00657156">
          <w:rPr>
            <w:sz w:val="24"/>
            <w:szCs w:val="24"/>
            <w:lang w:val="en-US"/>
          </w:rPr>
          <w:delText>6. CONCLUSIONS</w:delText>
        </w:r>
      </w:del>
    </w:p>
    <w:p w14:paraId="08E7A002" w14:textId="6039E1D0" w:rsidR="00281B7C" w:rsidRPr="0007778A" w:rsidDel="00657156" w:rsidRDefault="00281B7C">
      <w:pPr>
        <w:autoSpaceDE w:val="0"/>
        <w:autoSpaceDN w:val="0"/>
        <w:snapToGrid w:val="0"/>
        <w:ind w:firstLineChars="200" w:firstLine="480"/>
        <w:rPr>
          <w:del w:id="2390" w:author="CI" w:date="2016-10-05T11:34:00Z"/>
          <w:szCs w:val="24"/>
        </w:rPr>
      </w:pPr>
      <w:del w:id="2391" w:author="CI" w:date="2016-10-05T11:34:00Z">
        <w:r w:rsidRPr="0007778A" w:rsidDel="00657156">
          <w:rPr>
            <w:szCs w:val="24"/>
          </w:rPr>
          <w:delText xml:space="preserve">In this work, </w:delText>
        </w:r>
        <w:r w:rsidRPr="0007778A" w:rsidDel="00657156">
          <w:rPr>
            <w:rFonts w:hint="eastAsia"/>
            <w:szCs w:val="24"/>
          </w:rPr>
          <w:delText>a</w:delText>
        </w:r>
        <w:r w:rsidRPr="0007778A" w:rsidDel="00657156">
          <w:rPr>
            <w:szCs w:val="24"/>
          </w:rPr>
          <w:delText xml:space="preserve"> </w:delText>
        </w:r>
        <w:r w:rsidRPr="0007778A" w:rsidDel="00657156">
          <w:rPr>
            <w:rFonts w:hint="eastAsia"/>
            <w:szCs w:val="24"/>
          </w:rPr>
          <w:delText>n</w:delText>
        </w:r>
        <w:r w:rsidRPr="0007778A" w:rsidDel="00657156">
          <w:rPr>
            <w:szCs w:val="24"/>
          </w:rPr>
          <w:delText xml:space="preserve">ew soft computing method </w:delText>
        </w:r>
        <w:r w:rsidRPr="0007778A" w:rsidDel="00657156">
          <w:rPr>
            <w:rFonts w:hint="eastAsia"/>
            <w:szCs w:val="24"/>
          </w:rPr>
          <w:delText xml:space="preserve">called the </w:delText>
        </w:r>
        <w:r w:rsidRPr="0007778A" w:rsidDel="00657156">
          <w:rPr>
            <w:szCs w:val="24"/>
          </w:rPr>
          <w:delText>i</w:delText>
        </w:r>
        <w:r w:rsidRPr="0007778A" w:rsidDel="00657156">
          <w:rPr>
            <w:rFonts w:hint="eastAsia"/>
            <w:szCs w:val="24"/>
          </w:rPr>
          <w:delText>SSO</w:delText>
        </w:r>
        <w:r w:rsidRPr="0007778A" w:rsidDel="00657156">
          <w:rPr>
            <w:szCs w:val="24"/>
          </w:rPr>
          <w:delText>-KHM</w:delText>
        </w:r>
        <w:r w:rsidRPr="0007778A" w:rsidDel="00657156">
          <w:rPr>
            <w:rFonts w:hint="eastAsia"/>
            <w:szCs w:val="24"/>
          </w:rPr>
          <w:delText xml:space="preserve"> is proposed </w:delText>
        </w:r>
        <w:r w:rsidRPr="0007778A" w:rsidDel="00657156">
          <w:rPr>
            <w:szCs w:val="24"/>
          </w:rPr>
          <w:delText xml:space="preserve">to </w:delText>
        </w:r>
        <w:r w:rsidRPr="0007778A" w:rsidDel="00657156">
          <w:rPr>
            <w:rFonts w:hint="eastAsia"/>
            <w:szCs w:val="24"/>
          </w:rPr>
          <w:delText xml:space="preserve">solve </w:delText>
        </w:r>
        <w:r w:rsidR="00096678" w:rsidRPr="0007778A" w:rsidDel="00657156">
          <w:rPr>
            <w:szCs w:val="24"/>
          </w:rPr>
          <w:delText xml:space="preserve">the </w:delText>
        </w:r>
        <w:r w:rsidRPr="0007778A" w:rsidDel="00657156">
          <w:rPr>
            <w:szCs w:val="24"/>
          </w:rPr>
          <w:delText xml:space="preserve">KHM clustering problem. </w:delText>
        </w:r>
        <w:r w:rsidRPr="0007778A" w:rsidDel="00657156">
          <w:rPr>
            <w:rFonts w:hint="eastAsia"/>
            <w:szCs w:val="24"/>
          </w:rPr>
          <w:delText xml:space="preserve">The proposed </w:delText>
        </w:r>
        <w:r w:rsidRPr="0007778A" w:rsidDel="00657156">
          <w:rPr>
            <w:szCs w:val="24"/>
          </w:rPr>
          <w:delText>i</w:delText>
        </w:r>
        <w:r w:rsidRPr="0007778A" w:rsidDel="00657156">
          <w:rPr>
            <w:rFonts w:hint="eastAsia"/>
            <w:szCs w:val="24"/>
          </w:rPr>
          <w:delText>SSO</w:delText>
        </w:r>
        <w:r w:rsidRPr="0007778A" w:rsidDel="00657156">
          <w:rPr>
            <w:szCs w:val="24"/>
          </w:rPr>
          <w:delText xml:space="preserve">-KHM adapted the fundamental concepts in both the traditional </w:delText>
        </w:r>
        <w:r w:rsidRPr="0007778A" w:rsidDel="00657156">
          <w:rPr>
            <w:rFonts w:hint="eastAsia"/>
            <w:szCs w:val="24"/>
          </w:rPr>
          <w:delText>SSO</w:delText>
        </w:r>
        <w:r w:rsidRPr="0007778A" w:rsidDel="00657156">
          <w:rPr>
            <w:szCs w:val="24"/>
          </w:rPr>
          <w:delText xml:space="preserve"> and KHM by adding the novel one-variable difference update mechanism to update solutions and the survival</w:delText>
        </w:r>
        <w:r w:rsidR="00640F50" w:rsidRPr="0007778A" w:rsidDel="00657156">
          <w:rPr>
            <w:szCs w:val="24"/>
          </w:rPr>
          <w:delText>-</w:delText>
        </w:r>
        <w:r w:rsidRPr="0007778A" w:rsidDel="00657156">
          <w:rPr>
            <w:szCs w:val="24"/>
          </w:rPr>
          <w:delText>of</w:delText>
        </w:r>
        <w:r w:rsidR="00640F50" w:rsidRPr="0007778A" w:rsidDel="00657156">
          <w:rPr>
            <w:szCs w:val="24"/>
          </w:rPr>
          <w:delText>-</w:delText>
        </w:r>
        <w:r w:rsidRPr="0007778A" w:rsidDel="00657156">
          <w:rPr>
            <w:szCs w:val="24"/>
          </w:rPr>
          <w:delText>the</w:delText>
        </w:r>
        <w:r w:rsidR="00640F50" w:rsidRPr="0007778A" w:rsidDel="00657156">
          <w:rPr>
            <w:szCs w:val="24"/>
          </w:rPr>
          <w:delText>-</w:delText>
        </w:r>
        <w:r w:rsidRPr="0007778A" w:rsidDel="00657156">
          <w:rPr>
            <w:szCs w:val="24"/>
          </w:rPr>
          <w:delText>fittest policy to decide whether to accept the new update solutions.</w:delText>
        </w:r>
      </w:del>
    </w:p>
    <w:p w14:paraId="38F20F6B" w14:textId="06640891" w:rsidR="00A03C20" w:rsidRPr="0007778A" w:rsidDel="00657156" w:rsidRDefault="00281B7C">
      <w:pPr>
        <w:autoSpaceDE w:val="0"/>
        <w:autoSpaceDN w:val="0"/>
        <w:snapToGrid w:val="0"/>
        <w:ind w:firstLineChars="200" w:firstLine="480"/>
        <w:rPr>
          <w:del w:id="2392" w:author="CI" w:date="2016-10-05T11:34:00Z"/>
          <w:szCs w:val="24"/>
        </w:rPr>
      </w:pPr>
      <w:del w:id="2393" w:author="CI" w:date="2016-10-05T11:34:00Z">
        <w:r w:rsidRPr="0007778A" w:rsidDel="00657156">
          <w:rPr>
            <w:rFonts w:hint="eastAsia"/>
            <w:bCs/>
          </w:rPr>
          <w:lastRenderedPageBreak/>
          <w:delText xml:space="preserve">The </w:delText>
        </w:r>
        <w:r w:rsidR="00904EAF" w:rsidRPr="0007778A" w:rsidDel="00657156">
          <w:rPr>
            <w:bCs/>
          </w:rPr>
          <w:delText>computa</w:delText>
        </w:r>
        <w:r w:rsidR="00A03C20" w:rsidRPr="0007778A" w:rsidDel="00657156">
          <w:rPr>
            <w:bCs/>
          </w:rPr>
          <w:delText>tional</w:delText>
        </w:r>
        <w:r w:rsidR="00904EAF" w:rsidRPr="0007778A" w:rsidDel="00657156">
          <w:rPr>
            <w:bCs/>
          </w:rPr>
          <w:delText xml:space="preserve"> </w:delText>
        </w:r>
        <w:r w:rsidRPr="0007778A" w:rsidDel="00657156">
          <w:rPr>
            <w:rFonts w:hint="eastAsia"/>
            <w:bCs/>
          </w:rPr>
          <w:delText>experiment</w:delText>
        </w:r>
        <w:r w:rsidR="00904EAF" w:rsidRPr="0007778A" w:rsidDel="00657156">
          <w:rPr>
            <w:bCs/>
          </w:rPr>
          <w:delText xml:space="preserve">s compare the proposed </w:delText>
        </w:r>
        <w:r w:rsidRPr="0007778A" w:rsidDel="00657156">
          <w:rPr>
            <w:szCs w:val="24"/>
          </w:rPr>
          <w:delText>i</w:delText>
        </w:r>
        <w:r w:rsidRPr="0007778A" w:rsidDel="00657156">
          <w:rPr>
            <w:rFonts w:hint="eastAsia"/>
            <w:szCs w:val="24"/>
          </w:rPr>
          <w:delText>SSO</w:delText>
        </w:r>
        <w:r w:rsidRPr="0007778A" w:rsidDel="00657156">
          <w:rPr>
            <w:szCs w:val="24"/>
          </w:rPr>
          <w:delText>-KHM</w:delText>
        </w:r>
        <w:r w:rsidRPr="0007778A" w:rsidDel="00657156">
          <w:delText xml:space="preserve"> </w:delText>
        </w:r>
        <w:r w:rsidR="00904EAF" w:rsidRPr="0007778A" w:rsidDel="00657156">
          <w:delText>with</w:delText>
        </w:r>
        <w:r w:rsidRPr="0007778A" w:rsidDel="00657156">
          <w:delText xml:space="preserve"> CGS</w:delText>
        </w:r>
        <w:r w:rsidRPr="0007778A" w:rsidDel="00657156">
          <w:rPr>
            <w:rFonts w:hint="eastAsia"/>
          </w:rPr>
          <w:delText xml:space="preserve">, MLS, </w:delText>
        </w:r>
        <w:r w:rsidR="00F049D2" w:rsidRPr="0007778A" w:rsidDel="00657156">
          <w:delText xml:space="preserve">PSO, </w:delText>
        </w:r>
        <w:r w:rsidRPr="0007778A" w:rsidDel="00657156">
          <w:rPr>
            <w:rFonts w:hint="eastAsia"/>
          </w:rPr>
          <w:delText xml:space="preserve">and </w:delText>
        </w:r>
        <w:r w:rsidRPr="0007778A" w:rsidDel="00657156">
          <w:delText xml:space="preserve">SSO on eight benchmark datasets: </w:delText>
        </w:r>
        <w:r w:rsidR="00096678" w:rsidRPr="0007778A" w:rsidDel="00657156">
          <w:rPr>
            <w:rFonts w:eastAsia="AdvGulliv-R"/>
            <w:szCs w:val="24"/>
          </w:rPr>
          <w:delText>Abalone</w:delText>
        </w:r>
        <w:r w:rsidR="00904EAF" w:rsidRPr="0007778A" w:rsidDel="00657156">
          <w:rPr>
            <w:rFonts w:eastAsia="AdvGulliv-R"/>
            <w:szCs w:val="24"/>
          </w:rPr>
          <w:delText>, Breast-Cancer-Wisconsin, Car, Glass, Iris, Segmentation, Wine, and Yeast with setting</w:delText>
        </w:r>
        <w:r w:rsidR="00640F50" w:rsidRPr="0007778A" w:rsidDel="00657156">
          <w:rPr>
            <w:rFonts w:eastAsia="AdvGulliv-R"/>
            <w:szCs w:val="24"/>
          </w:rPr>
          <w:delText>s of</w:delText>
        </w:r>
        <w:r w:rsidR="00904EAF" w:rsidRPr="0007778A" w:rsidDel="00657156">
          <w:rPr>
            <w:rFonts w:eastAsia="AdvGulliv-R"/>
            <w:szCs w:val="24"/>
          </w:rPr>
          <w:delText xml:space="preserve"> </w:delText>
        </w:r>
        <w:r w:rsidR="00904EAF" w:rsidRPr="0007778A" w:rsidDel="00657156">
          <w:rPr>
            <w:rFonts w:eastAsia="AdvGulliv-R"/>
            <w:i/>
            <w:szCs w:val="24"/>
          </w:rPr>
          <w:delText>K</w:delText>
        </w:r>
        <w:r w:rsidR="00904EAF" w:rsidRPr="0007778A" w:rsidDel="00657156">
          <w:rPr>
            <w:rFonts w:eastAsia="AdvGulliv-R"/>
            <w:szCs w:val="24"/>
          </w:rPr>
          <w:delText>=3</w:delText>
        </w:r>
        <w:r w:rsidR="00640F50" w:rsidRPr="0007778A" w:rsidDel="00657156">
          <w:rPr>
            <w:rFonts w:eastAsia="AdvGulliv-R"/>
            <w:szCs w:val="24"/>
          </w:rPr>
          <w:delText>;</w:delText>
        </w:r>
        <w:r w:rsidR="00904EAF" w:rsidRPr="0007778A" w:rsidDel="00657156">
          <w:rPr>
            <w:rFonts w:eastAsia="AdvGulliv-R"/>
            <w:szCs w:val="24"/>
          </w:rPr>
          <w:delText xml:space="preserve"> </w:delText>
        </w:r>
        <w:r w:rsidR="00904EAF" w:rsidRPr="0007778A" w:rsidDel="00657156">
          <w:rPr>
            <w:rFonts w:eastAsia="AdvGulliv-R"/>
            <w:i/>
            <w:szCs w:val="24"/>
          </w:rPr>
          <w:delText>p</w:delText>
        </w:r>
        <w:r w:rsidR="00904EAF" w:rsidRPr="0007778A" w:rsidDel="00657156">
          <w:rPr>
            <w:rFonts w:eastAsia="AdvGulliv-R"/>
            <w:szCs w:val="24"/>
          </w:rPr>
          <w:delText>=1.5, 2.0, and 2.5</w:delText>
        </w:r>
        <w:r w:rsidR="00640F50" w:rsidRPr="0007778A" w:rsidDel="00657156">
          <w:rPr>
            <w:rFonts w:eastAsia="AdvGulliv-R"/>
            <w:szCs w:val="24"/>
          </w:rPr>
          <w:delText>;</w:delText>
        </w:r>
        <w:r w:rsidR="00904EAF" w:rsidRPr="0007778A" w:rsidDel="00657156">
          <w:rPr>
            <w:rFonts w:eastAsia="AdvGulliv-R"/>
            <w:szCs w:val="24"/>
          </w:rPr>
          <w:delText xml:space="preserve"> and </w:delText>
        </w:r>
        <w:r w:rsidR="00904EAF" w:rsidRPr="0007778A" w:rsidDel="00657156">
          <w:rPr>
            <w:rFonts w:eastAsia="AdvGulliv-R"/>
            <w:i/>
            <w:szCs w:val="24"/>
          </w:rPr>
          <w:delText>T</w:delText>
        </w:r>
        <w:r w:rsidR="00904EAF" w:rsidRPr="0007778A" w:rsidDel="00657156">
          <w:rPr>
            <w:rFonts w:eastAsia="AdvGulliv-R"/>
            <w:szCs w:val="24"/>
          </w:rPr>
          <w:delText>=0.1, 0.3, and 0.5</w:delText>
        </w:r>
        <w:r w:rsidRPr="0007778A" w:rsidDel="00657156">
          <w:rPr>
            <w:rFonts w:hint="eastAsia"/>
          </w:rPr>
          <w:delText>.</w:delText>
        </w:r>
        <w:r w:rsidR="00904EAF" w:rsidRPr="0007778A" w:rsidDel="00657156">
          <w:rPr>
            <w:szCs w:val="24"/>
          </w:rPr>
          <w:delText xml:space="preserve"> </w:delText>
        </w:r>
      </w:del>
    </w:p>
    <w:p w14:paraId="7424BD98" w14:textId="6C398C65" w:rsidR="00553E99" w:rsidRPr="0007778A" w:rsidDel="00657156" w:rsidRDefault="00640F50">
      <w:pPr>
        <w:autoSpaceDE w:val="0"/>
        <w:autoSpaceDN w:val="0"/>
        <w:snapToGrid w:val="0"/>
        <w:ind w:firstLineChars="200" w:firstLine="480"/>
        <w:rPr>
          <w:del w:id="2394" w:author="CI" w:date="2016-10-05T11:34:00Z"/>
        </w:rPr>
      </w:pPr>
      <w:del w:id="2395" w:author="CI" w:date="2016-10-05T11:34:00Z">
        <w:r w:rsidRPr="0007778A" w:rsidDel="00657156">
          <w:rPr>
            <w:bCs/>
          </w:rPr>
          <w:delText>The e</w:delText>
        </w:r>
        <w:r w:rsidR="00A03C20" w:rsidRPr="0007778A" w:rsidDel="00657156">
          <w:rPr>
            <w:rFonts w:hint="eastAsia"/>
            <w:bCs/>
          </w:rPr>
          <w:delText>xperiment</w:delText>
        </w:r>
        <w:r w:rsidR="00A03C20" w:rsidRPr="0007778A" w:rsidDel="00657156">
          <w:rPr>
            <w:szCs w:val="24"/>
          </w:rPr>
          <w:delText xml:space="preserve">al results show </w:delText>
        </w:r>
        <w:r w:rsidR="00A03C20" w:rsidRPr="0007778A" w:rsidDel="00657156">
          <w:delText xml:space="preserve">the superiority of </w:delText>
        </w:r>
        <w:r w:rsidR="00A03C20" w:rsidRPr="0007778A" w:rsidDel="00657156">
          <w:rPr>
            <w:szCs w:val="24"/>
          </w:rPr>
          <w:delText>i</w:delText>
        </w:r>
        <w:r w:rsidR="00A03C20" w:rsidRPr="0007778A" w:rsidDel="00657156">
          <w:rPr>
            <w:rFonts w:hint="eastAsia"/>
            <w:szCs w:val="24"/>
          </w:rPr>
          <w:delText>SSO</w:delText>
        </w:r>
        <w:r w:rsidR="00A03C20" w:rsidRPr="0007778A" w:rsidDel="00657156">
          <w:rPr>
            <w:szCs w:val="24"/>
          </w:rPr>
          <w:delText xml:space="preserve">-KHM </w:delText>
        </w:r>
        <w:r w:rsidR="00A03C20" w:rsidRPr="0007778A" w:rsidDel="00657156">
          <w:delText>over the other three algorithms</w:delText>
        </w:r>
        <w:r w:rsidR="000C0933" w:rsidRPr="0007778A" w:rsidDel="00657156">
          <w:delText xml:space="preserve"> for almost all eight benchmark datasets</w:delText>
        </w:r>
        <w:r w:rsidR="00A03C20" w:rsidRPr="0007778A" w:rsidDel="00657156">
          <w:delText>. Hence,</w:delText>
        </w:r>
        <w:r w:rsidR="00A03C20" w:rsidRPr="0007778A" w:rsidDel="00657156">
          <w:rPr>
            <w:szCs w:val="24"/>
          </w:rPr>
          <w:delText xml:space="preserve"> i</w:delText>
        </w:r>
        <w:r w:rsidR="00A03C20" w:rsidRPr="0007778A" w:rsidDel="00657156">
          <w:rPr>
            <w:rFonts w:hint="eastAsia"/>
            <w:szCs w:val="24"/>
          </w:rPr>
          <w:delText>SSO</w:delText>
        </w:r>
        <w:r w:rsidR="00A03C20" w:rsidRPr="0007778A" w:rsidDel="00657156">
          <w:rPr>
            <w:szCs w:val="24"/>
          </w:rPr>
          <w:delText xml:space="preserve">-KHM can </w:delText>
        </w:r>
        <w:r w:rsidR="00A03C20" w:rsidRPr="0007778A" w:rsidDel="00657156">
          <w:delText xml:space="preserve">achieve </w:delText>
        </w:r>
        <w:r w:rsidR="00A03C20" w:rsidRPr="0007778A" w:rsidDel="00657156">
          <w:rPr>
            <w:rFonts w:hint="eastAsia"/>
          </w:rPr>
          <w:delText xml:space="preserve">a </w:delText>
        </w:r>
        <w:r w:rsidR="00A03C20" w:rsidRPr="0007778A" w:rsidDel="00657156">
          <w:delText xml:space="preserve">trade-off between exploration and exploitation to </w:delText>
        </w:r>
        <w:r w:rsidR="00A03C20" w:rsidRPr="0007778A" w:rsidDel="00657156">
          <w:rPr>
            <w:szCs w:val="24"/>
          </w:rPr>
          <w:delText>generate a good approximation in a limited computation time systematically, efficiently, effective</w:delText>
        </w:r>
        <w:r w:rsidRPr="0007778A" w:rsidDel="00657156">
          <w:rPr>
            <w:szCs w:val="24"/>
          </w:rPr>
          <w:delText>ly</w:delText>
        </w:r>
        <w:r w:rsidR="00A03C20" w:rsidRPr="0007778A" w:rsidDel="00657156">
          <w:rPr>
            <w:szCs w:val="24"/>
          </w:rPr>
          <w:delText>, and robustly</w:delText>
        </w:r>
        <w:r w:rsidR="00A03C20" w:rsidRPr="0007778A" w:rsidDel="00657156">
          <w:delText>.</w:delText>
        </w:r>
        <w:r w:rsidR="00553E99" w:rsidRPr="0007778A" w:rsidDel="00657156">
          <w:delText xml:space="preserve"> </w:delText>
        </w:r>
      </w:del>
    </w:p>
    <w:p w14:paraId="7AE374E3" w14:textId="199456F8" w:rsidR="001920BA" w:rsidRPr="0007778A" w:rsidDel="00657156" w:rsidRDefault="00553E99">
      <w:pPr>
        <w:autoSpaceDE w:val="0"/>
        <w:autoSpaceDN w:val="0"/>
        <w:snapToGrid w:val="0"/>
        <w:ind w:firstLineChars="200" w:firstLine="480"/>
        <w:rPr>
          <w:del w:id="2396" w:author="CI" w:date="2016-10-05T11:34:00Z"/>
        </w:rPr>
      </w:pPr>
      <w:del w:id="2397" w:author="CI" w:date="2016-10-05T11:34:00Z">
        <w:r w:rsidRPr="0007778A" w:rsidDel="00657156">
          <w:delText>However, from the experiments in Section 4, the improved F</w:delText>
        </w:r>
        <w:r w:rsidRPr="0007778A" w:rsidDel="00657156">
          <w:rPr>
            <w:vertAlign w:val="subscript"/>
          </w:rPr>
          <w:delText>min</w:delText>
        </w:r>
        <w:r w:rsidRPr="0007778A" w:rsidDel="00657156">
          <w:delText xml:space="preserve"> value </w:delText>
        </w:r>
        <w:r w:rsidR="006F1EDA" w:rsidRPr="0007778A" w:rsidDel="00657156">
          <w:delText>does not</w:delText>
        </w:r>
        <w:r w:rsidRPr="0007778A" w:rsidDel="00657156">
          <w:delText xml:space="preserve"> mean </w:delText>
        </w:r>
        <w:r w:rsidR="006F1EDA" w:rsidRPr="0007778A" w:rsidDel="00657156">
          <w:delText xml:space="preserve">that </w:delText>
        </w:r>
        <w:r w:rsidRPr="0007778A" w:rsidDel="00657156">
          <w:delText>the F</w:delText>
        </w:r>
        <w:r w:rsidRPr="0007778A" w:rsidDel="00657156">
          <w:rPr>
            <w:vertAlign w:val="subscript"/>
          </w:rPr>
          <w:delText>measure</w:delText>
        </w:r>
        <w:r w:rsidRPr="0007778A" w:rsidDel="00657156">
          <w:delText xml:space="preserve"> is also improved. </w:delText>
        </w:r>
        <w:r w:rsidR="006F1EDA" w:rsidRPr="0007778A" w:rsidDel="00657156">
          <w:delText>Therefore, a potential area of exploration would be</w:delText>
        </w:r>
        <w:r w:rsidRPr="0007778A" w:rsidDel="00657156">
          <w:delText xml:space="preserve"> to include F</w:delText>
        </w:r>
        <w:r w:rsidRPr="0007778A" w:rsidDel="00657156">
          <w:rPr>
            <w:vertAlign w:val="subscript"/>
          </w:rPr>
          <w:delText>measure</w:delText>
        </w:r>
        <w:r w:rsidRPr="0007778A" w:rsidDel="00657156">
          <w:delText xml:space="preserve"> in the fitness function to improve both values of F</w:delText>
        </w:r>
        <w:r w:rsidRPr="0007778A" w:rsidDel="00657156">
          <w:rPr>
            <w:vertAlign w:val="subscript"/>
          </w:rPr>
          <w:delText>min</w:delText>
        </w:r>
        <w:r w:rsidRPr="0007778A" w:rsidDel="00657156">
          <w:delText xml:space="preserve"> and F</w:delText>
        </w:r>
        <w:r w:rsidRPr="0007778A" w:rsidDel="00657156">
          <w:rPr>
            <w:vertAlign w:val="subscript"/>
          </w:rPr>
          <w:delText>measure</w:delText>
        </w:r>
        <w:r w:rsidRPr="0007778A" w:rsidDel="00657156">
          <w:delText xml:space="preserve">. Another </w:delText>
        </w:r>
        <w:r w:rsidRPr="0007778A" w:rsidDel="00657156">
          <w:rPr>
            <w:szCs w:val="24"/>
            <w:shd w:val="clear" w:color="auto" w:fill="FFFFFF"/>
          </w:rPr>
          <w:delText>limitation of the proposed algorithm is that</w:delText>
        </w:r>
        <w:r w:rsidRPr="0007778A" w:rsidDel="00657156">
          <w:rPr>
            <w:i/>
            <w:szCs w:val="24"/>
            <w:shd w:val="clear" w:color="auto" w:fill="FFFFFF"/>
          </w:rPr>
          <w:delText xml:space="preserve"> C</w:delText>
        </w:r>
        <w:r w:rsidRPr="0007778A" w:rsidDel="00657156">
          <w:rPr>
            <w:i/>
            <w:szCs w:val="24"/>
            <w:shd w:val="clear" w:color="auto" w:fill="FFFFFF"/>
            <w:vertAlign w:val="subscript"/>
          </w:rPr>
          <w:delText>g</w:delText>
        </w:r>
        <w:r w:rsidRPr="0007778A" w:rsidDel="00657156">
          <w:rPr>
            <w:szCs w:val="24"/>
            <w:shd w:val="clear" w:color="auto" w:fill="FFFFFF"/>
          </w:rPr>
          <w:delText xml:space="preserve"> and </w:delText>
        </w:r>
        <w:r w:rsidRPr="0007778A" w:rsidDel="00657156">
          <w:rPr>
            <w:i/>
            <w:szCs w:val="24"/>
            <w:shd w:val="clear" w:color="auto" w:fill="FFFFFF"/>
          </w:rPr>
          <w:delText>C</w:delText>
        </w:r>
        <w:r w:rsidRPr="0007778A" w:rsidDel="00657156">
          <w:rPr>
            <w:i/>
            <w:szCs w:val="24"/>
            <w:shd w:val="clear" w:color="auto" w:fill="FFFFFF"/>
            <w:vertAlign w:val="subscript"/>
          </w:rPr>
          <w:delText>w</w:delText>
        </w:r>
        <w:r w:rsidRPr="0007778A" w:rsidDel="00657156">
          <w:rPr>
            <w:szCs w:val="24"/>
            <w:shd w:val="clear" w:color="auto" w:fill="FFFFFF"/>
          </w:rPr>
          <w:delText xml:space="preserve"> in Eq.(8) of the proposed </w:delText>
        </w:r>
        <w:r w:rsidRPr="0007778A" w:rsidDel="00657156">
          <w:rPr>
            <w:szCs w:val="24"/>
          </w:rPr>
          <w:delText xml:space="preserve">update mechanism </w:delText>
        </w:r>
        <w:r w:rsidR="006F1EDA" w:rsidRPr="0007778A" w:rsidDel="00657156">
          <w:rPr>
            <w:szCs w:val="24"/>
          </w:rPr>
          <w:delText xml:space="preserve">must be known in advance, this also brings up another </w:delText>
        </w:r>
        <w:r w:rsidRPr="0007778A" w:rsidDel="00657156">
          <w:rPr>
            <w:szCs w:val="24"/>
          </w:rPr>
          <w:delText>practical problem</w:delText>
        </w:r>
        <w:r w:rsidR="006F1EDA" w:rsidRPr="0007778A" w:rsidDel="00657156">
          <w:rPr>
            <w:szCs w:val="24"/>
          </w:rPr>
          <w:delText xml:space="preserve"> that is</w:delText>
        </w:r>
        <w:r w:rsidRPr="0007778A" w:rsidDel="00657156">
          <w:rPr>
            <w:szCs w:val="24"/>
          </w:rPr>
          <w:delText xml:space="preserve"> to develop a parameter free idea in the proposed algorithm</w:delText>
        </w:r>
        <w:r w:rsidR="006F1EDA" w:rsidRPr="0007778A" w:rsidDel="00657156">
          <w:rPr>
            <w:szCs w:val="24"/>
          </w:rPr>
          <w:delText xml:space="preserve"> in the future</w:delText>
        </w:r>
        <w:r w:rsidRPr="0007778A" w:rsidDel="00657156">
          <w:rPr>
            <w:szCs w:val="24"/>
          </w:rPr>
          <w:delText xml:space="preserve">. </w:delText>
        </w:r>
      </w:del>
    </w:p>
    <w:p w14:paraId="1BDB68C9" w14:textId="731698B8" w:rsidR="00AF7B9C" w:rsidRPr="0007778A" w:rsidDel="00657156" w:rsidRDefault="00AF7B9C">
      <w:pPr>
        <w:autoSpaceDE w:val="0"/>
        <w:autoSpaceDN w:val="0"/>
        <w:snapToGrid w:val="0"/>
        <w:ind w:firstLineChars="200" w:firstLine="480"/>
        <w:rPr>
          <w:del w:id="2398" w:author="CI" w:date="2016-10-05T11:34:00Z"/>
          <w:strike/>
          <w:szCs w:val="24"/>
        </w:rPr>
      </w:pPr>
      <w:del w:id="2399" w:author="CI" w:date="2016-10-05T11:34:00Z">
        <w:r w:rsidRPr="0007778A" w:rsidDel="00657156">
          <w:rPr>
            <w:szCs w:val="24"/>
            <w:shd w:val="clear" w:color="auto" w:fill="FFFFFF"/>
          </w:rPr>
          <w:delText>As there are some recently proposed swarm-based clustering algorithms, it is necessary to have more comparisons about th</w:delText>
        </w:r>
        <w:r w:rsidR="006F1EDA" w:rsidRPr="0007778A" w:rsidDel="00657156">
          <w:rPr>
            <w:szCs w:val="24"/>
            <w:shd w:val="clear" w:color="auto" w:fill="FFFFFF"/>
          </w:rPr>
          <w:delText>e proposed algorithm with other</w:delText>
        </w:r>
        <w:r w:rsidRPr="0007778A" w:rsidDel="00657156">
          <w:rPr>
            <w:szCs w:val="24"/>
            <w:shd w:val="clear" w:color="auto" w:fill="FFFFFF"/>
          </w:rPr>
          <w:delText xml:space="preserve"> </w:delText>
        </w:r>
        <w:r w:rsidR="006F1EDA" w:rsidRPr="0007778A" w:rsidDel="00657156">
          <w:rPr>
            <w:szCs w:val="24"/>
            <w:shd w:val="clear" w:color="auto" w:fill="FFFFFF"/>
          </w:rPr>
          <w:delText>well-known</w:delText>
        </w:r>
        <w:r w:rsidRPr="0007778A" w:rsidDel="00657156">
          <w:rPr>
            <w:szCs w:val="24"/>
            <w:shd w:val="clear" w:color="auto" w:fill="FFFFFF"/>
          </w:rPr>
          <w:delText xml:space="preserve"> swarm-based clustering algorithms in the future. </w:delText>
        </w:r>
        <w:r w:rsidR="00C72348" w:rsidRPr="0007778A" w:rsidDel="00657156">
          <w:rPr>
            <w:szCs w:val="24"/>
            <w:shd w:val="clear" w:color="auto" w:fill="FFFFFF"/>
          </w:rPr>
          <w:delText xml:space="preserve">In Section 4, </w:delText>
        </w:r>
        <w:r w:rsidR="00C9143F" w:rsidRPr="0007778A" w:rsidDel="00657156">
          <w:rPr>
            <w:szCs w:val="24"/>
            <w:shd w:val="clear" w:color="auto" w:fill="FFFFFF"/>
          </w:rPr>
          <w:delText>“</w:delText>
        </w:r>
        <w:r w:rsidR="00C72348" w:rsidRPr="0007778A" w:rsidDel="00657156">
          <w:rPr>
            <w:szCs w:val="24"/>
            <w:shd w:val="clear" w:color="auto" w:fill="FFFFFF"/>
          </w:rPr>
          <w:delText>Experimental results</w:delText>
        </w:r>
        <w:r w:rsidR="00C9143F" w:rsidRPr="0007778A" w:rsidDel="00657156">
          <w:rPr>
            <w:szCs w:val="24"/>
            <w:shd w:val="clear" w:color="auto" w:fill="FFFFFF"/>
          </w:rPr>
          <w:delText>”</w:delText>
        </w:r>
        <w:r w:rsidR="00C72348" w:rsidRPr="0007778A" w:rsidDel="00657156">
          <w:rPr>
            <w:szCs w:val="24"/>
            <w:shd w:val="clear" w:color="auto" w:fill="FFFFFF"/>
          </w:rPr>
          <w:delText xml:space="preserve">, the choice of the parameter </w:delText>
        </w:r>
        <w:r w:rsidR="00C72348" w:rsidRPr="0007778A" w:rsidDel="00657156">
          <w:rPr>
            <w:i/>
            <w:szCs w:val="24"/>
            <w:shd w:val="clear" w:color="auto" w:fill="FFFFFF"/>
          </w:rPr>
          <w:delText>K</w:delText>
        </w:r>
        <w:r w:rsidR="00C72348" w:rsidRPr="0007778A" w:rsidDel="00657156">
          <w:rPr>
            <w:szCs w:val="24"/>
            <w:shd w:val="clear" w:color="auto" w:fill="FFFFFF"/>
          </w:rPr>
          <w:delText xml:space="preserve"> is fixed to 3. The proposed approach will </w:delText>
        </w:r>
        <w:r w:rsidR="00744DC0" w:rsidRPr="0007778A" w:rsidDel="00657156">
          <w:rPr>
            <w:szCs w:val="24"/>
            <w:shd w:val="clear" w:color="auto" w:fill="FFFFFF"/>
          </w:rPr>
          <w:delText xml:space="preserve">also </w:delText>
        </w:r>
        <w:r w:rsidRPr="0007778A" w:rsidDel="00657156">
          <w:rPr>
            <w:szCs w:val="24"/>
            <w:shd w:val="clear" w:color="auto" w:fill="FFFFFF"/>
          </w:rPr>
          <w:delText xml:space="preserve">compare with the other versions of KHM for different values of </w:delText>
        </w:r>
        <w:r w:rsidRPr="0007778A" w:rsidDel="00657156">
          <w:rPr>
            <w:i/>
            <w:szCs w:val="24"/>
            <w:shd w:val="clear" w:color="auto" w:fill="FFFFFF"/>
          </w:rPr>
          <w:delText>K</w:delText>
        </w:r>
        <w:r w:rsidRPr="0007778A" w:rsidDel="00657156">
          <w:rPr>
            <w:szCs w:val="24"/>
            <w:shd w:val="clear" w:color="auto" w:fill="FFFFFF"/>
          </w:rPr>
          <w:delText xml:space="preserve"> (like the case of </w:delText>
        </w:r>
        <w:r w:rsidRPr="0007778A" w:rsidDel="00657156">
          <w:rPr>
            <w:i/>
            <w:szCs w:val="24"/>
            <w:shd w:val="clear" w:color="auto" w:fill="FFFFFF"/>
          </w:rPr>
          <w:delText>p</w:delText>
        </w:r>
        <w:r w:rsidRPr="0007778A" w:rsidDel="00657156">
          <w:rPr>
            <w:szCs w:val="24"/>
            <w:shd w:val="clear" w:color="auto" w:fill="FFFFFF"/>
          </w:rPr>
          <w:delText xml:space="preserve"> and </w:delText>
        </w:r>
        <w:r w:rsidRPr="0007778A" w:rsidDel="00657156">
          <w:rPr>
            <w:i/>
            <w:szCs w:val="24"/>
            <w:shd w:val="clear" w:color="auto" w:fill="FFFFFF"/>
          </w:rPr>
          <w:delText>T</w:delText>
        </w:r>
        <w:r w:rsidRPr="0007778A" w:rsidDel="00657156">
          <w:rPr>
            <w:szCs w:val="24"/>
            <w:shd w:val="clear" w:color="auto" w:fill="FFFFFF"/>
          </w:rPr>
          <w:delText xml:space="preserve"> parameters).</w:delText>
        </w:r>
        <w:r w:rsidR="00C72348" w:rsidRPr="0007778A" w:rsidDel="00657156">
          <w:delText xml:space="preserve"> </w:delText>
        </w:r>
      </w:del>
    </w:p>
    <w:p w14:paraId="5AE59231" w14:textId="431C615C" w:rsidR="0091488B" w:rsidRPr="0007778A" w:rsidDel="00657156" w:rsidRDefault="00281B7C" w:rsidP="00F52B54">
      <w:pPr>
        <w:pStyle w:val="2"/>
        <w:snapToGrid w:val="0"/>
        <w:spacing w:line="480" w:lineRule="auto"/>
        <w:rPr>
          <w:del w:id="2400" w:author="CI" w:date="2016-10-05T11:34:00Z"/>
          <w:sz w:val="24"/>
          <w:szCs w:val="24"/>
          <w:lang w:val="en-US"/>
        </w:rPr>
      </w:pPr>
      <w:del w:id="2401" w:author="CI" w:date="2016-10-05T11:34:00Z">
        <w:r w:rsidRPr="0007778A" w:rsidDel="00657156">
          <w:rPr>
            <w:sz w:val="24"/>
            <w:szCs w:val="24"/>
            <w:lang w:val="en-US"/>
          </w:rPr>
          <w:delText>ACKNOWLEDGMENT</w:delText>
        </w:r>
        <w:r w:rsidR="009372C6" w:rsidRPr="0007778A" w:rsidDel="00657156">
          <w:rPr>
            <w:sz w:val="24"/>
            <w:szCs w:val="24"/>
            <w:lang w:val="en-US"/>
          </w:rPr>
          <w:delText>S</w:delText>
        </w:r>
      </w:del>
    </w:p>
    <w:p w14:paraId="7B0A036C" w14:textId="745BD7D0" w:rsidR="00D05637" w:rsidRPr="0007778A" w:rsidDel="00657156" w:rsidRDefault="00D05637" w:rsidP="00D05637">
      <w:pPr>
        <w:autoSpaceDE w:val="0"/>
        <w:autoSpaceDN w:val="0"/>
        <w:snapToGrid w:val="0"/>
        <w:ind w:firstLine="480"/>
        <w:rPr>
          <w:del w:id="2402" w:author="CI" w:date="2016-10-05T11:34:00Z"/>
        </w:rPr>
      </w:pPr>
      <w:del w:id="2403" w:author="CI" w:date="2016-10-05T11:34:00Z">
        <w:r w:rsidRPr="0007778A" w:rsidDel="00657156">
          <w:delText xml:space="preserve">I wish to thank the anonymous editor and the reviewers for their constructive comments and recommendations, which have significantly improved the presentation </w:delText>
        </w:r>
        <w:r w:rsidRPr="0007778A" w:rsidDel="00657156">
          <w:lastRenderedPageBreak/>
          <w:delText xml:space="preserve">of this paper. This research was supported in part by the National Science Council of Taiwan, R.O.C. under grant </w:delText>
        </w:r>
        <w:r w:rsidRPr="0007778A" w:rsidDel="00657156">
          <w:rPr>
            <w:rFonts w:hint="eastAsia"/>
          </w:rPr>
          <w:delText>NSC</w:delText>
        </w:r>
        <w:r w:rsidRPr="0007778A" w:rsidDel="00657156">
          <w:delText>101-2221-</w:delText>
        </w:r>
        <w:r w:rsidRPr="0007778A" w:rsidDel="00657156">
          <w:rPr>
            <w:rFonts w:hint="eastAsia"/>
          </w:rPr>
          <w:delText xml:space="preserve"> </w:delText>
        </w:r>
        <w:r w:rsidRPr="0007778A" w:rsidDel="00657156">
          <w:delText>E-007-079-</w:delText>
        </w:r>
        <w:r w:rsidRPr="0007778A" w:rsidDel="00657156">
          <w:rPr>
            <w:rFonts w:hint="eastAsia"/>
          </w:rPr>
          <w:delText xml:space="preserve"> </w:delText>
        </w:r>
        <w:r w:rsidRPr="0007778A" w:rsidDel="00657156">
          <w:delText>MY3 and NSC 102-2221-E-007-086-MY3</w:delText>
        </w:r>
        <w:r w:rsidRPr="0007778A" w:rsidDel="00657156">
          <w:rPr>
            <w:rFonts w:hint="eastAsia"/>
          </w:rPr>
          <w:delText>.</w:delText>
        </w:r>
      </w:del>
    </w:p>
    <w:p w14:paraId="6C08F63A" w14:textId="1BF2D901" w:rsidR="00AF366D" w:rsidRPr="0007778A" w:rsidDel="00657156" w:rsidRDefault="00AF366D" w:rsidP="00AF366D">
      <w:pPr>
        <w:pStyle w:val="2"/>
        <w:snapToGrid w:val="0"/>
        <w:spacing w:line="480" w:lineRule="auto"/>
        <w:rPr>
          <w:del w:id="2404" w:author="CI" w:date="2016-10-05T11:34:00Z"/>
          <w:sz w:val="24"/>
          <w:szCs w:val="24"/>
          <w:lang w:val="en-US"/>
        </w:rPr>
      </w:pPr>
      <w:del w:id="2405" w:author="CI" w:date="2016-10-05T11:34:00Z">
        <w:r w:rsidRPr="0007778A" w:rsidDel="00657156">
          <w:rPr>
            <w:sz w:val="24"/>
            <w:szCs w:val="24"/>
            <w:lang w:val="en-US"/>
          </w:rPr>
          <w:delText>REFERENCETS</w:delText>
        </w:r>
      </w:del>
    </w:p>
    <w:p w14:paraId="58E804E1" w14:textId="540F6C30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06" w:author="CI" w:date="2016-10-05T11:34:00Z"/>
          <w:rFonts w:ascii="Times New Roman" w:hAnsi="Times New Roman" w:cs="Times New Roman"/>
        </w:rPr>
      </w:pPr>
      <w:del w:id="2407" w:author="CI" w:date="2016-10-05T11:34:00Z">
        <w:r w:rsidRPr="0007778A" w:rsidDel="00657156">
          <w:rPr>
            <w:rFonts w:ascii="Times New Roman" w:hAnsi="Times New Roman" w:cs="Times New Roman"/>
          </w:rPr>
          <w:delText>M.R. Anderberg, Cluster Analysis for Application, Academic Press, New York, 1973.</w:delText>
        </w:r>
      </w:del>
    </w:p>
    <w:p w14:paraId="581021FA" w14:textId="61100984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08" w:author="CI" w:date="2016-10-05T11:34:00Z"/>
          <w:rFonts w:ascii="Times New Roman" w:hAnsi="Times New Roman" w:cs="Times New Roman"/>
        </w:rPr>
      </w:pPr>
      <w:del w:id="2409" w:author="CI" w:date="2016-10-05T11:34:00Z">
        <w:r w:rsidRPr="0007778A" w:rsidDel="00657156">
          <w:rPr>
            <w:rFonts w:ascii="Times New Roman" w:hAnsi="Times New Roman" w:cs="Times New Roman"/>
          </w:rPr>
          <w:delText>B. Mirkin, Clustering for Data Mining: A Data Recovery Approach, Taylor and Francis group and FL, 2005.</w:delText>
        </w:r>
      </w:del>
    </w:p>
    <w:p w14:paraId="7DF44AE2" w14:textId="141329CC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10" w:author="CI" w:date="2016-10-05T11:34:00Z"/>
          <w:rFonts w:ascii="Times New Roman" w:hAnsi="Times New Roman" w:cs="Times New Roman"/>
        </w:rPr>
      </w:pPr>
      <w:del w:id="2411" w:author="CI" w:date="2016-10-05T11:34:00Z">
        <w:r w:rsidRPr="0007778A" w:rsidDel="00657156">
          <w:rPr>
            <w:rFonts w:ascii="Times New Roman" w:hAnsi="Times New Roman" w:cs="Times New Roman"/>
          </w:rPr>
          <w:delText>A.K. Jain, M.N. Murty, P. J. Flynn, Data clustering: A review, ACM Computational Survey 31(3) (1999) 264–323.</w:delText>
        </w:r>
      </w:del>
    </w:p>
    <w:p w14:paraId="1FE9C2DB" w14:textId="09C0235F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12" w:author="CI" w:date="2016-10-05T11:34:00Z"/>
          <w:rFonts w:ascii="Times New Roman" w:hAnsi="Times New Roman" w:cs="Times New Roman"/>
        </w:rPr>
      </w:pPr>
      <w:del w:id="2413" w:author="CI" w:date="2016-10-05T11:34:00Z">
        <w:r w:rsidRPr="0007778A" w:rsidDel="00657156">
          <w:rPr>
            <w:rFonts w:ascii="Times New Roman" w:hAnsi="Times New Roman" w:cs="Times New Roman"/>
          </w:rPr>
          <w:delText>H. Steinhaus, Sur la division des corps matériels en parties. Bull. Acad. Polon. Sci., 4 (1957) 801–804. MR 0090073. Zbl 0079.16403.</w:delText>
        </w:r>
      </w:del>
    </w:p>
    <w:p w14:paraId="65E4FDAF" w14:textId="7DA46110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14" w:author="CI" w:date="2016-10-05T11:34:00Z"/>
          <w:rFonts w:ascii="Times New Roman" w:hAnsi="Times New Roman" w:cs="Times New Roman"/>
        </w:rPr>
      </w:pPr>
      <w:del w:id="2415" w:author="CI" w:date="2016-10-05T11:34:00Z">
        <w:r w:rsidRPr="0007778A" w:rsidDel="00657156">
          <w:rPr>
            <w:rFonts w:ascii="Times New Roman" w:hAnsi="Times New Roman" w:cs="Times New Roman"/>
          </w:rPr>
          <w:delText>E.W. Forgy, Cluster analysis of multivariate data: efficiency versus interpretability of classifications, Biometrics 21 (3) (1965) 768–769.</w:delText>
        </w:r>
      </w:del>
    </w:p>
    <w:p w14:paraId="1CE51046" w14:textId="1771397B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16" w:author="CI" w:date="2016-10-05T11:34:00Z"/>
          <w:rFonts w:ascii="Times New Roman" w:hAnsi="Times New Roman" w:cs="Times New Roman"/>
        </w:rPr>
      </w:pPr>
      <w:del w:id="2417" w:author="CI" w:date="2016-10-05T11:34:00Z">
        <w:r w:rsidRPr="0007778A" w:rsidDel="00657156">
          <w:rPr>
            <w:rFonts w:ascii="Times New Roman" w:hAnsi="Times New Roman" w:cs="Times New Roman"/>
          </w:rPr>
          <w:delText>https://en.wikipedia.org/wiki/K-means_clustering.</w:delText>
        </w:r>
      </w:del>
    </w:p>
    <w:p w14:paraId="1AADFDE9" w14:textId="1D519013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18" w:author="CI" w:date="2016-10-05T11:34:00Z"/>
          <w:rFonts w:ascii="Times New Roman" w:hAnsi="Times New Roman" w:cs="Times New Roman"/>
        </w:rPr>
      </w:pPr>
      <w:del w:id="2419" w:author="CI" w:date="2016-10-05T11:34:00Z">
        <w:r w:rsidRPr="0007778A" w:rsidDel="00657156">
          <w:rPr>
            <w:rFonts w:ascii="Times New Roman" w:hAnsi="Times New Roman" w:cs="Times New Roman"/>
          </w:rPr>
          <w:delText>B. Zhang, M. Hsu, U. Dayal, K-harmonic means – a data clustering algorithm, Technical Report HPL-1999-124, Hewlett–Packard Laboratories, 1999.</w:delText>
        </w:r>
      </w:del>
    </w:p>
    <w:p w14:paraId="1FF29B21" w14:textId="37CBC4A2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20" w:author="CI" w:date="2016-10-05T11:34:00Z"/>
          <w:rFonts w:ascii="Times New Roman" w:hAnsi="Times New Roman" w:cs="Times New Roman"/>
        </w:rPr>
      </w:pPr>
      <w:del w:id="2421" w:author="CI" w:date="2016-10-05T11:34:00Z">
        <w:r w:rsidRPr="0007778A" w:rsidDel="00657156">
          <w:rPr>
            <w:rFonts w:ascii="Times New Roman" w:hAnsi="Times New Roman" w:cs="Times New Roman"/>
          </w:rPr>
          <w:delText>B. Zhang, Generalized k-harmonic means – boosting in unsupervised learning, Technical Report HPL-2000-137, Hewlett–Packard Laboratories, 2000.</w:delText>
        </w:r>
      </w:del>
    </w:p>
    <w:p w14:paraId="3935FF67" w14:textId="726E7A7E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22" w:author="CI" w:date="2016-10-05T11:34:00Z"/>
          <w:rFonts w:ascii="Times New Roman" w:hAnsi="Times New Roman" w:cs="Times New Roman"/>
        </w:rPr>
      </w:pPr>
      <w:del w:id="2423" w:author="CI" w:date="2016-10-05T11:34:00Z">
        <w:r w:rsidRPr="0007778A" w:rsidDel="00657156">
          <w:rPr>
            <w:rFonts w:ascii="Times New Roman" w:hAnsi="Times New Roman" w:cs="Times New Roman"/>
          </w:rPr>
          <w:delText>Z. Gungor, A. Unler, K-harmonic means data clustering with tabu-search method, Applied Mathematical Modelling 32 (2008) 1115–1125.</w:delText>
        </w:r>
      </w:del>
    </w:p>
    <w:p w14:paraId="6793F805" w14:textId="27BBFEFE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24" w:author="CI" w:date="2016-10-05T11:34:00Z"/>
          <w:rFonts w:ascii="Times New Roman" w:hAnsi="Times New Roman" w:cs="Times New Roman"/>
        </w:rPr>
      </w:pPr>
      <w:del w:id="2425" w:author="CI" w:date="2016-10-05T11:34:00Z">
        <w:r w:rsidRPr="0007778A" w:rsidDel="00657156">
          <w:rPr>
            <w:rFonts w:ascii="Times New Roman" w:hAnsi="Times New Roman" w:cs="Times New Roman"/>
          </w:rPr>
          <w:delText>Z. Gungor, A. Unler, K-harmonic means data clustering with simulated annealing heuristic, Applied Mathematics and Computation 184 (2007) 199–209.</w:delText>
        </w:r>
      </w:del>
    </w:p>
    <w:p w14:paraId="329EBD58" w14:textId="37462C98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26" w:author="CI" w:date="2016-10-05T11:34:00Z"/>
          <w:rFonts w:ascii="Times New Roman" w:hAnsi="Times New Roman" w:cs="Times New Roman"/>
        </w:rPr>
      </w:pPr>
      <w:del w:id="2427" w:author="CI" w:date="2016-10-05T11:34:00Z">
        <w:r w:rsidRPr="0007778A" w:rsidDel="00657156">
          <w:rPr>
            <w:rFonts w:ascii="Times New Roman" w:hAnsi="Times New Roman" w:cs="Times New Roman"/>
          </w:rPr>
          <w:delText>F. Yang, T. Sun, C. Zhang, An efficient hybrid data clustering method based on K-harmonic means and Particle Swarm Optimization, Expert Systems with Applications 36 (2009) 9847–9852.</w:delText>
        </w:r>
      </w:del>
    </w:p>
    <w:p w14:paraId="0ED2B788" w14:textId="46A3DAD7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28" w:author="CI" w:date="2016-10-05T11:34:00Z"/>
          <w:rFonts w:ascii="Times New Roman" w:hAnsi="Times New Roman" w:cs="Times New Roman"/>
        </w:rPr>
      </w:pPr>
      <w:del w:id="2429" w:author="CI" w:date="2016-10-05T11:34:00Z">
        <w:r w:rsidRPr="0007778A" w:rsidDel="00657156">
          <w:rPr>
            <w:rFonts w:ascii="Times New Roman" w:hAnsi="Times New Roman" w:cs="Times New Roman"/>
          </w:rPr>
          <w:delText>H. Jiang, S. Yi, J. Li, F. Yang, X. Hu, Ant clustering algorithm with K-harmonic means clustering, Expert Systems with Applications 37 (2010) 8679–8684.</w:delText>
        </w:r>
      </w:del>
    </w:p>
    <w:p w14:paraId="44D798B9" w14:textId="3EE9B897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30" w:author="CI" w:date="2016-10-05T11:34:00Z"/>
          <w:rFonts w:ascii="Times New Roman" w:hAnsi="Times New Roman" w:cs="Times New Roman"/>
        </w:rPr>
      </w:pPr>
      <w:del w:id="2431" w:author="CI" w:date="2016-10-05T11:34:00Z">
        <w:r w:rsidRPr="0007778A" w:rsidDel="00657156">
          <w:rPr>
            <w:rFonts w:ascii="Times New Roman" w:hAnsi="Times New Roman" w:cs="Times New Roman"/>
          </w:rPr>
          <w:lastRenderedPageBreak/>
          <w:delText>A. Alguwaizani, P. Hansen, N. Mladenovic, E. Ngai, Variable neighborhood search for harmonic means clustering, Applied Mathematical Modelling 35 (2011) 2688–2694.</w:delText>
        </w:r>
      </w:del>
    </w:p>
    <w:p w14:paraId="1E0AD384" w14:textId="16D3CB18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32" w:author="CI" w:date="2016-10-05T11:34:00Z"/>
          <w:rFonts w:ascii="Times New Roman" w:hAnsi="Times New Roman" w:cs="Times New Roman"/>
        </w:rPr>
      </w:pPr>
      <w:del w:id="2433" w:author="CI" w:date="2016-10-05T11:34:00Z">
        <w:r w:rsidRPr="0007778A" w:rsidDel="00657156">
          <w:rPr>
            <w:rFonts w:ascii="Times New Roman" w:hAnsi="Times New Roman" w:cs="Times New Roman"/>
          </w:rPr>
          <w:delText>M. Yin, Y. Hu, F. Yang, X. Li, W. Gu, A novel hybrid K-harmonic means and gravitational search algorithm approach for clustering, Expert Systems with Applications 38 (2011) 9319–9324.</w:delText>
        </w:r>
      </w:del>
    </w:p>
    <w:p w14:paraId="20612E6B" w14:textId="1B5FB898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34" w:author="CI" w:date="2016-10-05T11:34:00Z"/>
          <w:rFonts w:ascii="Times New Roman" w:hAnsi="Times New Roman" w:cs="Times New Roman"/>
        </w:rPr>
      </w:pPr>
      <w:del w:id="2435" w:author="CI" w:date="2016-10-05T11:34:00Z">
        <w:r w:rsidRPr="0007778A" w:rsidDel="00657156">
          <w:rPr>
            <w:rFonts w:ascii="Times New Roman" w:hAnsi="Times New Roman" w:cs="Times New Roman"/>
          </w:rPr>
          <w:delText>C.H. Hung, H.M. Chiou, W.N. Yang, Candidate groups search for K-harmonic means data clustering, Applied Mathematical Modelling 37 (2013) 10123–10128.</w:delText>
        </w:r>
      </w:del>
    </w:p>
    <w:p w14:paraId="4B3E92F1" w14:textId="2FC243FD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36" w:author="CI" w:date="2016-10-05T11:34:00Z"/>
          <w:rFonts w:ascii="Times New Roman" w:hAnsi="Times New Roman" w:cs="Times New Roman"/>
        </w:rPr>
      </w:pPr>
      <w:del w:id="2437" w:author="CI" w:date="2016-10-05T11:34:00Z">
        <w:r w:rsidRPr="0007778A" w:rsidDel="00657156">
          <w:rPr>
            <w:rFonts w:ascii="Times New Roman" w:hAnsi="Times New Roman" w:cs="Times New Roman"/>
          </w:rPr>
          <w:delText>W. C. Yeh, C. M. Lai, K. H. Chang, A novel hybrid clustering approach based on K-harmonic means using robust design, Neurocomputing 173 (2016), 1720–1732.</w:delText>
        </w:r>
      </w:del>
    </w:p>
    <w:p w14:paraId="3A97F9BF" w14:textId="2ED3258D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38" w:author="CI" w:date="2016-10-05T11:34:00Z"/>
          <w:rFonts w:ascii="Times New Roman" w:hAnsi="Times New Roman" w:cs="Times New Roman"/>
        </w:rPr>
      </w:pPr>
      <w:del w:id="2439" w:author="CI" w:date="2016-10-05T11:34:00Z">
        <w:r w:rsidRPr="0007778A" w:rsidDel="00657156">
          <w:rPr>
            <w:rFonts w:ascii="Times New Roman" w:hAnsi="Times New Roman" w:cs="Times New Roman"/>
          </w:rPr>
          <w:delText xml:space="preserve">W. C. Yeh, Study on quickest path networks with dependent components and apply to RAP, </w:delText>
        </w:r>
        <w:r w:rsidRPr="0007778A" w:rsidDel="00657156">
          <w:rPr>
            <w:rFonts w:ascii="Times New Roman" w:hAnsi="Times New Roman" w:cs="Times New Roman"/>
            <w:i/>
            <w:iCs/>
          </w:rPr>
          <w:delText>Report</w:delText>
        </w:r>
        <w:r w:rsidRPr="0007778A" w:rsidDel="00657156">
          <w:rPr>
            <w:rFonts w:ascii="Times New Roman" w:hAnsi="Times New Roman" w:cs="Times New Roman"/>
            <w:iCs/>
          </w:rPr>
          <w:delText>,</w:delText>
        </w:r>
        <w:r w:rsidRPr="0007778A" w:rsidDel="00657156">
          <w:rPr>
            <w:rFonts w:ascii="Times New Roman" w:hAnsi="Times New Roman" w:cs="Times New Roman"/>
            <w:i/>
            <w:iCs/>
          </w:rPr>
          <w:delText xml:space="preserve"> NSC 97-2221-E-007-099-MY3</w:delText>
        </w:r>
        <w:r w:rsidRPr="0007778A" w:rsidDel="00657156">
          <w:rPr>
            <w:rFonts w:ascii="Times New Roman" w:hAnsi="Times New Roman" w:cs="Times New Roman"/>
          </w:rPr>
          <w:delText>, 2008-2011.</w:delText>
        </w:r>
      </w:del>
    </w:p>
    <w:p w14:paraId="7354F830" w14:textId="3275A8B3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40" w:author="CI" w:date="2016-10-05T11:34:00Z"/>
          <w:rFonts w:ascii="Times New Roman" w:hAnsi="Times New Roman" w:cs="Times New Roman"/>
        </w:rPr>
      </w:pPr>
      <w:del w:id="2441" w:author="CI" w:date="2016-10-05T11:34:00Z">
        <w:r w:rsidRPr="0007778A" w:rsidDel="00657156">
          <w:rPr>
            <w:rFonts w:ascii="Times New Roman" w:hAnsi="Times New Roman" w:cs="Times New Roman"/>
          </w:rPr>
          <w:delText>W. C. Yeh, A two-stage discrete particle swarm optimization for the problem of multiple multi-level</w:delText>
        </w:r>
        <w:r w:rsidRPr="0007778A" w:rsidDel="00657156">
          <w:rPr>
            <w:rFonts w:ascii="Times New Roman" w:hAnsi="Times New Roman" w:cs="Times New Roman" w:hint="eastAsia"/>
          </w:rPr>
          <w:delText xml:space="preserve"> </w:delText>
        </w:r>
        <w:r w:rsidRPr="0007778A" w:rsidDel="00657156">
          <w:rPr>
            <w:rFonts w:ascii="Times New Roman" w:hAnsi="Times New Roman" w:cs="Times New Roman"/>
          </w:rPr>
          <w:delText xml:space="preserve">redundancy allocation in series systems, </w:delText>
        </w:r>
        <w:r w:rsidRPr="0007778A" w:rsidDel="00657156">
          <w:rPr>
            <w:rFonts w:ascii="Times New Roman" w:hAnsi="Times New Roman" w:cs="Times New Roman"/>
            <w:i/>
            <w:iCs/>
          </w:rPr>
          <w:delText>Expert Systems with Applications</w:delText>
        </w:r>
        <w:r w:rsidRPr="0007778A" w:rsidDel="00657156">
          <w:rPr>
            <w:rFonts w:ascii="Times New Roman" w:hAnsi="Times New Roman" w:cs="Times New Roman"/>
          </w:rPr>
          <w:delText xml:space="preserve"> 36 (2009) 9192-9200.</w:delText>
        </w:r>
      </w:del>
    </w:p>
    <w:p w14:paraId="1DC2478B" w14:textId="13D4F7F1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42" w:author="CI" w:date="2016-10-05T11:34:00Z"/>
          <w:rFonts w:ascii="Times New Roman" w:hAnsi="Times New Roman" w:cs="Times New Roman"/>
        </w:rPr>
      </w:pPr>
      <w:del w:id="2443" w:author="CI" w:date="2016-10-05T11:34:00Z">
        <w:r w:rsidRPr="0007778A" w:rsidDel="00657156">
          <w:rPr>
            <w:rFonts w:ascii="Times New Roman" w:hAnsi="Times New Roman" w:cs="Times New Roman"/>
          </w:rPr>
          <w:delText xml:space="preserve">W. Yeh, W. Chang and Y. Chung, A new hybrid approach for mining breast cancer pattern us-ing discrete particle swarm optimization and statistical method, </w:delText>
        </w:r>
        <w:r w:rsidRPr="0007778A" w:rsidDel="00657156">
          <w:rPr>
            <w:rFonts w:ascii="Times New Roman" w:hAnsi="Times New Roman" w:cs="Times New Roman"/>
            <w:iCs/>
          </w:rPr>
          <w:delText>Expert Systems with Applications</w:delText>
        </w:r>
        <w:r w:rsidRPr="0007778A" w:rsidDel="00657156">
          <w:rPr>
            <w:rFonts w:ascii="Times New Roman" w:hAnsi="Times New Roman" w:cs="Times New Roman"/>
          </w:rPr>
          <w:delText xml:space="preserve"> 36 (2009) 8204-8211.</w:delText>
        </w:r>
      </w:del>
    </w:p>
    <w:p w14:paraId="413F6DF2" w14:textId="4CE3EBF4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44" w:author="CI" w:date="2016-10-05T11:34:00Z"/>
          <w:rFonts w:ascii="Times New Roman" w:eastAsia="細明體" w:hAnsi="Times New Roman" w:cs="Times New Roman"/>
        </w:rPr>
      </w:pPr>
      <w:del w:id="2445" w:author="CI" w:date="2016-10-05T11:34:00Z">
        <w:r w:rsidRPr="0007778A" w:rsidDel="00657156">
          <w:rPr>
            <w:rFonts w:ascii="Times New Roman" w:eastAsia="細明體" w:hAnsi="Times New Roman" w:cs="Times New Roman"/>
          </w:rPr>
          <w:delText xml:space="preserve">W. C. Yeh, Simplified Swarm Optimization in Disassembly Sequencing Problems with Learning Effects, </w:delText>
        </w:r>
        <w:r w:rsidRPr="0007778A" w:rsidDel="00657156">
          <w:rPr>
            <w:rFonts w:ascii="Times New Roman" w:eastAsia="細明體" w:hAnsi="Times New Roman" w:cs="Times New Roman"/>
            <w:i/>
          </w:rPr>
          <w:delText>Computers &amp; Operations Research 39</w:delText>
        </w:r>
        <w:r w:rsidRPr="0007778A" w:rsidDel="00657156">
          <w:rPr>
            <w:rFonts w:ascii="Times New Roman" w:eastAsia="細明體" w:hAnsi="Times New Roman" w:cs="Times New Roman"/>
          </w:rPr>
          <w:delText xml:space="preserve"> (2012) 2168-2177.</w:delText>
        </w:r>
      </w:del>
    </w:p>
    <w:p w14:paraId="3969BD93" w14:textId="7FDD250C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46" w:author="CI" w:date="2016-10-05T11:34:00Z"/>
          <w:rFonts w:ascii="Times New Roman" w:eastAsia="細明體" w:hAnsi="Times New Roman" w:cs="Times New Roman"/>
        </w:rPr>
      </w:pPr>
      <w:del w:id="2447" w:author="CI" w:date="2016-10-05T11:34:00Z">
        <w:r w:rsidRPr="0007778A" w:rsidDel="00657156">
          <w:rPr>
            <w:rFonts w:ascii="Times New Roman" w:eastAsia="細明體" w:hAnsi="Times New Roman" w:cs="Times New Roman"/>
          </w:rPr>
          <w:delText xml:space="preserve">W.C. Yeh, Novel Swarm Optimization for Mining Classification Rules on Thyroid Gland Data, </w:delText>
        </w:r>
        <w:r w:rsidRPr="0007778A" w:rsidDel="00657156">
          <w:rPr>
            <w:rFonts w:ascii="Times New Roman" w:eastAsia="細明體" w:hAnsi="Times New Roman" w:cs="Times New Roman"/>
            <w:i/>
          </w:rPr>
          <w:delText>Information Sciences 197</w:delText>
        </w:r>
        <w:r w:rsidRPr="0007778A" w:rsidDel="00657156">
          <w:rPr>
            <w:rFonts w:ascii="Times New Roman" w:eastAsia="細明體" w:hAnsi="Times New Roman" w:cs="Times New Roman"/>
          </w:rPr>
          <w:delText xml:space="preserve"> (2012) 65-76.</w:delText>
        </w:r>
      </w:del>
    </w:p>
    <w:p w14:paraId="289A7005" w14:textId="3E7F7301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48" w:author="CI" w:date="2016-10-05T11:34:00Z"/>
          <w:rFonts w:ascii="Times New Roman" w:eastAsia="細明體" w:hAnsi="Times New Roman" w:cs="Times New Roman"/>
        </w:rPr>
      </w:pPr>
      <w:del w:id="2449" w:author="CI" w:date="2016-10-05T11:34:00Z">
        <w:r w:rsidRPr="0007778A" w:rsidDel="00657156">
          <w:rPr>
            <w:rFonts w:ascii="Times New Roman" w:eastAsia="細明體" w:hAnsi="Times New Roman" w:cs="Times New Roman"/>
          </w:rPr>
          <w:delText>Y. Y. Chung, N. Wahid, A hybrid network intrusion detection system using simplified swarm optimization (SSO), Applied Soft Computing, 12 (2012) 3014-3022.</w:delText>
        </w:r>
      </w:del>
    </w:p>
    <w:p w14:paraId="47C82B76" w14:textId="7FF7D40B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50" w:author="CI" w:date="2016-10-05T11:34:00Z"/>
          <w:rFonts w:ascii="Times New Roman" w:eastAsia="細明體" w:hAnsi="Times New Roman" w:cs="Times New Roman"/>
        </w:rPr>
      </w:pPr>
      <w:del w:id="2451" w:author="CI" w:date="2016-10-05T11:34:00Z">
        <w:r w:rsidRPr="0007778A" w:rsidDel="00657156">
          <w:rPr>
            <w:rFonts w:ascii="Times New Roman" w:eastAsia="細明體" w:hAnsi="Times New Roman" w:cs="Times New Roman"/>
          </w:rPr>
          <w:delText>W. C. Yeh, New Parameter-Free Simplified Swarm Optimization for Artificial Neural Network Training and Its Application in the Prediction of Time Series, IEEE Transactions on Neural Networks and Learning Systems 24 (2013) 661-665.</w:delText>
        </w:r>
      </w:del>
    </w:p>
    <w:p w14:paraId="653817D2" w14:textId="37BCE884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52" w:author="CI" w:date="2016-10-05T11:34:00Z"/>
          <w:rFonts w:ascii="Times New Roman" w:eastAsia="細明體" w:hAnsi="Times New Roman" w:cs="Times New Roman"/>
        </w:rPr>
      </w:pPr>
      <w:del w:id="2453" w:author="CI" w:date="2016-10-05T11:34:00Z">
        <w:r w:rsidRPr="0007778A" w:rsidDel="00657156">
          <w:rPr>
            <w:rFonts w:ascii="Times New Roman" w:eastAsia="細明體" w:hAnsi="Times New Roman" w:cs="Times New Roman"/>
          </w:rPr>
          <w:lastRenderedPageBreak/>
          <w:delText>R. Azizipanah-Abarghooee, A new hybrid bacterial foraging and simplified swarm optimization algorithm for practical optimal dynamic load dispatch. International Journal of Electrical Power &amp; Energy Systems, 49 (2013) 414-429.</w:delText>
        </w:r>
      </w:del>
    </w:p>
    <w:p w14:paraId="33F6B7D8" w14:textId="1E373E9E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54" w:author="CI" w:date="2016-10-05T11:34:00Z"/>
          <w:rFonts w:ascii="Times New Roman" w:eastAsia="細明體" w:hAnsi="Times New Roman" w:cs="Times New Roman"/>
        </w:rPr>
      </w:pPr>
      <w:del w:id="2455" w:author="CI" w:date="2016-10-05T11:34:00Z">
        <w:r w:rsidRPr="0007778A" w:rsidDel="00657156">
          <w:rPr>
            <w:rFonts w:ascii="Times New Roman" w:eastAsia="細明體" w:hAnsi="Times New Roman" w:cs="Times New Roman"/>
          </w:rPr>
          <w:delText>W. C. Yeh, Orthogonal simplified swarm optimization for the series–parallel redundancy allocation problem with a mix of components, Knowledge-Based Systems 64 (2014) 1-12.</w:delText>
        </w:r>
      </w:del>
    </w:p>
    <w:p w14:paraId="1AF7AA2B" w14:textId="2E544E8C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56" w:author="CI" w:date="2016-10-05T11:34:00Z"/>
          <w:rFonts w:ascii="Times New Roman" w:hAnsi="Times New Roman" w:cs="Times New Roman"/>
        </w:rPr>
      </w:pPr>
      <w:del w:id="2457" w:author="CI" w:date="2016-10-05T11:34:00Z">
        <w:r w:rsidRPr="0007778A" w:rsidDel="00657156">
          <w:rPr>
            <w:rFonts w:ascii="Times New Roman" w:hAnsi="Times New Roman" w:cs="Times New Roman"/>
          </w:rPr>
          <w:delText xml:space="preserve">C.L. Huang, A particle-based simplified swarm optimization algorithm for reliability redundancy allocation problems, </w:delText>
        </w:r>
        <w:r w:rsidR="00657156" w:rsidDel="00657156">
          <w:fldChar w:fldCharType="begin"/>
        </w:r>
        <w:r w:rsidR="00657156" w:rsidDel="00657156">
          <w:delInstrText xml:space="preserve"> HYPERLINK "http://www.sciencedirect.com/science/journal/09518320" \o "Go to Reliability Engineering &amp; System Safety on ScienceDirect" </w:delInstrText>
        </w:r>
        <w:r w:rsidR="00657156" w:rsidDel="00657156">
          <w:fldChar w:fldCharType="separate"/>
        </w:r>
        <w:r w:rsidRPr="0007778A" w:rsidDel="00657156">
          <w:rPr>
            <w:rFonts w:ascii="Times New Roman" w:hAnsi="Times New Roman" w:cs="Times New Roman"/>
          </w:rPr>
          <w:delText>Reliability Engineering &amp; System Safety</w:delText>
        </w:r>
        <w:r w:rsidR="00657156" w:rsidDel="00657156">
          <w:fldChar w:fldCharType="end"/>
        </w:r>
        <w:r w:rsidRPr="0007778A" w:rsidDel="00657156">
          <w:rPr>
            <w:rFonts w:ascii="Times New Roman" w:hAnsi="Times New Roman" w:cs="Times New Roman"/>
          </w:rPr>
          <w:delText xml:space="preserve"> </w:delText>
        </w:r>
        <w:r w:rsidR="00657156" w:rsidDel="00657156">
          <w:fldChar w:fldCharType="begin"/>
        </w:r>
        <w:r w:rsidR="00657156" w:rsidDel="00657156">
          <w:delInstrText xml:space="preserve"> HYPERLINK "http://www.sciencedirect.com/science/journal/09518320/142/supp/C" \o "Go to table of contents for this volume/issue" </w:delInstrText>
        </w:r>
        <w:r w:rsidR="00657156" w:rsidDel="00657156">
          <w:fldChar w:fldCharType="separate"/>
        </w:r>
        <w:r w:rsidRPr="0007778A" w:rsidDel="00657156">
          <w:rPr>
            <w:rFonts w:ascii="Times New Roman" w:hAnsi="Times New Roman" w:cs="Times New Roman"/>
          </w:rPr>
          <w:delText>142</w:delText>
        </w:r>
        <w:r w:rsidR="00657156" w:rsidDel="00657156">
          <w:fldChar w:fldCharType="end"/>
        </w:r>
        <w:r w:rsidRPr="0007778A" w:rsidDel="00657156">
          <w:rPr>
            <w:rFonts w:ascii="Times New Roman" w:hAnsi="Times New Roman" w:cs="Times New Roman"/>
          </w:rPr>
          <w:delText xml:space="preserve"> (2015) 221-230.</w:delText>
        </w:r>
      </w:del>
    </w:p>
    <w:p w14:paraId="2A47FF27" w14:textId="46F2E556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58" w:author="CI" w:date="2016-10-05T11:34:00Z"/>
          <w:rFonts w:ascii="Times New Roman" w:eastAsia="細明體" w:hAnsi="Times New Roman" w:cs="Times New Roman"/>
        </w:rPr>
      </w:pPr>
      <w:del w:id="2459" w:author="CI" w:date="2016-10-05T11:34:00Z">
        <w:r w:rsidRPr="0007778A" w:rsidDel="00657156">
          <w:rPr>
            <w:rFonts w:ascii="Times New Roman" w:eastAsia="細明體" w:hAnsi="Times New Roman" w:cs="Times New Roman"/>
          </w:rPr>
          <w:delText xml:space="preserve">J. H. Lee, W. C. Yeh, M. C. Chuang, Web page classification based on a simplified swarm optimization, </w:delText>
        </w:r>
        <w:r w:rsidRPr="0007778A" w:rsidDel="00657156">
          <w:rPr>
            <w:rFonts w:ascii="Times New Roman" w:eastAsia="細明體" w:hAnsi="Times New Roman" w:cs="Times New Roman"/>
            <w:i/>
          </w:rPr>
          <w:delText>Applied Mathematics and Computation</w:delText>
        </w:r>
        <w:r w:rsidRPr="0007778A" w:rsidDel="00657156">
          <w:rPr>
            <w:rFonts w:ascii="Times New Roman" w:eastAsia="細明體" w:hAnsi="Times New Roman" w:cs="Times New Roman"/>
          </w:rPr>
          <w:delText xml:space="preserve"> 270 (2015) 13-24.</w:delText>
        </w:r>
      </w:del>
    </w:p>
    <w:p w14:paraId="2714323E" w14:textId="1F804485" w:rsidR="00660E0F" w:rsidRPr="0007778A" w:rsidDel="00657156" w:rsidRDefault="00660E0F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60" w:author="CI" w:date="2016-10-05T11:34:00Z"/>
          <w:rFonts w:ascii="Times New Roman" w:eastAsia="細明體" w:hAnsi="Times New Roman" w:cs="Times New Roman"/>
        </w:rPr>
      </w:pPr>
      <w:del w:id="2461" w:author="CI" w:date="2016-10-05T11:34:00Z">
        <w:r w:rsidRPr="0007778A" w:rsidDel="00657156">
          <w:rPr>
            <w:rFonts w:ascii="Times New Roman" w:eastAsia="細明體" w:hAnsi="Times New Roman" w:cs="Times New Roman"/>
          </w:rPr>
          <w:delText>W.C. Yeh, An improved simplified swarm optimization, Knowledge-Based Systems 82 (2015) 60-69.</w:delText>
        </w:r>
      </w:del>
    </w:p>
    <w:p w14:paraId="21832ADB" w14:textId="79B528D1" w:rsidR="00D13670" w:rsidRPr="0007778A" w:rsidDel="00657156" w:rsidRDefault="00D13670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62" w:author="CI" w:date="2016-10-05T11:34:00Z"/>
          <w:rFonts w:ascii="Times New Roman" w:hAnsi="Times New Roman" w:cs="Times New Roman"/>
          <w:shd w:val="clear" w:color="auto" w:fill="FFFFFF"/>
        </w:rPr>
      </w:pPr>
      <w:del w:id="2463" w:author="CI" w:date="2016-10-05T11:34:00Z">
        <w:r w:rsidRPr="0007778A" w:rsidDel="00657156">
          <w:rPr>
            <w:rFonts w:ascii="Times New Roman" w:hAnsi="Times New Roman" w:cs="Times New Roman"/>
            <w:shd w:val="clear" w:color="auto" w:fill="FFFFFF"/>
          </w:rPr>
          <w:delText>A.A. Abshouri, A. Bakhtiary, “A new clustering method based on firefly and KHM”, Journal of Communication and Computer 9(4) (2012) 387–391.</w:delText>
        </w:r>
      </w:del>
    </w:p>
    <w:p w14:paraId="400FCC0E" w14:textId="748C850C" w:rsidR="00D13670" w:rsidRPr="0007778A" w:rsidDel="00657156" w:rsidRDefault="00D13670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64" w:author="CI" w:date="2016-10-05T11:34:00Z"/>
          <w:rFonts w:ascii="Times New Roman" w:hAnsi="Times New Roman" w:cs="Times New Roman"/>
          <w:shd w:val="clear" w:color="auto" w:fill="FFFFFF"/>
        </w:rPr>
      </w:pPr>
      <w:del w:id="2465" w:author="CI" w:date="2016-10-05T11:34:00Z">
        <w:r w:rsidRPr="0007778A" w:rsidDel="00657156">
          <w:rPr>
            <w:rFonts w:ascii="Times New Roman" w:hAnsi="Times New Roman" w:cs="Times New Roman"/>
            <w:shd w:val="clear" w:color="auto" w:fill="FFFFFF"/>
          </w:rPr>
          <w:delText>T. Aghdasi, J. Vahidi, H. Motameni and M.M. Inallou. K-harmonic means Data Clustering using Combination of Particle Swarm Optimization and Tabu Search, International Journal of Mechatronics, Electrical and Computer Technology 4(11) (2014) 485-501.</w:delText>
        </w:r>
      </w:del>
    </w:p>
    <w:p w14:paraId="39140D47" w14:textId="32528A17" w:rsidR="00D13670" w:rsidRPr="0007778A" w:rsidDel="00657156" w:rsidRDefault="00D13670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66" w:author="CI" w:date="2016-10-05T11:34:00Z"/>
          <w:rFonts w:ascii="Times New Roman" w:hAnsi="Times New Roman" w:cs="Times New Roman"/>
          <w:shd w:val="clear" w:color="auto" w:fill="FFFFFF"/>
        </w:rPr>
      </w:pPr>
      <w:del w:id="2467" w:author="CI" w:date="2016-10-05T11:34:00Z">
        <w:r w:rsidRPr="0007778A" w:rsidDel="00657156">
          <w:rPr>
            <w:rFonts w:ascii="Times New Roman" w:hAnsi="Times New Roman" w:cs="Times New Roman"/>
            <w:shd w:val="clear" w:color="auto" w:fill="FFFFFF"/>
          </w:rPr>
          <w:delText>H. Emami, S. Dami, H. Shirazi. K-Harmonic Means Data Clustering with Imperialist Compeitive Algorithm, U.P.B. Sci. Bull., Series C, 77(1) (2015) 91-104.</w:delText>
        </w:r>
      </w:del>
    </w:p>
    <w:p w14:paraId="514E2E9D" w14:textId="1397137F" w:rsidR="00D13670" w:rsidRPr="0007778A" w:rsidDel="00657156" w:rsidRDefault="00D13670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68" w:author="CI" w:date="2016-10-05T11:34:00Z"/>
          <w:rFonts w:ascii="Times New Roman" w:hAnsi="Times New Roman" w:cs="Times New Roman"/>
          <w:shd w:val="clear" w:color="auto" w:fill="FFFFFF"/>
        </w:rPr>
      </w:pPr>
      <w:del w:id="2469" w:author="CI" w:date="2016-10-05T11:34:00Z">
        <w:r w:rsidRPr="0007778A" w:rsidDel="00657156">
          <w:rPr>
            <w:rFonts w:ascii="Times New Roman" w:hAnsi="Times New Roman" w:cs="Times New Roman"/>
            <w:shd w:val="clear" w:color="auto" w:fill="FFFFFF"/>
          </w:rPr>
          <w:delText>Z. Zhou, S. Zhu, D. Zhang. A Novel K-harmonic Means Clustering Based on Enhanced Firefly Algorithm, Intelligence Science and Big Data Engineering. Big Data and Machine Learning Technique, Lecture Notes in Computer Science 9243 (2015) 140-149.</w:delText>
        </w:r>
      </w:del>
    </w:p>
    <w:p w14:paraId="3F5F245D" w14:textId="3BC49AFA" w:rsidR="00D13670" w:rsidRPr="0007778A" w:rsidDel="00657156" w:rsidRDefault="00D13670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70" w:author="CI" w:date="2016-10-05T11:34:00Z"/>
          <w:rFonts w:ascii="Times New Roman" w:hAnsi="Times New Roman" w:cs="Times New Roman"/>
          <w:shd w:val="clear" w:color="auto" w:fill="FFFFFF"/>
        </w:rPr>
      </w:pPr>
      <w:del w:id="2471" w:author="CI" w:date="2016-10-05T11:34:00Z">
        <w:r w:rsidRPr="0007778A" w:rsidDel="00657156">
          <w:rPr>
            <w:rFonts w:ascii="Times New Roman" w:hAnsi="Times New Roman" w:cs="Times New Roman"/>
            <w:shd w:val="clear" w:color="auto" w:fill="FFFFFF"/>
          </w:rPr>
          <w:delText>A.B.S. Serapiao, G.S. Correa, F.B. Goncalves, V.O. Carvalho, Combining K-Means and K-Harmonic with Fish School Search Algorithm for data clustering task on graphics processing units, Applied Soft Computing 41 (2016) 290-304.</w:delText>
        </w:r>
      </w:del>
    </w:p>
    <w:p w14:paraId="77C477B3" w14:textId="7E911AA6" w:rsidR="00D13670" w:rsidRPr="0007778A" w:rsidDel="00657156" w:rsidRDefault="00D13670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72" w:author="CI" w:date="2016-10-05T11:34:00Z"/>
          <w:rFonts w:ascii="Times New Roman" w:hAnsi="Times New Roman" w:cs="Times New Roman"/>
          <w:shd w:val="clear" w:color="auto" w:fill="FFFFFF"/>
        </w:rPr>
      </w:pPr>
      <w:del w:id="2473" w:author="CI" w:date="2016-10-05T11:34:00Z">
        <w:r w:rsidRPr="0007778A" w:rsidDel="00657156">
          <w:rPr>
            <w:rFonts w:ascii="Times New Roman" w:hAnsi="Times New Roman" w:cs="Times New Roman"/>
            <w:shd w:val="clear" w:color="auto" w:fill="FFFFFF"/>
          </w:rPr>
          <w:delText xml:space="preserve">M. W. Ayech, D. Ziou, Terahertz image segmentation based on k-harmonic-means clustering and statistical feature extraction modeling, in: </w:delText>
        </w:r>
        <w:r w:rsidRPr="0007778A" w:rsidDel="00657156">
          <w:rPr>
            <w:rFonts w:ascii="Times New Roman" w:hAnsi="Times New Roman" w:cs="Times New Roman"/>
            <w:shd w:val="clear" w:color="auto" w:fill="FFFFFF"/>
          </w:rPr>
          <w:lastRenderedPageBreak/>
          <w:delText>International Conference Pattern Recognition, IEEE, Tsukuba, Japan, 2012, 222–225.</w:delText>
        </w:r>
      </w:del>
    </w:p>
    <w:p w14:paraId="47310743" w14:textId="7D6A5529" w:rsidR="00D13670" w:rsidRPr="0007778A" w:rsidDel="00657156" w:rsidRDefault="00D13670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74" w:author="CI" w:date="2016-10-05T11:34:00Z"/>
          <w:rFonts w:ascii="Times New Roman" w:hAnsi="Times New Roman" w:cs="Times New Roman"/>
          <w:shd w:val="clear" w:color="auto" w:fill="FFFFFF"/>
        </w:rPr>
      </w:pPr>
      <w:del w:id="2475" w:author="CI" w:date="2016-10-05T11:34:00Z">
        <w:r w:rsidRPr="0007778A" w:rsidDel="00657156">
          <w:rPr>
            <w:rFonts w:ascii="Times New Roman" w:hAnsi="Times New Roman" w:cs="Times New Roman"/>
            <w:shd w:val="clear" w:color="auto" w:fill="FFFFFF"/>
          </w:rPr>
          <w:delText>A. D. Thakare, C. A. Dhote, R. S. Hanchate, New Genetic Gravitational Search Approach for Data Clustering using K-Harmonic Means, International Journal of Computer Applications 99(13) (2014) 5-8.</w:delText>
        </w:r>
      </w:del>
    </w:p>
    <w:p w14:paraId="422E9836" w14:textId="01C1955B" w:rsidR="009A2022" w:rsidRPr="0007778A" w:rsidDel="00657156" w:rsidRDefault="00C725D2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76" w:author="CI" w:date="2016-10-05T11:34:00Z"/>
          <w:rFonts w:ascii="Times New Roman" w:hAnsi="Times New Roman" w:cs="Times New Roman"/>
        </w:rPr>
      </w:pPr>
      <w:del w:id="2477" w:author="CI" w:date="2016-10-05T11:34:00Z">
        <w:r w:rsidRPr="0007778A" w:rsidDel="00657156">
          <w:rPr>
            <w:rFonts w:ascii="Times New Roman" w:eastAsia="AdvGulliv-R" w:hAnsi="Times New Roman" w:cs="Times New Roman"/>
          </w:rPr>
          <w:delText xml:space="preserve">J. Handl, J. Knowles, and M. Dorigo, On the performance of ant-based clustering. </w:delText>
        </w:r>
        <w:r w:rsidRPr="0007778A" w:rsidDel="00657156">
          <w:rPr>
            <w:rFonts w:ascii="Times New Roman" w:eastAsia="AdvGulliv-I" w:hAnsi="Times New Roman" w:cs="Times New Roman"/>
          </w:rPr>
          <w:delText xml:space="preserve">Design and Application of Hybrid Intelligent Systems, </w:delText>
        </w:r>
        <w:r w:rsidRPr="0007778A" w:rsidDel="00657156">
          <w:rPr>
            <w:rFonts w:ascii="Times New Roman" w:eastAsia="AdvGulliv-I" w:hAnsi="Times New Roman" w:cs="Times New Roman"/>
            <w:i/>
          </w:rPr>
          <w:delText>Frontiers in Artificial Intelligence and Applications</w:delText>
        </w:r>
        <w:r w:rsidRPr="0007778A" w:rsidDel="00657156">
          <w:rPr>
            <w:rFonts w:ascii="Times New Roman" w:eastAsia="AdvGulliv-I" w:hAnsi="Times New Roman" w:cs="Times New Roman"/>
          </w:rPr>
          <w:delText xml:space="preserve"> 104</w:delText>
        </w:r>
        <w:r w:rsidRPr="0007778A" w:rsidDel="00657156">
          <w:rPr>
            <w:rFonts w:ascii="Times New Roman" w:eastAsia="AdvGulliv-R" w:hAnsi="Times New Roman" w:cs="Times New Roman"/>
          </w:rPr>
          <w:delText xml:space="preserve"> (2003) 204–213.</w:delText>
        </w:r>
      </w:del>
    </w:p>
    <w:p w14:paraId="1FDC72F6" w14:textId="725096AD" w:rsidR="00C725D2" w:rsidRPr="0007778A" w:rsidDel="00657156" w:rsidRDefault="00C725D2" w:rsidP="00C725D2">
      <w:pPr>
        <w:pStyle w:val="a5"/>
        <w:numPr>
          <w:ilvl w:val="0"/>
          <w:numId w:val="16"/>
        </w:numPr>
        <w:tabs>
          <w:tab w:val="left" w:pos="450"/>
        </w:tabs>
        <w:adjustRightInd w:val="0"/>
        <w:snapToGrid w:val="0"/>
        <w:spacing w:line="360" w:lineRule="auto"/>
        <w:ind w:leftChars="0" w:left="449" w:hangingChars="187" w:hanging="449"/>
        <w:jc w:val="both"/>
        <w:rPr>
          <w:del w:id="2478" w:author="CI" w:date="2016-10-05T11:34:00Z"/>
          <w:rFonts w:ascii="Times New Roman" w:hAnsi="Times New Roman" w:cs="Times New Roman"/>
        </w:rPr>
      </w:pPr>
      <w:del w:id="2479" w:author="CI" w:date="2016-10-05T11:34:00Z">
        <w:r w:rsidRPr="0007778A" w:rsidDel="00657156">
          <w:rPr>
            <w:rFonts w:ascii="Times New Roman" w:eastAsia="AdvGulliv-R" w:hAnsi="Times New Roman" w:cs="Times New Roman"/>
          </w:rPr>
          <w:delText xml:space="preserve">A. Dalli, Adaptation of the F-measure to cluster-based Lexicon quality evaluation. In </w:delText>
        </w:r>
        <w:r w:rsidRPr="0007778A" w:rsidDel="00657156">
          <w:rPr>
            <w:rFonts w:ascii="Times New Roman" w:eastAsia="AdvGulliv-I" w:hAnsi="Times New Roman" w:cs="Times New Roman"/>
          </w:rPr>
          <w:delText>EACL 2003</w:delText>
        </w:r>
        <w:r w:rsidRPr="0007778A" w:rsidDel="00657156">
          <w:rPr>
            <w:rFonts w:ascii="Times New Roman" w:eastAsia="AdvGulliv-R" w:hAnsi="Times New Roman" w:cs="Times New Roman"/>
          </w:rPr>
          <w:delText>. Budapest.</w:delText>
        </w:r>
      </w:del>
    </w:p>
    <w:p w14:paraId="201CE359" w14:textId="677639B6" w:rsidR="00C86096" w:rsidRPr="0007778A" w:rsidDel="00657156" w:rsidRDefault="00C86096">
      <w:pPr>
        <w:widowControl/>
        <w:adjustRightInd/>
        <w:spacing w:line="240" w:lineRule="auto"/>
        <w:jc w:val="left"/>
        <w:textAlignment w:val="auto"/>
        <w:rPr>
          <w:del w:id="2480" w:author="CI" w:date="2016-10-05T11:34:00Z"/>
          <w:b/>
          <w:sz w:val="28"/>
          <w:szCs w:val="28"/>
          <w:lang w:val="x-none" w:eastAsia="x-none"/>
        </w:rPr>
      </w:pPr>
      <w:del w:id="2481" w:author="CI" w:date="2016-10-05T11:34:00Z">
        <w:r w:rsidRPr="0007778A" w:rsidDel="00657156">
          <w:rPr>
            <w:sz w:val="28"/>
            <w:szCs w:val="28"/>
          </w:rPr>
          <w:br w:type="page"/>
        </w:r>
      </w:del>
    </w:p>
    <w:p w14:paraId="5CAA09D7" w14:textId="7CF4A5EC" w:rsidR="00C86096" w:rsidRPr="0007778A" w:rsidRDefault="0018762E" w:rsidP="00C86096">
      <w:pPr>
        <w:pStyle w:val="2"/>
        <w:snapToGrid w:val="0"/>
        <w:spacing w:line="480" w:lineRule="auto"/>
        <w:rPr>
          <w:sz w:val="28"/>
          <w:szCs w:val="28"/>
          <w:lang w:eastAsia="zh-TW"/>
        </w:rPr>
      </w:pPr>
      <w:ins w:id="2482" w:author="WangTai" w:date="2016-10-10T19:04:00Z">
        <w:r w:rsidRPr="0018762E">
          <w:rPr>
            <w:rFonts w:hint="eastAsia"/>
            <w:szCs w:val="36"/>
            <w:lang w:eastAsia="zh-TW"/>
            <w:rPrChange w:id="2483" w:author="WangTai" w:date="2016-10-10T19:05:00Z">
              <w:rPr>
                <w:rFonts w:hint="eastAsia"/>
                <w:sz w:val="28"/>
                <w:szCs w:val="28"/>
                <w:lang w:eastAsia="zh-TW"/>
              </w:rPr>
            </w:rPrChange>
          </w:rPr>
          <w:lastRenderedPageBreak/>
          <w:t xml:space="preserve">S1 </w:t>
        </w:r>
      </w:ins>
      <w:r w:rsidR="00C86096" w:rsidRPr="0018762E">
        <w:rPr>
          <w:szCs w:val="36"/>
          <w:rPrChange w:id="2484" w:author="WangTai" w:date="2016-10-10T19:05:00Z">
            <w:rPr>
              <w:sz w:val="28"/>
              <w:szCs w:val="28"/>
            </w:rPr>
          </w:rPrChange>
        </w:rPr>
        <w:t>A</w:t>
      </w:r>
      <w:ins w:id="2485" w:author="CI" w:date="2016-10-05T11:35:00Z">
        <w:r w:rsidR="00657156" w:rsidRPr="0018762E">
          <w:rPr>
            <w:rFonts w:hint="eastAsia"/>
            <w:szCs w:val="36"/>
            <w:lang w:eastAsia="zh-TW"/>
            <w:rPrChange w:id="2486" w:author="WangTai" w:date="2016-10-10T19:05:00Z">
              <w:rPr>
                <w:rFonts w:hint="eastAsia"/>
                <w:sz w:val="28"/>
                <w:szCs w:val="28"/>
                <w:lang w:eastAsia="zh-TW"/>
              </w:rPr>
            </w:rPrChange>
          </w:rPr>
          <w:t>ppendix</w:t>
        </w:r>
      </w:ins>
      <w:del w:id="2487" w:author="CI" w:date="2016-10-05T11:35:00Z">
        <w:r w:rsidR="00C86096" w:rsidRPr="0007778A" w:rsidDel="00657156">
          <w:rPr>
            <w:sz w:val="28"/>
            <w:szCs w:val="28"/>
          </w:rPr>
          <w:delText>PPENDIX</w:delText>
        </w:r>
      </w:del>
      <w:bookmarkStart w:id="2488" w:name="_GoBack"/>
      <w:bookmarkEnd w:id="2488"/>
    </w:p>
    <w:p w14:paraId="02485B12" w14:textId="26391307" w:rsidR="00C86096" w:rsidRPr="0007778A" w:rsidRDefault="00C86096" w:rsidP="00C86096">
      <w:pPr>
        <w:pStyle w:val="4"/>
        <w:snapToGri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778A">
        <w:rPr>
          <w:rFonts w:ascii="Times New Roman" w:eastAsia="AdvGulliv-B" w:hAnsi="Times New Roman" w:cs="Times New Roman"/>
          <w:b/>
          <w:sz w:val="24"/>
          <w:szCs w:val="24"/>
        </w:rPr>
        <w:t>Table A1.</w:t>
      </w:r>
      <w:r w:rsidRPr="0007778A">
        <w:rPr>
          <w:rFonts w:ascii="Times New Roman" w:eastAsia="AdvGulliv-B" w:hAnsi="Times New Roman" w:cs="Times New Roman"/>
          <w:sz w:val="24"/>
          <w:szCs w:val="24"/>
        </w:rPr>
        <w:t xml:space="preserve"> Experimental </w:t>
      </w:r>
      <w:r w:rsidRPr="0007778A">
        <w:rPr>
          <w:rFonts w:ascii="Times New Roman" w:hAnsi="Times New Roman" w:cs="Times New Roman"/>
          <w:sz w:val="24"/>
          <w:szCs w:val="24"/>
        </w:rPr>
        <w:t xml:space="preserve">results for </w:t>
      </w:r>
      <w:r w:rsidRPr="0007778A">
        <w:rPr>
          <w:rFonts w:ascii="Times New Roman" w:hAnsi="Times New Roman" w:cs="Times New Roman"/>
          <w:i/>
          <w:sz w:val="24"/>
          <w:szCs w:val="24"/>
        </w:rPr>
        <w:t>T</w:t>
      </w:r>
      <w:r w:rsidRPr="0007778A">
        <w:rPr>
          <w:rFonts w:ascii="Times New Roman" w:hAnsi="Times New Roman" w:cs="Times New Roman"/>
          <w:sz w:val="24"/>
          <w:szCs w:val="24"/>
        </w:rPr>
        <w:t xml:space="preserve">=.1 and </w:t>
      </w:r>
      <w:r w:rsidRPr="0007778A">
        <w:rPr>
          <w:rFonts w:ascii="Times New Roman" w:hAnsi="Times New Roman" w:cs="Times New Roman"/>
          <w:i/>
          <w:sz w:val="24"/>
          <w:szCs w:val="24"/>
        </w:rPr>
        <w:t>p</w:t>
      </w:r>
      <w:r w:rsidRPr="0007778A">
        <w:rPr>
          <w:rFonts w:ascii="Times New Roman" w:hAnsi="Times New Roman" w:cs="Times New Roman"/>
          <w:sz w:val="24"/>
          <w:szCs w:val="24"/>
        </w:rPr>
        <w:t>=1</w:t>
      </w:r>
      <w:r w:rsidR="000B7C3F" w:rsidRPr="0007778A">
        <w:rPr>
          <w:rFonts w:ascii="Times New Roman" w:hAnsi="Times New Roman" w:cs="Times New Roman"/>
          <w:sz w:val="24"/>
          <w:szCs w:val="24"/>
        </w:rPr>
        <w:t>.</w:t>
      </w:r>
      <w:r w:rsidRPr="0007778A">
        <w:rPr>
          <w:rFonts w:ascii="Times New Roman" w:hAnsi="Times New Roman" w:cs="Times New Roman"/>
          <w:sz w:val="24"/>
          <w:szCs w:val="24"/>
        </w:rPr>
        <w:t>5.</w:t>
      </w:r>
    </w:p>
    <w:tbl>
      <w:tblPr>
        <w:tblW w:w="904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00"/>
        <w:gridCol w:w="700"/>
        <w:gridCol w:w="1620"/>
        <w:gridCol w:w="1540"/>
        <w:gridCol w:w="1580"/>
        <w:gridCol w:w="1140"/>
        <w:gridCol w:w="1100"/>
        <w:gridCol w:w="960"/>
      </w:tblGrid>
      <w:tr w:rsidR="0007778A" w:rsidRPr="0007778A" w14:paraId="2A82CC2A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B2F8E1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A6C13A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lg.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F3BBA9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71745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in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8A014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ax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5F02E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std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4FFAA6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N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F38A0E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easure</w:t>
            </w:r>
          </w:p>
        </w:tc>
      </w:tr>
      <w:tr w:rsidR="0007778A" w:rsidRPr="0007778A" w14:paraId="6F61D337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DF2AD7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7B742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24450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27.63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79DCB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11.28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16106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7.81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80462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84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0F9D2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0DE047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.05%</w:t>
            </w:r>
          </w:p>
        </w:tc>
      </w:tr>
      <w:tr w:rsidR="0007778A" w:rsidRPr="0007778A" w14:paraId="5A9A8B30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F0D38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EEAC5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56737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79.00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97E78D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53.10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9B184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05.30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FEAEE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30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89020D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0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208BA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9.48%</w:t>
            </w:r>
          </w:p>
        </w:tc>
      </w:tr>
      <w:tr w:rsidR="0007778A" w:rsidRPr="0007778A" w14:paraId="12BC1C60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DAA4A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EB69F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4C234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05.48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F26E1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3.91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76B95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86.50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B0BC3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20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311E4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1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63B8F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8.82%</w:t>
            </w:r>
          </w:p>
        </w:tc>
      </w:tr>
      <w:tr w:rsidR="0007778A" w:rsidRPr="0007778A" w14:paraId="7256893A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99424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90687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05ADA7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79.47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E3872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51.73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C4D8C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82.58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BE376B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12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60E2E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1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ECB7DD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9.60%</w:t>
            </w:r>
          </w:p>
        </w:tc>
      </w:tr>
      <w:tr w:rsidR="0007778A" w:rsidRPr="0007778A" w14:paraId="0C5E4B65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DB5E4B" w14:textId="1B02DA89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6BD569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8AE9AC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77.69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D7443D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51.11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5B8BD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15.88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311615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46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CF5DE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1.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A53653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9.71%</w:t>
            </w:r>
          </w:p>
        </w:tc>
      </w:tr>
      <w:tr w:rsidR="0007778A" w:rsidRPr="0007778A" w14:paraId="0B82D6C0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7F0A7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C0D6C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FCC44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3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02707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1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A0961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6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ABA21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39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751D4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EFE72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13%</w:t>
            </w:r>
          </w:p>
        </w:tc>
      </w:tr>
      <w:tr w:rsidR="0007778A" w:rsidRPr="0007778A" w14:paraId="542A429A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753D9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C8D2B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49E41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4.88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C1411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4.86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EBFD2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4.96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5BB88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71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C2FA7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41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0EB45D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6.19%</w:t>
            </w:r>
          </w:p>
        </w:tc>
      </w:tr>
      <w:tr w:rsidR="0007778A" w:rsidRPr="0007778A" w14:paraId="569C795E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4A009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0550E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FCD89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4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0D5D8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1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C949D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10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21F85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25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40455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6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B2275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18%</w:t>
            </w:r>
          </w:p>
        </w:tc>
      </w:tr>
      <w:tr w:rsidR="0007778A" w:rsidRPr="0007778A" w14:paraId="597FDCC0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E8E48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94505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DBA52D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46.10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5C7B5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9.22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F4000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16.27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B22DC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46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93740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20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D6FB9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5.21%</w:t>
            </w:r>
          </w:p>
        </w:tc>
      </w:tr>
      <w:tr w:rsidR="0007778A" w:rsidRPr="0007778A" w14:paraId="393994FF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9449CDD" w14:textId="1CDA49B2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4283AD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AC2894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83.58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19EF6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30.15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202A84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20.42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AFF4FF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71E+02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AA8C6B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35.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D9C3C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4.99%</w:t>
            </w:r>
          </w:p>
        </w:tc>
      </w:tr>
      <w:tr w:rsidR="0007778A" w:rsidRPr="0007778A" w14:paraId="7A132CCE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15C85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B372F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4D706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04.37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DCF13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90.11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1E726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13.28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17550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01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249F57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01AB3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06%</w:t>
            </w:r>
          </w:p>
        </w:tc>
      </w:tr>
      <w:tr w:rsidR="0007778A" w:rsidRPr="0007778A" w14:paraId="017D5352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AADF62" w14:textId="05649A7B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4898E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1DC74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069.97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71E87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069.18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EF4377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070.87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FC155B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.25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CC17D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44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BAFCB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9.23%</w:t>
            </w:r>
          </w:p>
        </w:tc>
      </w:tr>
      <w:tr w:rsidR="0007778A" w:rsidRPr="0007778A" w14:paraId="37D31E6B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F220AB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DC1C9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416AFB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01.18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B1D36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83.25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082DC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10.71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D0DB7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88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80830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33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2E933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9%</w:t>
            </w:r>
          </w:p>
        </w:tc>
      </w:tr>
      <w:tr w:rsidR="0007778A" w:rsidRPr="0007778A" w14:paraId="1889FDA8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42BC7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4634D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67159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01.83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B4461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82.52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F2442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45.37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2CD3B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07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C428D7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39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5FB40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5%</w:t>
            </w:r>
          </w:p>
        </w:tc>
      </w:tr>
      <w:tr w:rsidR="0007778A" w:rsidRPr="0007778A" w14:paraId="4DFD89A1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D4E7B5" w14:textId="2158F34D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2C9BDC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826FE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18.26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70B085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76.745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4C4EA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2.248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37353A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40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A5E3EC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0.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9A7EC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20%</w:t>
            </w:r>
          </w:p>
        </w:tc>
      </w:tr>
      <w:tr w:rsidR="0007778A" w:rsidRPr="0007778A" w14:paraId="44E2C814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95C55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G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BFC0D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55E11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84.48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A8A87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5.10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539BC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04.28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8CAE4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30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0703CD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29D52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11%</w:t>
            </w:r>
          </w:p>
        </w:tc>
      </w:tr>
      <w:tr w:rsidR="0007778A" w:rsidRPr="0007778A" w14:paraId="1CE7E89D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286B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9750C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02DFD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53585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70AB7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6FC8D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.95E-0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79495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70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00130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1.39%</w:t>
            </w:r>
          </w:p>
        </w:tc>
      </w:tr>
      <w:tr w:rsidR="0007778A" w:rsidRPr="0007778A" w14:paraId="1C2880CC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D3916D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7EB38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BA0CF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6.18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90788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2.22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6BFB1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72.28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8BFEAB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97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B5A147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06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F8F6F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25%</w:t>
            </w:r>
          </w:p>
        </w:tc>
      </w:tr>
      <w:tr w:rsidR="0007778A" w:rsidRPr="0007778A" w14:paraId="422ABAF8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E1E05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680EF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14189D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14.23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01201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2.10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380EB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03.30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990A3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99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29153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1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1F3B17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38%</w:t>
            </w:r>
          </w:p>
        </w:tc>
      </w:tr>
      <w:tr w:rsidR="0007778A" w:rsidRPr="0007778A" w14:paraId="6AF04110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539F38" w14:textId="04DE9B7B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F10337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B93031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34.44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1EB7A2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0.784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1BA055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43.67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6C502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29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4B7E6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595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13DCD0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37%</w:t>
            </w:r>
          </w:p>
        </w:tc>
      </w:tr>
      <w:tr w:rsidR="0007778A" w:rsidRPr="0007778A" w14:paraId="43D6722F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FCFED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C8897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4D950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.69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5A493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88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B7948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.40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C8E45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02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EBCDE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46953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09%</w:t>
            </w:r>
          </w:p>
        </w:tc>
      </w:tr>
      <w:tr w:rsidR="0007778A" w:rsidRPr="0007778A" w14:paraId="6FE9068D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E758CF" w14:textId="359CACFA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46A79D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98DE2B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8FF0F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1AEE7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3A5B4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08E-07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CCF1A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185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EC64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5.25%</w:t>
            </w:r>
          </w:p>
        </w:tc>
      </w:tr>
      <w:tr w:rsidR="0007778A" w:rsidRPr="0007778A" w14:paraId="2C494260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AD45F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62AAA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39241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2.12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2AE11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84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09516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2.54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84721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91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190957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826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87F83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20%</w:t>
            </w:r>
          </w:p>
        </w:tc>
      </w:tr>
      <w:tr w:rsidR="0007778A" w:rsidRPr="0007778A" w14:paraId="24642FA4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8416C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6B534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65682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91.30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58CEC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75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0237E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29.04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27AA47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38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BC4E5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949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15622D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25%</w:t>
            </w:r>
          </w:p>
        </w:tc>
      </w:tr>
      <w:tr w:rsidR="0007778A" w:rsidRPr="0007778A" w14:paraId="1B1B7A06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2847182" w14:textId="58BC3F6F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03544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C50FA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94.99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2F5FD57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746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204C8A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85.86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C91752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06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349602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971.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FA3DA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22%</w:t>
            </w:r>
          </w:p>
        </w:tc>
      </w:tr>
      <w:tr w:rsidR="0007778A" w:rsidRPr="0007778A" w14:paraId="113F3660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24E99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20ECD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2A42F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460.13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58CE6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373.73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F3D3A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587.78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0B514B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.09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3AA577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2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EAA81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5%</w:t>
            </w:r>
          </w:p>
        </w:tc>
      </w:tr>
      <w:tr w:rsidR="0007778A" w:rsidRPr="0007778A" w14:paraId="6AC2C1B0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15C74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8BF1A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C23FE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914593.39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1954C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4211.56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D75A4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3125746.67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AEF76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30E+0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574C8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9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1F531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12%</w:t>
            </w:r>
          </w:p>
        </w:tc>
      </w:tr>
      <w:tr w:rsidR="0007778A" w:rsidRPr="0007778A" w14:paraId="019A11FF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8D693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0A022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015B3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562.19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15775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372.39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912CF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827.59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75BA3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11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75D7A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2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DFDFD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7%</w:t>
            </w:r>
          </w:p>
        </w:tc>
      </w:tr>
      <w:tr w:rsidR="0007778A" w:rsidRPr="0007778A" w14:paraId="1AA5CA07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B1188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0722C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CD031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4355831.290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FB872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7959.65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7BE2AB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4999596.05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B3804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69E+0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4C180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3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438DDA" w14:textId="1AE63D34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4%</w:t>
            </w:r>
          </w:p>
        </w:tc>
      </w:tr>
      <w:tr w:rsidR="0007778A" w:rsidRPr="0007778A" w14:paraId="38C6A955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5441C3F" w14:textId="6E3ADE45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FC957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4FE1A37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7589151.99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340AE1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906459.465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3635BF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1367457.80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5CC8BCB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14E+0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31BBBE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7.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A040F2A" w14:textId="5ED0E845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szCs w:val="24"/>
              </w:rPr>
            </w:pPr>
            <w:r w:rsidRPr="0007778A">
              <w:rPr>
                <w:rFonts w:eastAsia="新細明體"/>
                <w:b/>
                <w:szCs w:val="24"/>
              </w:rPr>
              <w:t>53.14%</w:t>
            </w:r>
          </w:p>
        </w:tc>
      </w:tr>
      <w:tr w:rsidR="0007778A" w:rsidRPr="0007778A" w14:paraId="35B2263A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5AEB0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W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F6905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0CCAB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92.31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CA08F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54.63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C73CA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305.71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6DD637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67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BFBAC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48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6CF9A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14%</w:t>
            </w:r>
          </w:p>
        </w:tc>
      </w:tr>
      <w:tr w:rsidR="0007778A" w:rsidRPr="0007778A" w14:paraId="64B9419A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715F82" w14:textId="49C30791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69A8F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82C73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20920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8DAC6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1B607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21E-07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512B9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704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02490D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20%</w:t>
            </w:r>
          </w:p>
        </w:tc>
      </w:tr>
      <w:tr w:rsidR="0007778A" w:rsidRPr="0007778A" w14:paraId="4C5786BA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168E8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66CC3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B5983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86.00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9DA3A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51.78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9C8C3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303.86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BD1E6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62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446D9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38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2D5D0D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15%</w:t>
            </w:r>
          </w:p>
        </w:tc>
      </w:tr>
      <w:tr w:rsidR="0007778A" w:rsidRPr="0007778A" w14:paraId="62DFB5EE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D86097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FE6497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659F4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57214.49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9BC63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847.46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0F6BD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039842.85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A904BB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90E+0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27237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511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87980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2.22%</w:t>
            </w:r>
          </w:p>
        </w:tc>
      </w:tr>
      <w:tr w:rsidR="0007778A" w:rsidRPr="0007778A" w14:paraId="540C8057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535BA1" w14:textId="3EDD2802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7EF061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7CA12B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75017.60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3E1A8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93542.194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F8C91A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169083.778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BD4B2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86E+05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F8DE9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533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7F8B3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21%</w:t>
            </w:r>
          </w:p>
        </w:tc>
      </w:tr>
      <w:tr w:rsidR="0007778A" w:rsidRPr="0007778A" w14:paraId="05241AF4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A46EC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Y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39EA9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E840F3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02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106B5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35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F1CF60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28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AD84B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96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C86CF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082FF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09%</w:t>
            </w:r>
          </w:p>
        </w:tc>
      </w:tr>
      <w:tr w:rsidR="0007778A" w:rsidRPr="0007778A" w14:paraId="0CEE4C93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2AB36B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31F33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4CCC5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7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48F2E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6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9AC5E9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9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A72E25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.57E-0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A22B9D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14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700EA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5.54%</w:t>
            </w:r>
          </w:p>
        </w:tc>
      </w:tr>
      <w:tr w:rsidR="0007778A" w:rsidRPr="0007778A" w14:paraId="0B3EC5D1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FC503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9DF2EB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7D104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76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E5D3F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27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00E38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01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265CA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78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BC868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72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827E94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18%</w:t>
            </w:r>
          </w:p>
        </w:tc>
      </w:tr>
      <w:tr w:rsidR="0007778A" w:rsidRPr="0007778A" w14:paraId="38A11A72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37926F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F965F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C8C28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71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DC1FD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1.95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BF6B88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44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8D0FC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75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A246A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9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7DC2A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43%</w:t>
            </w:r>
          </w:p>
        </w:tc>
      </w:tr>
      <w:tr w:rsidR="00FB083C" w:rsidRPr="0007778A" w14:paraId="1A1543FA" w14:textId="77777777" w:rsidTr="00FB083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7804D7A" w14:textId="59BAAF51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028EE6E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D4FB2C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50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58A3456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1.78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206C25A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78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85ABAE1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55E-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C02ED2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03.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6D0FA0C" w14:textId="77777777" w:rsidR="00FB083C" w:rsidRPr="0007778A" w:rsidRDefault="00FB083C" w:rsidP="00FB083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39%</w:t>
            </w:r>
          </w:p>
        </w:tc>
      </w:tr>
    </w:tbl>
    <w:p w14:paraId="769BABF6" w14:textId="6EE08075" w:rsidR="00FB083C" w:rsidRPr="0007778A" w:rsidRDefault="00FB083C" w:rsidP="00FB083C"/>
    <w:p w14:paraId="3A855C47" w14:textId="346337B3" w:rsidR="00C86096" w:rsidRPr="0007778A" w:rsidRDefault="00C86096" w:rsidP="00C86096">
      <w:pPr>
        <w:widowControl/>
        <w:adjustRightInd/>
        <w:spacing w:line="240" w:lineRule="auto"/>
        <w:jc w:val="left"/>
        <w:textAlignment w:val="auto"/>
        <w:rPr>
          <w:rFonts w:eastAsia="AdvGulliv-B"/>
          <w:b/>
          <w:szCs w:val="24"/>
        </w:rPr>
      </w:pPr>
      <w:r w:rsidRPr="0007778A">
        <w:rPr>
          <w:rFonts w:eastAsia="AdvGulliv-B"/>
          <w:b/>
          <w:szCs w:val="24"/>
        </w:rPr>
        <w:br w:type="page"/>
      </w:r>
    </w:p>
    <w:p w14:paraId="2931DC4C" w14:textId="3004499E" w:rsidR="00C86096" w:rsidRPr="0007778A" w:rsidRDefault="00C86096" w:rsidP="00C86096">
      <w:pPr>
        <w:pStyle w:val="4"/>
        <w:snapToGri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778A">
        <w:rPr>
          <w:rFonts w:ascii="Times New Roman" w:eastAsia="AdvGulliv-B" w:hAnsi="Times New Roman" w:cs="Times New Roman"/>
          <w:b/>
          <w:sz w:val="24"/>
          <w:szCs w:val="24"/>
        </w:rPr>
        <w:lastRenderedPageBreak/>
        <w:t>Table A2.</w:t>
      </w:r>
      <w:r w:rsidRPr="0007778A">
        <w:rPr>
          <w:rFonts w:ascii="Times New Roman" w:eastAsia="AdvGulliv-B" w:hAnsi="Times New Roman" w:cs="Times New Roman"/>
          <w:sz w:val="24"/>
          <w:szCs w:val="24"/>
        </w:rPr>
        <w:t xml:space="preserve"> Experimental </w:t>
      </w:r>
      <w:r w:rsidRPr="0007778A">
        <w:rPr>
          <w:rFonts w:ascii="Times New Roman" w:hAnsi="Times New Roman" w:cs="Times New Roman"/>
          <w:sz w:val="24"/>
          <w:szCs w:val="24"/>
        </w:rPr>
        <w:t xml:space="preserve">results for </w:t>
      </w:r>
      <w:r w:rsidRPr="0007778A">
        <w:rPr>
          <w:rFonts w:ascii="Times New Roman" w:hAnsi="Times New Roman" w:cs="Times New Roman"/>
          <w:i/>
          <w:sz w:val="24"/>
          <w:szCs w:val="24"/>
        </w:rPr>
        <w:t>T</w:t>
      </w:r>
      <w:r w:rsidRPr="0007778A">
        <w:rPr>
          <w:rFonts w:ascii="Times New Roman" w:hAnsi="Times New Roman" w:cs="Times New Roman"/>
          <w:sz w:val="24"/>
          <w:szCs w:val="24"/>
        </w:rPr>
        <w:t xml:space="preserve">=.1 and </w:t>
      </w:r>
      <w:r w:rsidRPr="0007778A">
        <w:rPr>
          <w:rFonts w:ascii="Times New Roman" w:hAnsi="Times New Roman" w:cs="Times New Roman"/>
          <w:i/>
          <w:sz w:val="24"/>
          <w:szCs w:val="24"/>
        </w:rPr>
        <w:t>p</w:t>
      </w:r>
      <w:r w:rsidRPr="0007778A">
        <w:rPr>
          <w:rFonts w:ascii="Times New Roman" w:hAnsi="Times New Roman" w:cs="Times New Roman"/>
          <w:sz w:val="24"/>
          <w:szCs w:val="24"/>
        </w:rPr>
        <w:t>=2</w:t>
      </w:r>
      <w:r w:rsidR="000B7C3F" w:rsidRPr="0007778A">
        <w:rPr>
          <w:rFonts w:ascii="Times New Roman" w:hAnsi="Times New Roman" w:cs="Times New Roman"/>
          <w:sz w:val="24"/>
          <w:szCs w:val="24"/>
        </w:rPr>
        <w:t>.</w:t>
      </w:r>
      <w:r w:rsidRPr="0007778A">
        <w:rPr>
          <w:rFonts w:ascii="Times New Roman" w:hAnsi="Times New Roman" w:cs="Times New Roman"/>
          <w:sz w:val="24"/>
          <w:szCs w:val="24"/>
        </w:rPr>
        <w:t>0.</w:t>
      </w:r>
    </w:p>
    <w:tbl>
      <w:tblPr>
        <w:tblW w:w="904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00"/>
        <w:gridCol w:w="700"/>
        <w:gridCol w:w="1620"/>
        <w:gridCol w:w="1540"/>
        <w:gridCol w:w="1580"/>
        <w:gridCol w:w="1140"/>
        <w:gridCol w:w="1100"/>
        <w:gridCol w:w="960"/>
      </w:tblGrid>
      <w:tr w:rsidR="0007778A" w:rsidRPr="0007778A" w14:paraId="746CA232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2B5EBE6" w14:textId="5F94D3CF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336B3C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lg.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7A5824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383174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in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721284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ax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13270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std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FCDEFD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N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A770E4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easure</w:t>
            </w:r>
          </w:p>
        </w:tc>
      </w:tr>
      <w:tr w:rsidR="0007778A" w:rsidRPr="0007778A" w14:paraId="28D157C7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A9C43D" w14:textId="6B8EA50E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5FB45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95D9D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23.42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D24F4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95.88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38A96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1.38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C8380C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25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1B1DD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53C5A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.03%</w:t>
            </w:r>
          </w:p>
        </w:tc>
      </w:tr>
      <w:tr w:rsidR="0007778A" w:rsidRPr="0007778A" w14:paraId="7673A31F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4DE5C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A76F70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6AEFE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75.31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828E6B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50.66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9E715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01.92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6FFC7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15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35287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1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5F134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8.81%</w:t>
            </w:r>
          </w:p>
        </w:tc>
      </w:tr>
      <w:tr w:rsidR="0007778A" w:rsidRPr="0007778A" w14:paraId="3B340D20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B0B16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F9B4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A3E82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23.88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0EDED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09.79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87A57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09.72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E2908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03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CF78E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2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5D813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35%</w:t>
            </w:r>
          </w:p>
        </w:tc>
      </w:tr>
      <w:tr w:rsidR="0007778A" w:rsidRPr="0007778A" w14:paraId="3EDDB4BB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307DC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3D38BB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B61A4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83.44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19EB8F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58.64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6E8C6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607.71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0D929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06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BD09F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2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34062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8.30%</w:t>
            </w:r>
          </w:p>
        </w:tc>
      </w:tr>
      <w:tr w:rsidR="0007778A" w:rsidRPr="0007778A" w14:paraId="2CE601DD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27BB0E6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left"/>
              <w:textAlignment w:val="auto"/>
              <w:rPr>
                <w:rFonts w:eastAsia="新細明體"/>
                <w:sz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00380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C729B4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26.79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3BC66E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50.545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DC4CA64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051.054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1953EB0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07E+02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592B03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2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7E21D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8.85%</w:t>
            </w:r>
          </w:p>
        </w:tc>
      </w:tr>
      <w:tr w:rsidR="0007778A" w:rsidRPr="0007778A" w14:paraId="744D8DDC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2EABC9" w14:textId="5A5F09C3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FCF46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3947B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3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80528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1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EBD1B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6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D992A0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50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DAFDF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7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4D8754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10%</w:t>
            </w:r>
          </w:p>
        </w:tc>
      </w:tr>
      <w:tr w:rsidR="0007778A" w:rsidRPr="0007778A" w14:paraId="223C19CC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87F60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97812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41D21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4.88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26776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4.86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C0891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4.99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57C77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42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8BFC1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57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52F2D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6.14%</w:t>
            </w:r>
          </w:p>
        </w:tc>
      </w:tr>
      <w:tr w:rsidR="0007778A" w:rsidRPr="0007778A" w14:paraId="1CD35F4F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FB5BE4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0DCC8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6B40D0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4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A23E2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1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367EA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10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A4F65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78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8BAAF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7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29CE1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11%</w:t>
            </w:r>
          </w:p>
        </w:tc>
      </w:tr>
      <w:tr w:rsidR="0007778A" w:rsidRPr="0007778A" w14:paraId="2179166C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BAB1F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86728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E4172F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07.10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5A28C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.05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DA8DA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78.16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78AD6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42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A07C84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21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D5ADC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5.52%</w:t>
            </w:r>
          </w:p>
        </w:tc>
      </w:tr>
      <w:tr w:rsidR="0007778A" w:rsidRPr="0007778A" w14:paraId="0383EF92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3EEF32D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left"/>
              <w:textAlignment w:val="auto"/>
              <w:rPr>
                <w:rFonts w:eastAsia="新細明體"/>
                <w:sz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576F84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20B23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80.21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1618E5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.542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9E9FC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20.42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E6599D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85E+02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CCD96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49.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FBD12B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5.44%</w:t>
            </w:r>
          </w:p>
        </w:tc>
      </w:tr>
      <w:tr w:rsidR="0007778A" w:rsidRPr="0007778A" w14:paraId="7B634F6B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239024" w14:textId="0B066B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0023AB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6501E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04.65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06F04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87.79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3BD8B0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13.48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F4A11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56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D3EDC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56CF80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0%</w:t>
            </w:r>
          </w:p>
        </w:tc>
      </w:tr>
      <w:tr w:rsidR="0007778A" w:rsidRPr="0007778A" w14:paraId="3351984A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9AEB9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3019D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5B9C6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070.00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8BF2B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069.15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EAFB0C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070.88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ADC76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.04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C7EF00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50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287D0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9.39%</w:t>
            </w:r>
          </w:p>
        </w:tc>
      </w:tr>
      <w:tr w:rsidR="0007778A" w:rsidRPr="0007778A" w14:paraId="62198C60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529E7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05B26F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9B2DC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01.45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391DD0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88.20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3996A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11.55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5508D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82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41E6B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3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3CF1E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0%</w:t>
            </w:r>
          </w:p>
        </w:tc>
      </w:tr>
      <w:tr w:rsidR="0007778A" w:rsidRPr="0007778A" w14:paraId="5D50F5C9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B14E5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93314B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D6F26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16.89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1DF8F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83.11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E4E14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32.60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A2B6C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64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4A0E3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3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101060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7%</w:t>
            </w:r>
          </w:p>
        </w:tc>
      </w:tr>
      <w:tr w:rsidR="0007778A" w:rsidRPr="0007778A" w14:paraId="55A6885F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51269944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left"/>
              <w:textAlignment w:val="auto"/>
              <w:rPr>
                <w:rFonts w:eastAsia="新細明體"/>
                <w:sz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0391104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84E952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24.20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9BBE23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82.772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7E1250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63.00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35746D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68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645FEF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6.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6527D8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25%</w:t>
            </w:r>
          </w:p>
        </w:tc>
      </w:tr>
      <w:tr w:rsidR="0007778A" w:rsidRPr="0007778A" w14:paraId="2A1B14A4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C6DA1C" w14:textId="10555DBE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G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A005E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0E877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80.73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6ED9D0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6.07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A6B94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02.49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1EEC40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10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5A3F1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3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327E1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13%</w:t>
            </w:r>
          </w:p>
        </w:tc>
      </w:tr>
      <w:tr w:rsidR="0007778A" w:rsidRPr="0007778A" w14:paraId="28916B41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72E6C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D40220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62787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B53EC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3663A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9A1E8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.23E-0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926D5F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779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7ABC2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1.50%</w:t>
            </w:r>
          </w:p>
        </w:tc>
      </w:tr>
      <w:tr w:rsidR="0007778A" w:rsidRPr="0007778A" w14:paraId="263BB8D4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A97FF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B88B0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BA895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6.05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33F43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1.46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2C0C5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70.44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E227D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97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1F52D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63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B93BE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38%</w:t>
            </w:r>
          </w:p>
        </w:tc>
      </w:tr>
      <w:tr w:rsidR="0007778A" w:rsidRPr="0007778A" w14:paraId="782BDF2D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EDABE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5C663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CA411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95.49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300BF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1.69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47B8D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40.40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8A7C8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.07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D8F77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664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9ADD6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30%</w:t>
            </w:r>
          </w:p>
        </w:tc>
      </w:tr>
      <w:tr w:rsidR="0007778A" w:rsidRPr="0007778A" w14:paraId="49D47C8F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50702144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left"/>
              <w:textAlignment w:val="auto"/>
              <w:rPr>
                <w:rFonts w:eastAsia="新細明體"/>
                <w:sz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AB860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B40E24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38.48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33598D4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2.995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A34F17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75.12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1FD35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51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BFAC50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672.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64BDD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27%</w:t>
            </w:r>
          </w:p>
        </w:tc>
      </w:tr>
      <w:tr w:rsidR="0007778A" w:rsidRPr="0007778A" w14:paraId="5B9FCD3C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0F26E0" w14:textId="35FA0DA1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61D45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1C7E5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5.59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280DA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2.01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9F7F2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9.46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DEC93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18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D97A14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2D0EDC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15%</w:t>
            </w:r>
          </w:p>
        </w:tc>
      </w:tr>
      <w:tr w:rsidR="0007778A" w:rsidRPr="0007778A" w14:paraId="454037D5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BD4B9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9B1D1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B719C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65944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F65A9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FDEA7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.83E-0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186CA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313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0D674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5.41%</w:t>
            </w:r>
          </w:p>
        </w:tc>
      </w:tr>
      <w:tr w:rsidR="0007778A" w:rsidRPr="0007778A" w14:paraId="51DC6102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E1150F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5B047F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C87D1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2.14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73A60F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79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B66AF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2.70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322D3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20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FD8C9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946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086A2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34%</w:t>
            </w:r>
          </w:p>
        </w:tc>
      </w:tr>
      <w:tr w:rsidR="0007778A" w:rsidRPr="0007778A" w14:paraId="426F8644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4AFD2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D9105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5494A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.88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D7833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78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D29A6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3.47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79E95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73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FA5200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999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28B33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39%</w:t>
            </w:r>
          </w:p>
        </w:tc>
      </w:tr>
      <w:tr w:rsidR="0007778A" w:rsidRPr="0007778A" w14:paraId="3399D95B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47776AF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left"/>
              <w:textAlignment w:val="auto"/>
              <w:rPr>
                <w:rFonts w:eastAsia="新細明體"/>
                <w:sz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749A05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9A08DF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90.60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6531AD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77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D3A97E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7.99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E2704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99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FA3B3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46.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2BDBA1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29%</w:t>
            </w:r>
          </w:p>
        </w:tc>
      </w:tr>
      <w:tr w:rsidR="0007778A" w:rsidRPr="0007778A" w14:paraId="03F4B40A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428962" w14:textId="54E9978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2E6DA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30CA3F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455.31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CBD06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371.41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066FC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558.60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FA40B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.13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9275A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3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B7EC6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5%</w:t>
            </w:r>
          </w:p>
        </w:tc>
      </w:tr>
      <w:tr w:rsidR="0007778A" w:rsidRPr="0007778A" w14:paraId="1E81428F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07C904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2D063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544A1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84123.930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AB339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5796.80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E6FC8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962706.30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72844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31E+0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48C12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83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27B61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.17%</w:t>
            </w:r>
          </w:p>
        </w:tc>
      </w:tr>
      <w:tr w:rsidR="0007778A" w:rsidRPr="0007778A" w14:paraId="2C1DA7CD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44414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A507F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2FA35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542.65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99155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379.63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D3BBC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760.65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D7F57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07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F1DD0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BA4CB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8%</w:t>
            </w:r>
          </w:p>
        </w:tc>
      </w:tr>
      <w:tr w:rsidR="0007778A" w:rsidRPr="0007778A" w14:paraId="4A8DB792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BE43B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BEBCA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5808D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3086777.78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8067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95417.35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FC94FC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3164499.23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EC89A0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71E+0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687F2F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E439E4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8%</w:t>
            </w:r>
          </w:p>
        </w:tc>
      </w:tr>
      <w:tr w:rsidR="0007778A" w:rsidRPr="0007778A" w14:paraId="1D1E27DD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4B0A158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left"/>
              <w:textAlignment w:val="auto"/>
              <w:rPr>
                <w:rFonts w:eastAsia="新細明體"/>
                <w:sz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F0FFE3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397AE4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8694736.49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0521F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917355.151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8F51AEF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1068015.10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17159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55E+0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6A5439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0.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1EAEA0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10%</w:t>
            </w:r>
          </w:p>
        </w:tc>
      </w:tr>
      <w:tr w:rsidR="0007778A" w:rsidRPr="0007778A" w14:paraId="28C09DD9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1E643E" w14:textId="2066FF2B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W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D384E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9F3A1C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93.92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851EF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54.05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02A01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305.72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C42D1B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74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0338BB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54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A4223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07%</w:t>
            </w:r>
          </w:p>
        </w:tc>
      </w:tr>
      <w:tr w:rsidR="0007778A" w:rsidRPr="0007778A" w14:paraId="46757967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72A850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5287D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310ADB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7A662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AE18F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FFE4E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.69E-0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FCC4A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776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116C5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15%</w:t>
            </w:r>
          </w:p>
        </w:tc>
      </w:tr>
      <w:tr w:rsidR="0007778A" w:rsidRPr="0007778A" w14:paraId="1181CBB9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FE4A7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53C9AB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6CA77F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87.25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628F1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55.80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17A0D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304.27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83641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73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A4123C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44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5C6B0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2.16%</w:t>
            </w:r>
          </w:p>
        </w:tc>
      </w:tr>
      <w:tr w:rsidR="0007778A" w:rsidRPr="0007778A" w14:paraId="70F1CBBD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C8FF8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DEA52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71C2E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402677.84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4EB83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416819.72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FDEB7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775435.39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3F647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20E+05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FDE51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562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4ACEF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1.81%</w:t>
            </w:r>
          </w:p>
        </w:tc>
      </w:tr>
      <w:tr w:rsidR="0007778A" w:rsidRPr="0007778A" w14:paraId="73912BDC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043B6ED1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left"/>
              <w:textAlignment w:val="auto"/>
              <w:rPr>
                <w:rFonts w:eastAsia="新細明體"/>
                <w:sz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E08ACC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4397A1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15666.19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0DB73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418746.29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53ACAA4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334283.99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B7CD39C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24E+05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CF064C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596.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3190E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1.77%</w:t>
            </w:r>
          </w:p>
        </w:tc>
      </w:tr>
      <w:tr w:rsidR="0007778A" w:rsidRPr="0007778A" w14:paraId="64738365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EAD6BE" w14:textId="2A57E864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Y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323C4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3F010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030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73AD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62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39270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30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9AA748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55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10656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0ED7A4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15%</w:t>
            </w:r>
          </w:p>
        </w:tc>
      </w:tr>
      <w:tr w:rsidR="0007778A" w:rsidRPr="0007778A" w14:paraId="63BC3B59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60C41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A8F13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3A801B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7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515D5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6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76685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9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8D78A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.54E-0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5A1DC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23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34E184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5.76%</w:t>
            </w:r>
          </w:p>
        </w:tc>
      </w:tr>
      <w:tr w:rsidR="0007778A" w:rsidRPr="0007778A" w14:paraId="4F797FDC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28316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1232FB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3A7DA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76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F371E4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25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652C32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02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5D3F6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70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55FF9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7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3B7EBA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38%</w:t>
            </w:r>
          </w:p>
        </w:tc>
      </w:tr>
      <w:tr w:rsidR="0007778A" w:rsidRPr="0007778A" w14:paraId="3323EA14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B480AB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4796A9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6BA1D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61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2DB5A4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1.92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9E0EF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19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B046D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41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9B43CF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852686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47%</w:t>
            </w:r>
          </w:p>
        </w:tc>
      </w:tr>
      <w:tr w:rsidR="0007778A" w:rsidRPr="0007778A" w14:paraId="3B59E077" w14:textId="77777777" w:rsidTr="00EB1B8C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3BFA6ED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left"/>
              <w:textAlignment w:val="auto"/>
              <w:rPr>
                <w:rFonts w:eastAsia="新細明體"/>
                <w:sz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68B1FB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24BB75F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50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DC68AD5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1.825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4C8E69E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65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44220D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43E-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2DB20B7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12.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82FE13" w14:textId="77777777" w:rsidR="00EB1B8C" w:rsidRPr="0007778A" w:rsidRDefault="00EB1B8C" w:rsidP="00EB1B8C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60%</w:t>
            </w:r>
          </w:p>
        </w:tc>
      </w:tr>
    </w:tbl>
    <w:p w14:paraId="16B29F09" w14:textId="77777777" w:rsidR="00C86096" w:rsidRPr="0007778A" w:rsidRDefault="00C86096" w:rsidP="00C86096">
      <w:pPr>
        <w:widowControl/>
        <w:adjustRightInd/>
        <w:spacing w:line="240" w:lineRule="auto"/>
        <w:jc w:val="left"/>
        <w:textAlignment w:val="auto"/>
        <w:rPr>
          <w:rFonts w:eastAsia="AdvGulliv-B"/>
          <w:b/>
          <w:szCs w:val="24"/>
        </w:rPr>
      </w:pPr>
      <w:r w:rsidRPr="0007778A">
        <w:rPr>
          <w:rFonts w:eastAsia="AdvGulliv-B"/>
          <w:b/>
          <w:szCs w:val="24"/>
        </w:rPr>
        <w:br w:type="page"/>
      </w:r>
    </w:p>
    <w:p w14:paraId="5D8BE09A" w14:textId="550BF461" w:rsidR="00C86096" w:rsidRPr="0007778A" w:rsidRDefault="00C86096" w:rsidP="00C86096">
      <w:pPr>
        <w:pStyle w:val="4"/>
        <w:snapToGri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778A">
        <w:rPr>
          <w:rFonts w:ascii="Times New Roman" w:eastAsia="AdvGulliv-B" w:hAnsi="Times New Roman" w:cs="Times New Roman"/>
          <w:b/>
          <w:sz w:val="24"/>
          <w:szCs w:val="24"/>
        </w:rPr>
        <w:lastRenderedPageBreak/>
        <w:t>Table A3.</w:t>
      </w:r>
      <w:r w:rsidRPr="0007778A">
        <w:rPr>
          <w:rFonts w:ascii="Times New Roman" w:eastAsia="AdvGulliv-B" w:hAnsi="Times New Roman" w:cs="Times New Roman"/>
          <w:sz w:val="24"/>
          <w:szCs w:val="24"/>
        </w:rPr>
        <w:t xml:space="preserve"> Experimental </w:t>
      </w:r>
      <w:r w:rsidRPr="0007778A">
        <w:rPr>
          <w:rFonts w:ascii="Times New Roman" w:hAnsi="Times New Roman" w:cs="Times New Roman"/>
          <w:sz w:val="24"/>
          <w:szCs w:val="24"/>
        </w:rPr>
        <w:t xml:space="preserve">results for </w:t>
      </w:r>
      <w:r w:rsidRPr="0007778A">
        <w:rPr>
          <w:rFonts w:ascii="Times New Roman" w:hAnsi="Times New Roman" w:cs="Times New Roman"/>
          <w:i/>
          <w:sz w:val="24"/>
          <w:szCs w:val="24"/>
        </w:rPr>
        <w:t>T</w:t>
      </w:r>
      <w:r w:rsidRPr="0007778A">
        <w:rPr>
          <w:rFonts w:ascii="Times New Roman" w:hAnsi="Times New Roman" w:cs="Times New Roman"/>
          <w:sz w:val="24"/>
          <w:szCs w:val="24"/>
        </w:rPr>
        <w:t xml:space="preserve">=.1 and </w:t>
      </w:r>
      <w:r w:rsidRPr="0007778A">
        <w:rPr>
          <w:rFonts w:ascii="Times New Roman" w:hAnsi="Times New Roman" w:cs="Times New Roman"/>
          <w:i/>
          <w:sz w:val="24"/>
          <w:szCs w:val="24"/>
        </w:rPr>
        <w:t>p</w:t>
      </w:r>
      <w:r w:rsidRPr="0007778A">
        <w:rPr>
          <w:rFonts w:ascii="Times New Roman" w:hAnsi="Times New Roman" w:cs="Times New Roman"/>
          <w:sz w:val="24"/>
          <w:szCs w:val="24"/>
        </w:rPr>
        <w:t>=2</w:t>
      </w:r>
      <w:r w:rsidR="000B7C3F" w:rsidRPr="0007778A">
        <w:rPr>
          <w:rFonts w:ascii="Times New Roman" w:hAnsi="Times New Roman" w:cs="Times New Roman"/>
          <w:sz w:val="24"/>
          <w:szCs w:val="24"/>
        </w:rPr>
        <w:t>.</w:t>
      </w:r>
      <w:r w:rsidRPr="0007778A">
        <w:rPr>
          <w:rFonts w:ascii="Times New Roman" w:hAnsi="Times New Roman" w:cs="Times New Roman"/>
          <w:sz w:val="24"/>
          <w:szCs w:val="24"/>
        </w:rPr>
        <w:t>5.</w:t>
      </w:r>
    </w:p>
    <w:tbl>
      <w:tblPr>
        <w:tblW w:w="904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00"/>
        <w:gridCol w:w="700"/>
        <w:gridCol w:w="1620"/>
        <w:gridCol w:w="1540"/>
        <w:gridCol w:w="1580"/>
        <w:gridCol w:w="1140"/>
        <w:gridCol w:w="1100"/>
        <w:gridCol w:w="960"/>
      </w:tblGrid>
      <w:tr w:rsidR="0007778A" w:rsidRPr="0007778A" w14:paraId="77183140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D0D095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82C3AA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lg.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D2EFCF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46BB8F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in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960AE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ax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92C40D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std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1C04F8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N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B886C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easure</w:t>
            </w:r>
          </w:p>
        </w:tc>
      </w:tr>
      <w:tr w:rsidR="0007778A" w:rsidRPr="0007778A" w14:paraId="29261D43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2648B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C0F7B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ECE45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19.87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01309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01.37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B270F8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94.12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A4989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18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7E78B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E94C6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.13%</w:t>
            </w:r>
          </w:p>
        </w:tc>
      </w:tr>
      <w:tr w:rsidR="0007778A" w:rsidRPr="0007778A" w14:paraId="061E4750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3D4C3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A1884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F63C1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71.52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6C7448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49.85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B5C8E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94.40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E8D1C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13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C3CDC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1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BA1E0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9.37%</w:t>
            </w:r>
          </w:p>
        </w:tc>
      </w:tr>
      <w:tr w:rsidR="0007778A" w:rsidRPr="0007778A" w14:paraId="19F6649C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A282F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86C200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CD616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13.76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1E795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03.28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22F9E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89.60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D98BA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11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CF47C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2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0098E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.08%</w:t>
            </w:r>
          </w:p>
        </w:tc>
      </w:tr>
      <w:tr w:rsidR="0007778A" w:rsidRPr="0007778A" w14:paraId="1A437FFE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7E6FD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96022F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DE8A3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21.24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687C7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83.65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7C25C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3.07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C1BB0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47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31BC50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2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121F3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7.28%</w:t>
            </w:r>
          </w:p>
        </w:tc>
      </w:tr>
      <w:tr w:rsidR="0007778A" w:rsidRPr="0007778A" w14:paraId="03640792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A9205B2" w14:textId="4A75F25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F15003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974E78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82.97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9AA2118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49.21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C464D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31.47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F5D851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80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C890D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2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6A344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9.34%</w:t>
            </w:r>
          </w:p>
        </w:tc>
      </w:tr>
      <w:tr w:rsidR="0007778A" w:rsidRPr="0007778A" w14:paraId="0F8FDD27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8330F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FA9E7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9F200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4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9CF86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1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F32A70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8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AFF768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.11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B3401F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AFE27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07%</w:t>
            </w:r>
          </w:p>
        </w:tc>
      </w:tr>
      <w:tr w:rsidR="0007778A" w:rsidRPr="0007778A" w14:paraId="2E08C1B7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23E6A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53709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12992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4.88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8B7B7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4.86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0D34F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4.97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B5B760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66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48E15F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56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FAF15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6.16%</w:t>
            </w:r>
          </w:p>
        </w:tc>
      </w:tr>
      <w:tr w:rsidR="0007778A" w:rsidRPr="0007778A" w14:paraId="29A947AF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FC44A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E3675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00E4F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4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5D194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1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9F4CB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10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4F3B2F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31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9E5C1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8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3F5B9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07%</w:t>
            </w:r>
          </w:p>
        </w:tc>
      </w:tr>
      <w:tr w:rsidR="0007778A" w:rsidRPr="0007778A" w14:paraId="62C9D4A8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2FD54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15A9F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25F97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6.29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DF2B0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9.32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81C618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0.51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993C7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04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B09DF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4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A890D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5.14%</w:t>
            </w:r>
          </w:p>
        </w:tc>
      </w:tr>
      <w:tr w:rsidR="0007778A" w:rsidRPr="0007778A" w14:paraId="7D00B3B1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3F02C96" w14:textId="29DEE20D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EB647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47ADBC3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43.16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84DA533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9.76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5C77BC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20.42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0E5655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62E+02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6E0D8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49.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09DA1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5.11%</w:t>
            </w:r>
          </w:p>
        </w:tc>
      </w:tr>
      <w:tr w:rsidR="0007778A" w:rsidRPr="0007778A" w14:paraId="38FDAE46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FA7980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13E21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D4735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02.04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5A20F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84.43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B01C7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11.88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41E968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59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A4409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4F3DA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05%</w:t>
            </w:r>
          </w:p>
        </w:tc>
      </w:tr>
      <w:tr w:rsidR="0007778A" w:rsidRPr="0007778A" w14:paraId="407092BB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13958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5B9383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36E90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069.79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965C4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069.14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5DF19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070.43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0B2998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.35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4774F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50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5F5C9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9.33%</w:t>
            </w:r>
          </w:p>
        </w:tc>
      </w:tr>
      <w:tr w:rsidR="0007778A" w:rsidRPr="0007778A" w14:paraId="42338D22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B9E368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55CD9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BD1EA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01.74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4CDB3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90.55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8350F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09.39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C6924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62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E5EF7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33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00A30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06%</w:t>
            </w:r>
          </w:p>
        </w:tc>
      </w:tr>
      <w:tr w:rsidR="0007778A" w:rsidRPr="0007778A" w14:paraId="4F365056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BA25F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4E918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31AF0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12.36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136D5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83.80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5764E0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11.00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5A1E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81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E1853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C08EE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06%</w:t>
            </w:r>
          </w:p>
        </w:tc>
      </w:tr>
      <w:tr w:rsidR="0007778A" w:rsidRPr="0007778A" w14:paraId="0795AA98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1B4E415" w14:textId="6692DC85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9EE89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24E0FDF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18.42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7C3B32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83.73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BBE00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8.89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78DC9E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31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588661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5.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C11D8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08%</w:t>
            </w:r>
          </w:p>
        </w:tc>
      </w:tr>
      <w:tr w:rsidR="0007778A" w:rsidRPr="0007778A" w14:paraId="03C72060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BE3CB3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G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2B4A5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CF9EA3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86.04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057B1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5.05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4F7A0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08.03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08DDC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36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3195A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3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461603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01%</w:t>
            </w:r>
          </w:p>
        </w:tc>
      </w:tr>
      <w:tr w:rsidR="0007778A" w:rsidRPr="0007778A" w14:paraId="2240D69E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31A798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F725D8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73AF1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10636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C2A87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C661C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.21E-0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A118AF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780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3CB6E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1.39%</w:t>
            </w:r>
          </w:p>
        </w:tc>
      </w:tr>
      <w:tr w:rsidR="0007778A" w:rsidRPr="0007778A" w14:paraId="78A313A1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762F0F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F82D1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E7832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6.98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9E81C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1.80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E55B4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73.64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EB7E2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46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542D7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64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61BD2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21%</w:t>
            </w:r>
          </w:p>
        </w:tc>
      </w:tr>
      <w:tr w:rsidR="0007778A" w:rsidRPr="0007778A" w14:paraId="5528BA14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34EEB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B7AE30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A245FF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25.07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642A5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1.61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B847B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84.90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A4B6C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94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042AE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566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EF15E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19%</w:t>
            </w:r>
          </w:p>
        </w:tc>
      </w:tr>
      <w:tr w:rsidR="0007778A" w:rsidRPr="0007778A" w14:paraId="412C89F1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7765B6" w14:textId="2B22C551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85C5C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01CBF3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33.02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FF9DC9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59.62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F90EA0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9.264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56F89A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40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2FFB2F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672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681808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26%</w:t>
            </w:r>
          </w:p>
        </w:tc>
      </w:tr>
      <w:tr w:rsidR="0007778A" w:rsidRPr="0007778A" w14:paraId="6724B09E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B4C6A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35E84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1CF66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5.39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25F55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99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4199E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9.49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B99BC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10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99832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2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4A081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06%</w:t>
            </w:r>
          </w:p>
        </w:tc>
      </w:tr>
      <w:tr w:rsidR="0007778A" w:rsidRPr="0007778A" w14:paraId="303DEE45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9896F0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E31A20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6E2C8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AEBD90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AB0F9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81B1E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.70E-0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92BE8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316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A482E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26%</w:t>
            </w:r>
          </w:p>
        </w:tc>
      </w:tr>
      <w:tr w:rsidR="0007778A" w:rsidRPr="0007778A" w14:paraId="2D59BC43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EAA28F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6B2B7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6EE35F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2.09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15925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85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9D1EB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2.53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AFB14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81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312BD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944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6AB2C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17%</w:t>
            </w:r>
          </w:p>
        </w:tc>
      </w:tr>
      <w:tr w:rsidR="0007778A" w:rsidRPr="0007778A" w14:paraId="707F822A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9817C0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D4108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8B7EA3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7.86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85FA78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80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E6C3D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5.32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F38DF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18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9ABA9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32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F4F59E" w14:textId="6C438148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5.26%</w:t>
            </w:r>
          </w:p>
        </w:tc>
      </w:tr>
      <w:tr w:rsidR="0007778A" w:rsidRPr="0007778A" w14:paraId="6BC3AD47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B1884E" w14:textId="6FF87696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C70CB3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63F0C3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.48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BC5587F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79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E1064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18.37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B9F13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.43E+0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B67794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44.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A4C91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26%</w:t>
            </w:r>
          </w:p>
        </w:tc>
      </w:tr>
      <w:tr w:rsidR="0007778A" w:rsidRPr="0007778A" w14:paraId="3A9CFB4B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DB7DE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7992D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02CAA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459.00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2510E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374.68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065C8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546.83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17EB53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.77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ABB1E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3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D4FA8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8%</w:t>
            </w:r>
          </w:p>
        </w:tc>
      </w:tr>
      <w:tr w:rsidR="0007778A" w:rsidRPr="0007778A" w14:paraId="7EDFC6D0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6140B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FB94F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8F0A0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907267.12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803B6F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6063.37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74CE18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3263206.32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132E1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.65E+0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DCB54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8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2314C0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12%</w:t>
            </w:r>
          </w:p>
        </w:tc>
      </w:tr>
      <w:tr w:rsidR="0007778A" w:rsidRPr="0007778A" w14:paraId="7B5F77EE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DB1B30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AEE39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5D176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530.87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58A41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372.57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9AD03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727.01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32454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.14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98FF0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3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7C6C9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10%</w:t>
            </w:r>
          </w:p>
        </w:tc>
      </w:tr>
      <w:tr w:rsidR="0007778A" w:rsidRPr="0007778A" w14:paraId="525CEA07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88EEF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43EC78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D38BA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3278899.64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A1CAF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909905.48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F3D67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3922657.68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76AB2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51E+0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90EBF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B9DCE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.12%</w:t>
            </w:r>
          </w:p>
        </w:tc>
      </w:tr>
      <w:tr w:rsidR="0007778A" w:rsidRPr="0007778A" w14:paraId="13AFEDBC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8AF366" w14:textId="29EA413E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AA86D4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74A20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8096798.94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7795FC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913396.696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65B4E3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1075445.64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7D3C143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90E+0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A9ECC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0.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EE368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9%</w:t>
            </w:r>
          </w:p>
        </w:tc>
      </w:tr>
      <w:tr w:rsidR="0007778A" w:rsidRPr="0007778A" w14:paraId="5DFF0880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3FFA6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W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76D2C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8027E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91.08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88ABE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53.69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38947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306.88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A46C4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83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D9B6F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55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4D8BF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06%</w:t>
            </w:r>
          </w:p>
        </w:tc>
      </w:tr>
      <w:tr w:rsidR="0007778A" w:rsidRPr="0007778A" w14:paraId="0B91F05B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F5EFE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00CC0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A100D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AA041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6B7A83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47C81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.11E-0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D4AFD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779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69B00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08%</w:t>
            </w:r>
          </w:p>
        </w:tc>
      </w:tr>
      <w:tr w:rsidR="0007778A" w:rsidRPr="0007778A" w14:paraId="4B07D72C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BE8C4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195D7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242D1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84.05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E2E3C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53.27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4874D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304.25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B78DD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76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C91EE3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41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B2C3A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2.14%</w:t>
            </w:r>
          </w:p>
        </w:tc>
      </w:tr>
      <w:tr w:rsidR="0007778A" w:rsidRPr="0007778A" w14:paraId="249A3DAA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D68B1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A32F4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5A620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90744.29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709F3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94757.52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98923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424692.40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2E194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20E+0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8C95B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589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57FD3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10%</w:t>
            </w:r>
          </w:p>
        </w:tc>
      </w:tr>
      <w:tr w:rsidR="0007778A" w:rsidRPr="0007778A" w14:paraId="237FFD40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3C60F3" w14:textId="1AD5BEF8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601AF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8F7B45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20979.82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1CE97C5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94825.33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A1277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505178.71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733A2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70E+05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8B8A3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595.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415C5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03%</w:t>
            </w:r>
          </w:p>
        </w:tc>
      </w:tr>
      <w:tr w:rsidR="0007778A" w:rsidRPr="0007778A" w14:paraId="47AF1EEB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23536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Y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44218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C773A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06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AD226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71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0D23C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30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2368A3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52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71DDA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5212F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11%</w:t>
            </w:r>
          </w:p>
        </w:tc>
      </w:tr>
      <w:tr w:rsidR="0007778A" w:rsidRPr="0007778A" w14:paraId="20832D4D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420141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36D2F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47F19F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7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0D3AD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6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96973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9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347F7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.23E-0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0AA138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23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D7A28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5.70%</w:t>
            </w:r>
          </w:p>
        </w:tc>
      </w:tr>
      <w:tr w:rsidR="0007778A" w:rsidRPr="0007778A" w14:paraId="08549B53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6D9A0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BB853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F36EEA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72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F30DA7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22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5FA93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00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EC86B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58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F9EAFC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74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B895B9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42%</w:t>
            </w:r>
          </w:p>
        </w:tc>
      </w:tr>
      <w:tr w:rsidR="0007778A" w:rsidRPr="0007778A" w14:paraId="428FC9A6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D76CB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724660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02BCE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66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1680BB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1.86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5534FD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71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DEAA7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21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3DBDC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91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A5E6B0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57%</w:t>
            </w:r>
          </w:p>
        </w:tc>
      </w:tr>
      <w:tr w:rsidR="00782352" w:rsidRPr="0007778A" w14:paraId="7DE1AD86" w14:textId="77777777" w:rsidTr="00782352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137CBBC" w14:textId="150BE299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48FAA62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6886F8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61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B2C817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1.821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56F74C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76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FDF686E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69E-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8B62D16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12.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FEC78C4" w14:textId="77777777" w:rsidR="00782352" w:rsidRPr="0007778A" w:rsidRDefault="00782352" w:rsidP="00782352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57%</w:t>
            </w:r>
          </w:p>
        </w:tc>
      </w:tr>
    </w:tbl>
    <w:p w14:paraId="46AB0042" w14:textId="77777777" w:rsidR="00782352" w:rsidRPr="0007778A" w:rsidRDefault="00782352" w:rsidP="00782352"/>
    <w:p w14:paraId="6F9319DA" w14:textId="77777777" w:rsidR="00C86096" w:rsidRPr="0007778A" w:rsidRDefault="00C86096" w:rsidP="00C86096">
      <w:pPr>
        <w:snapToGrid w:val="0"/>
        <w:jc w:val="center"/>
        <w:rPr>
          <w:b/>
          <w:bCs/>
          <w:szCs w:val="24"/>
        </w:rPr>
      </w:pPr>
    </w:p>
    <w:p w14:paraId="7953AF89" w14:textId="77777777" w:rsidR="00C86096" w:rsidRPr="0007778A" w:rsidRDefault="00C86096" w:rsidP="00C86096">
      <w:pPr>
        <w:widowControl/>
        <w:adjustRightInd/>
        <w:spacing w:line="240" w:lineRule="auto"/>
        <w:jc w:val="left"/>
        <w:textAlignment w:val="auto"/>
        <w:rPr>
          <w:rFonts w:eastAsia="AdvGulliv-B"/>
          <w:b/>
          <w:szCs w:val="24"/>
        </w:rPr>
      </w:pPr>
      <w:r w:rsidRPr="0007778A">
        <w:rPr>
          <w:rFonts w:eastAsia="AdvGulliv-B"/>
          <w:b/>
          <w:szCs w:val="24"/>
        </w:rPr>
        <w:br w:type="page"/>
      </w:r>
    </w:p>
    <w:p w14:paraId="1A8217FA" w14:textId="080B2884" w:rsidR="00C86096" w:rsidRPr="0007778A" w:rsidRDefault="00C86096" w:rsidP="00C86096">
      <w:pPr>
        <w:pStyle w:val="4"/>
        <w:snapToGri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778A">
        <w:rPr>
          <w:rFonts w:ascii="Times New Roman" w:eastAsia="AdvGulliv-B" w:hAnsi="Times New Roman" w:cs="Times New Roman"/>
          <w:b/>
          <w:sz w:val="24"/>
          <w:szCs w:val="24"/>
        </w:rPr>
        <w:lastRenderedPageBreak/>
        <w:t>Table A4.</w:t>
      </w:r>
      <w:r w:rsidRPr="0007778A">
        <w:rPr>
          <w:rFonts w:ascii="Times New Roman" w:eastAsia="AdvGulliv-B" w:hAnsi="Times New Roman" w:cs="Times New Roman"/>
          <w:sz w:val="24"/>
          <w:szCs w:val="24"/>
        </w:rPr>
        <w:t xml:space="preserve"> Experimental </w:t>
      </w:r>
      <w:r w:rsidRPr="0007778A">
        <w:rPr>
          <w:rFonts w:ascii="Times New Roman" w:hAnsi="Times New Roman" w:cs="Times New Roman"/>
          <w:sz w:val="24"/>
          <w:szCs w:val="24"/>
        </w:rPr>
        <w:t xml:space="preserve">results for </w:t>
      </w:r>
      <w:r w:rsidRPr="0007778A">
        <w:rPr>
          <w:rFonts w:ascii="Times New Roman" w:hAnsi="Times New Roman" w:cs="Times New Roman"/>
          <w:i/>
          <w:sz w:val="24"/>
          <w:szCs w:val="24"/>
        </w:rPr>
        <w:t>T</w:t>
      </w:r>
      <w:r w:rsidRPr="0007778A">
        <w:rPr>
          <w:rFonts w:ascii="Times New Roman" w:hAnsi="Times New Roman" w:cs="Times New Roman"/>
          <w:sz w:val="24"/>
          <w:szCs w:val="24"/>
        </w:rPr>
        <w:t xml:space="preserve">=.3 and </w:t>
      </w:r>
      <w:r w:rsidRPr="0007778A">
        <w:rPr>
          <w:rFonts w:ascii="Times New Roman" w:hAnsi="Times New Roman" w:cs="Times New Roman"/>
          <w:i/>
          <w:sz w:val="24"/>
          <w:szCs w:val="24"/>
        </w:rPr>
        <w:t>p</w:t>
      </w:r>
      <w:r w:rsidRPr="0007778A">
        <w:rPr>
          <w:rFonts w:ascii="Times New Roman" w:hAnsi="Times New Roman" w:cs="Times New Roman"/>
          <w:sz w:val="24"/>
          <w:szCs w:val="24"/>
        </w:rPr>
        <w:t>=1</w:t>
      </w:r>
      <w:r w:rsidR="000B7C3F" w:rsidRPr="0007778A">
        <w:rPr>
          <w:rFonts w:ascii="Times New Roman" w:hAnsi="Times New Roman" w:cs="Times New Roman"/>
          <w:sz w:val="24"/>
          <w:szCs w:val="24"/>
        </w:rPr>
        <w:t>.</w:t>
      </w:r>
      <w:r w:rsidRPr="0007778A">
        <w:rPr>
          <w:rFonts w:ascii="Times New Roman" w:hAnsi="Times New Roman" w:cs="Times New Roman"/>
          <w:sz w:val="24"/>
          <w:szCs w:val="24"/>
        </w:rPr>
        <w:t>5.</w:t>
      </w:r>
    </w:p>
    <w:tbl>
      <w:tblPr>
        <w:tblW w:w="904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00"/>
        <w:gridCol w:w="700"/>
        <w:gridCol w:w="1620"/>
        <w:gridCol w:w="1540"/>
        <w:gridCol w:w="1580"/>
        <w:gridCol w:w="1140"/>
        <w:gridCol w:w="1100"/>
        <w:gridCol w:w="960"/>
      </w:tblGrid>
      <w:tr w:rsidR="0007778A" w:rsidRPr="0007778A" w14:paraId="38EDFC16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A8867D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E03CA9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lg.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280D56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86DD41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in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E2D97C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ax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4BE3FD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std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A3F41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N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9D91B0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easure</w:t>
            </w:r>
          </w:p>
        </w:tc>
      </w:tr>
      <w:tr w:rsidR="0007778A" w:rsidRPr="0007778A" w14:paraId="76CAD1FC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ECA21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13653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1E911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23.01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B0522E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09.07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4D851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8.47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F820D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94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10D59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DFA50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.02%</w:t>
            </w:r>
          </w:p>
        </w:tc>
      </w:tr>
      <w:tr w:rsidR="0007778A" w:rsidRPr="0007778A" w14:paraId="4CDC0CF5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E6A59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6B3AD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BD31A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51.53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26D51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48.77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C8E19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55.14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84283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84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079A3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5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B376A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9.74%</w:t>
            </w:r>
          </w:p>
        </w:tc>
      </w:tr>
      <w:tr w:rsidR="0007778A" w:rsidRPr="0007778A" w14:paraId="598ECFE8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E9EB7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FC2E7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8F887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70.16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71F82C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03.83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4A6E6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36.55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7A24A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26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DD269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38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1D1A8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.41%</w:t>
            </w:r>
          </w:p>
        </w:tc>
      </w:tr>
      <w:tr w:rsidR="0007778A" w:rsidRPr="0007778A" w14:paraId="59D2E013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CAD99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0A355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AC5ED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20.810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BFF01E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79.85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6B92B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39.95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E7DB2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23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CE75B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2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873A4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7.74%</w:t>
            </w:r>
          </w:p>
        </w:tc>
      </w:tr>
      <w:tr w:rsidR="0007778A" w:rsidRPr="0007778A" w14:paraId="6E7D38E3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9EB1A8A" w14:textId="0400CB65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B65C73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A998EA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14.42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0039E6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48.355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E08C3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48.93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26F052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52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8264CD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6.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5F990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9.72%</w:t>
            </w:r>
          </w:p>
        </w:tc>
      </w:tr>
      <w:tr w:rsidR="0007778A" w:rsidRPr="0007778A" w14:paraId="503CB699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FC5CE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848BC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F3B2F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3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5FE8E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1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A3705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5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19A2E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10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8A737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8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7BB0DC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03%</w:t>
            </w:r>
          </w:p>
        </w:tc>
      </w:tr>
      <w:tr w:rsidR="0007778A" w:rsidRPr="0007778A" w14:paraId="2087B60F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35DAC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17044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0BAE3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4.86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2699E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4.86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EB997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4.86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6B8D4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71E-05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1799D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23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76682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6.12%</w:t>
            </w:r>
          </w:p>
        </w:tc>
      </w:tr>
      <w:tr w:rsidR="0007778A" w:rsidRPr="0007778A" w14:paraId="164109C0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600EF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2B692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6D0ECC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2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DD92F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1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5B9BB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4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72A0A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57E-0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8A6F0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08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D22E2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05%</w:t>
            </w:r>
          </w:p>
        </w:tc>
      </w:tr>
      <w:tr w:rsidR="0007778A" w:rsidRPr="0007778A" w14:paraId="1DEB56F5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1FC91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7255F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59B48E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62.81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70B02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.79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21EEA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7.98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CC6E01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60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A4FC3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27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6BF03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5.20%</w:t>
            </w:r>
          </w:p>
        </w:tc>
      </w:tr>
      <w:tr w:rsidR="0007778A" w:rsidRPr="0007778A" w14:paraId="7D9A6E3F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873BAD6" w14:textId="2D87A3EE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D388AC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02EFBA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88.80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795FA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9.63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C58758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20.42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A14AF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52E+02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EC5521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00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2EB72A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5.00%</w:t>
            </w:r>
          </w:p>
        </w:tc>
      </w:tr>
      <w:tr w:rsidR="0007778A" w:rsidRPr="0007778A" w14:paraId="58D0EF07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84513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2C54D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C090B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05.22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7D25E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89.05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2321C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15.08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D283A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76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10E99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DE3CD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0%</w:t>
            </w:r>
          </w:p>
        </w:tc>
      </w:tr>
      <w:tr w:rsidR="0007778A" w:rsidRPr="0007778A" w14:paraId="6A77A7CE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6EC11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F2C8F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140F8E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068.630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A5AF6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068.62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46BCC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068.63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C5580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08E-0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CF5C7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3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1BED9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9.25%</w:t>
            </w:r>
          </w:p>
        </w:tc>
      </w:tr>
      <w:tr w:rsidR="0007778A" w:rsidRPr="0007778A" w14:paraId="4528B962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D68C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592CB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15A94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97.35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0BA3D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87.49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995EE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06.18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DA77B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85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2EAED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81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F683BE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2%</w:t>
            </w:r>
          </w:p>
        </w:tc>
      </w:tr>
      <w:tr w:rsidR="0007778A" w:rsidRPr="0007778A" w14:paraId="13B81046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5CC8A1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89B52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F6C1B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97.97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72D77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88.13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C08A1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224.57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E14A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.35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EB406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05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11B0C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24%</w:t>
            </w:r>
          </w:p>
        </w:tc>
      </w:tr>
      <w:tr w:rsidR="0007778A" w:rsidRPr="0007778A" w14:paraId="699F8FD4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7550DA5" w14:textId="47A8AAD1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4F93FF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917DC71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39.55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370C29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90.14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7E668D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270.06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5099E1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00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82C392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8.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399AD7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3%</w:t>
            </w:r>
          </w:p>
        </w:tc>
      </w:tr>
      <w:tr w:rsidR="0007778A" w:rsidRPr="0007778A" w14:paraId="1F165E3B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5DB8D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G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880CFC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66D7F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79.45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78165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5.44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FCF75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00.00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AAB82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09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6866D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3D634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03%</w:t>
            </w:r>
          </w:p>
        </w:tc>
      </w:tr>
      <w:tr w:rsidR="0007778A" w:rsidRPr="0007778A" w14:paraId="3AA07990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29C331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320CC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20662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FB29A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78C1F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B59DE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.59E-09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76C4D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099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6A288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1.42%</w:t>
            </w:r>
          </w:p>
        </w:tc>
      </w:tr>
      <w:tr w:rsidR="0007778A" w:rsidRPr="0007778A" w14:paraId="6332A6A1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64529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C15D6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29C7A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4.82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DD668E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1.74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B405F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6.97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56A1C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11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8984EC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89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BD109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23%</w:t>
            </w:r>
          </w:p>
        </w:tc>
      </w:tr>
      <w:tr w:rsidR="0007778A" w:rsidRPr="0007778A" w14:paraId="38F5D91F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2F61A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C2247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FE29D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37.65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9929C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70.79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E4820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03.10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5BF13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93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41EC8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636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1BC231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0.90%</w:t>
            </w:r>
          </w:p>
        </w:tc>
      </w:tr>
      <w:tr w:rsidR="0007778A" w:rsidRPr="0007778A" w14:paraId="31EC23ED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9755E6" w14:textId="2CADE719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AC7380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7BCB4A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40.54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6BB4F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88.86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0A9EC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9.79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A7A2ED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44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63627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767.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BC64FB1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0.18%</w:t>
            </w:r>
          </w:p>
        </w:tc>
      </w:tr>
      <w:tr w:rsidR="0007778A" w:rsidRPr="0007778A" w14:paraId="408C9132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B00D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CCAF8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76529E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5.01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4C2DF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98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8B7FBE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.81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B08C4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71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01EA7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4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8BAD8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04%</w:t>
            </w:r>
          </w:p>
        </w:tc>
      </w:tr>
      <w:tr w:rsidR="0007778A" w:rsidRPr="0007778A" w14:paraId="1C9432A1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AB08B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7B829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4CE631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27C6C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00DC1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0923FE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.04E-1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B6B0D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494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AB4C1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5.31%</w:t>
            </w:r>
          </w:p>
        </w:tc>
      </w:tr>
      <w:tr w:rsidR="0007778A" w:rsidRPr="0007778A" w14:paraId="50D28DCE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671D81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E3E7F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4672D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97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B0EEA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81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C09E9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2.17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90CE7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.48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4E5DC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426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6FDF3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12%</w:t>
            </w:r>
          </w:p>
        </w:tc>
      </w:tr>
      <w:tr w:rsidR="0007778A" w:rsidRPr="0007778A" w14:paraId="65C7E67E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96EF5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692F8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51341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.55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4865B1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81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72238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94.39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C8A41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.61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4AED5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646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8072FC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23%</w:t>
            </w:r>
          </w:p>
        </w:tc>
      </w:tr>
      <w:tr w:rsidR="0007778A" w:rsidRPr="0007778A" w14:paraId="6A4EE717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0E24B69" w14:textId="26877563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473DA9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962F8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93.18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A9D88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80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E4C3B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29.20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35AD1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34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23ECC6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904.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35A02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26%</w:t>
            </w:r>
          </w:p>
        </w:tc>
      </w:tr>
      <w:tr w:rsidR="0007778A" w:rsidRPr="0007778A" w14:paraId="2C2515FF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044A3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A069FC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0EDD5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411.89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4EF32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370.45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D30C31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470.58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87725E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.80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3B4D5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12467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0%</w:t>
            </w:r>
          </w:p>
        </w:tc>
      </w:tr>
      <w:tr w:rsidR="0007778A" w:rsidRPr="0007778A" w14:paraId="250E2D81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C9B34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EF63E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D7E50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441.55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7A87D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356.23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BA7A2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682.74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ED20C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.27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0F60B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47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FF027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.07%</w:t>
            </w:r>
          </w:p>
        </w:tc>
      </w:tr>
      <w:tr w:rsidR="0007778A" w:rsidRPr="0007778A" w14:paraId="4F88A4B7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F4700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7A7EEE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6447C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455.30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21820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372.70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86AC0C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568.69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83304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47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E037E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5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CCD15C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7%</w:t>
            </w:r>
          </w:p>
        </w:tc>
      </w:tr>
      <w:tr w:rsidR="0007778A" w:rsidRPr="0007778A" w14:paraId="26FD7B20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23E8B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A334A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26EC4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3689275.60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42B62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908405.57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52107E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8895496.16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4F78F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42E+0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E017E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07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021571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1%</w:t>
            </w:r>
          </w:p>
        </w:tc>
      </w:tr>
      <w:tr w:rsidR="0007778A" w:rsidRPr="0007778A" w14:paraId="39344CED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56943D4" w14:textId="35AF1F7F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25C079E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F9CE59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8690700.42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1204CE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3190487.29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F33611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1077400.56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12045C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39E+0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21094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29.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46EC97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2.70%</w:t>
            </w:r>
          </w:p>
        </w:tc>
      </w:tr>
      <w:tr w:rsidR="0007778A" w:rsidRPr="0007778A" w14:paraId="5B135B4D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77E06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W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E809F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D2ED9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91.82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F1C82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55.33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980AC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306.80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E3791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70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A97C0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5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076750" w14:textId="1026B848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szCs w:val="24"/>
              </w:rPr>
            </w:pPr>
            <w:r w:rsidRPr="0007778A">
              <w:rPr>
                <w:rFonts w:eastAsia="新細明體"/>
                <w:b/>
                <w:szCs w:val="24"/>
              </w:rPr>
              <w:t>62.09%</w:t>
            </w:r>
          </w:p>
        </w:tc>
      </w:tr>
      <w:tr w:rsidR="0007778A" w:rsidRPr="0007778A" w14:paraId="739D3B3A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A280E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37CEEC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0A05A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86DFC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43E3E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8A21F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.70E-09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465B9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09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34C60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07%</w:t>
            </w:r>
          </w:p>
        </w:tc>
      </w:tr>
      <w:tr w:rsidR="0007778A" w:rsidRPr="0007778A" w14:paraId="564196A9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F60D9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752F7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AA52E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67.67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3A3E21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52.89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6E614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300.86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96290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25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B185CE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22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66FE96" w14:textId="693BD2E4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03%</w:t>
            </w:r>
          </w:p>
        </w:tc>
      </w:tr>
      <w:tr w:rsidR="0007778A" w:rsidRPr="0007778A" w14:paraId="311E04E3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3DA6E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3835F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7B4D5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97254.32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52480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92744.95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A1734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063180.51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D062F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07E+0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71F82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404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498FC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01%</w:t>
            </w:r>
          </w:p>
        </w:tc>
      </w:tr>
      <w:tr w:rsidR="0007778A" w:rsidRPr="0007778A" w14:paraId="28444FC7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AE3D66" w14:textId="1A581E62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276501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FEB5A9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18586.30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3005E8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407015.806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0382A6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322497.32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5C0845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20E+05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5A106D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565.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906A2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1.87%</w:t>
            </w:r>
          </w:p>
        </w:tc>
      </w:tr>
      <w:tr w:rsidR="0007778A" w:rsidRPr="0007778A" w14:paraId="0D79DF5A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B54C6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Y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40CD5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12EFE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04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8A549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64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DB553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33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60A8D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69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3B4BF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DD9A6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11%</w:t>
            </w:r>
          </w:p>
        </w:tc>
      </w:tr>
      <w:tr w:rsidR="0007778A" w:rsidRPr="0007778A" w14:paraId="35C5846C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7A496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5FAA3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130FF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6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57A7AE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6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C8A64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6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A023D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26E-0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8B1F4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46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3CE261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5.68%</w:t>
            </w:r>
          </w:p>
        </w:tc>
      </w:tr>
      <w:tr w:rsidR="0007778A" w:rsidRPr="0007778A" w14:paraId="1729DCCC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75ED4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1C0EDD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7300E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60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F7CA1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26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0F7764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82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641E4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33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EA79A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02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4A299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30%</w:t>
            </w:r>
          </w:p>
        </w:tc>
      </w:tr>
      <w:tr w:rsidR="0007778A" w:rsidRPr="0007778A" w14:paraId="75D53BFE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08434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097AA5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B2D7D9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69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0F5362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1.95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FEAF3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11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95B2CA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22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F8E45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97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5CF2A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55%</w:t>
            </w:r>
          </w:p>
        </w:tc>
      </w:tr>
      <w:tr w:rsidR="00B123E9" w:rsidRPr="0007778A" w14:paraId="36AE7C34" w14:textId="77777777" w:rsidTr="00B123E9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6B64E1" w14:textId="419267E0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309CAE8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9B9DE7B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80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A98D100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1.821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396E64F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744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0E4176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59E-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0F220C3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06.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3DFAAF7" w14:textId="77777777" w:rsidR="00B123E9" w:rsidRPr="0007778A" w:rsidRDefault="00B123E9" w:rsidP="00B123E9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57%</w:t>
            </w:r>
          </w:p>
        </w:tc>
      </w:tr>
    </w:tbl>
    <w:p w14:paraId="2F1E042E" w14:textId="77777777" w:rsidR="00B123E9" w:rsidRPr="0007778A" w:rsidRDefault="00B123E9" w:rsidP="00B123E9"/>
    <w:p w14:paraId="2226EFF5" w14:textId="77777777" w:rsidR="00C86096" w:rsidRPr="0007778A" w:rsidRDefault="00C86096" w:rsidP="00C86096">
      <w:pPr>
        <w:snapToGrid w:val="0"/>
        <w:jc w:val="center"/>
        <w:rPr>
          <w:szCs w:val="24"/>
        </w:rPr>
      </w:pPr>
    </w:p>
    <w:p w14:paraId="4AD04E90" w14:textId="77777777" w:rsidR="00C86096" w:rsidRPr="0007778A" w:rsidRDefault="00C86096" w:rsidP="00C86096">
      <w:pPr>
        <w:widowControl/>
        <w:adjustRightInd/>
        <w:spacing w:line="240" w:lineRule="auto"/>
        <w:jc w:val="left"/>
        <w:textAlignment w:val="auto"/>
        <w:rPr>
          <w:rFonts w:eastAsia="AdvGulliv-B"/>
          <w:b/>
          <w:szCs w:val="24"/>
        </w:rPr>
      </w:pPr>
      <w:r w:rsidRPr="0007778A">
        <w:rPr>
          <w:rFonts w:eastAsia="AdvGulliv-B"/>
          <w:b/>
          <w:szCs w:val="24"/>
        </w:rPr>
        <w:br w:type="page"/>
      </w:r>
    </w:p>
    <w:p w14:paraId="3462CBDF" w14:textId="0E27E11E" w:rsidR="00C86096" w:rsidRPr="0007778A" w:rsidRDefault="00C86096" w:rsidP="00C86096">
      <w:pPr>
        <w:pStyle w:val="4"/>
        <w:snapToGri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778A">
        <w:rPr>
          <w:rFonts w:ascii="Times New Roman" w:eastAsia="AdvGulliv-B" w:hAnsi="Times New Roman" w:cs="Times New Roman"/>
          <w:b/>
          <w:sz w:val="24"/>
          <w:szCs w:val="24"/>
        </w:rPr>
        <w:lastRenderedPageBreak/>
        <w:t>Table A5.</w:t>
      </w:r>
      <w:r w:rsidRPr="0007778A">
        <w:rPr>
          <w:rFonts w:ascii="Times New Roman" w:eastAsia="AdvGulliv-B" w:hAnsi="Times New Roman" w:cs="Times New Roman"/>
          <w:sz w:val="24"/>
          <w:szCs w:val="24"/>
        </w:rPr>
        <w:t xml:space="preserve"> Experimental </w:t>
      </w:r>
      <w:r w:rsidRPr="0007778A">
        <w:rPr>
          <w:rFonts w:ascii="Times New Roman" w:hAnsi="Times New Roman" w:cs="Times New Roman"/>
          <w:sz w:val="24"/>
          <w:szCs w:val="24"/>
        </w:rPr>
        <w:t xml:space="preserve">results for </w:t>
      </w:r>
      <w:r w:rsidRPr="0007778A">
        <w:rPr>
          <w:rFonts w:ascii="Times New Roman" w:hAnsi="Times New Roman" w:cs="Times New Roman"/>
          <w:i/>
          <w:sz w:val="24"/>
          <w:szCs w:val="24"/>
        </w:rPr>
        <w:t>T</w:t>
      </w:r>
      <w:r w:rsidRPr="0007778A">
        <w:rPr>
          <w:rFonts w:ascii="Times New Roman" w:hAnsi="Times New Roman" w:cs="Times New Roman"/>
          <w:sz w:val="24"/>
          <w:szCs w:val="24"/>
        </w:rPr>
        <w:t xml:space="preserve">=.3 and </w:t>
      </w:r>
      <w:r w:rsidRPr="0007778A">
        <w:rPr>
          <w:rFonts w:ascii="Times New Roman" w:hAnsi="Times New Roman" w:cs="Times New Roman"/>
          <w:i/>
          <w:sz w:val="24"/>
          <w:szCs w:val="24"/>
        </w:rPr>
        <w:t>p</w:t>
      </w:r>
      <w:r w:rsidRPr="0007778A">
        <w:rPr>
          <w:rFonts w:ascii="Times New Roman" w:hAnsi="Times New Roman" w:cs="Times New Roman"/>
          <w:sz w:val="24"/>
          <w:szCs w:val="24"/>
        </w:rPr>
        <w:t>=2</w:t>
      </w:r>
      <w:r w:rsidR="000B7C3F" w:rsidRPr="0007778A">
        <w:rPr>
          <w:rFonts w:ascii="Times New Roman" w:hAnsi="Times New Roman" w:cs="Times New Roman"/>
          <w:sz w:val="24"/>
          <w:szCs w:val="24"/>
        </w:rPr>
        <w:t>.</w:t>
      </w:r>
      <w:r w:rsidRPr="0007778A">
        <w:rPr>
          <w:rFonts w:ascii="Times New Roman" w:hAnsi="Times New Roman" w:cs="Times New Roman"/>
          <w:sz w:val="24"/>
          <w:szCs w:val="24"/>
        </w:rPr>
        <w:t>0.</w:t>
      </w:r>
    </w:p>
    <w:tbl>
      <w:tblPr>
        <w:tblW w:w="904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00"/>
        <w:gridCol w:w="700"/>
        <w:gridCol w:w="1620"/>
        <w:gridCol w:w="1540"/>
        <w:gridCol w:w="1580"/>
        <w:gridCol w:w="1140"/>
        <w:gridCol w:w="1100"/>
        <w:gridCol w:w="960"/>
      </w:tblGrid>
      <w:tr w:rsidR="0007778A" w:rsidRPr="0007778A" w14:paraId="2370B3FC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D5E057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B036D7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lg.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8AFE3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8466BC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in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0A274C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ax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36615C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std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E5E9BA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N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865B7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easure</w:t>
            </w:r>
          </w:p>
        </w:tc>
      </w:tr>
      <w:tr w:rsidR="0007778A" w:rsidRPr="0007778A" w14:paraId="46B80394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B5A1C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0BA02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0C3B6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6.09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50D26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04.32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A5E69C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82.43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8CB2E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98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B9408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EC925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.10%</w:t>
            </w:r>
          </w:p>
        </w:tc>
      </w:tr>
      <w:tr w:rsidR="0007778A" w:rsidRPr="0007778A" w14:paraId="624C2635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6E200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CF8F86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C1DF8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90.59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A7E07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90.53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5BA44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90.69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B9213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.36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3C748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16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4E48C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7.43%</w:t>
            </w:r>
          </w:p>
        </w:tc>
      </w:tr>
      <w:tr w:rsidR="0007778A" w:rsidRPr="0007778A" w14:paraId="7DE5C012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62A69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9D681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AFED0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76.11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255D9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13.41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8361B6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27.10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485B6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94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E6976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7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4ABA9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35%</w:t>
            </w:r>
          </w:p>
        </w:tc>
      </w:tr>
      <w:tr w:rsidR="0007778A" w:rsidRPr="0007778A" w14:paraId="4449618C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0664C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560CD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36DA56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30.98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62ED6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93.79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3B8D2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22.28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A2ABC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54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A46A9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9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9B4F9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7.16%</w:t>
            </w:r>
          </w:p>
        </w:tc>
      </w:tr>
      <w:tr w:rsidR="0007778A" w:rsidRPr="0007778A" w14:paraId="4BDEADFB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E2FFDD8" w14:textId="28A7C0C9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22A13F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4CFC6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09.86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B7B665C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91.21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812D60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44.418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5AA89A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62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70098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01.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72AB14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7.46%</w:t>
            </w:r>
          </w:p>
        </w:tc>
      </w:tr>
      <w:tr w:rsidR="0007778A" w:rsidRPr="0007778A" w14:paraId="198BC3DE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C545D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14D97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E68E7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4.19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F3E02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4.14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EABA6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4.28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FE5F9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42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A5A056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9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04C87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02%</w:t>
            </w:r>
          </w:p>
        </w:tc>
      </w:tr>
      <w:tr w:rsidR="0007778A" w:rsidRPr="0007778A" w14:paraId="6B29308E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E5E38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55AD2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DF4F4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529.16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F07E6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153.96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2D1C3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498.99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9F4C2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.68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3A6C6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432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5CC61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6.16%</w:t>
            </w:r>
          </w:p>
        </w:tc>
      </w:tr>
      <w:tr w:rsidR="0007778A" w:rsidRPr="0007778A" w14:paraId="275A649C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38B8B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12109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12D30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154.15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36CED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4.13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AB095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154.18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914D3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59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4BA97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14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B22C4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11%</w:t>
            </w:r>
          </w:p>
        </w:tc>
      </w:tr>
      <w:tr w:rsidR="0007778A" w:rsidRPr="0007778A" w14:paraId="4F05BBBD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D277F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50D03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4FA7A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312.00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DF0F2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4.94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54229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614.69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BF6D7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83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D6748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371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41F94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07%</w:t>
            </w:r>
          </w:p>
        </w:tc>
      </w:tr>
      <w:tr w:rsidR="0007778A" w:rsidRPr="0007778A" w14:paraId="272129EE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A00276A" w14:textId="469BB2A4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2F4DA9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7368F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081.95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48F9556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5.02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6105D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498.99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2AF8C6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.14E+02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796D00C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22.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FB8299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09%</w:t>
            </w:r>
          </w:p>
        </w:tc>
      </w:tr>
      <w:tr w:rsidR="0007778A" w:rsidRPr="0007778A" w14:paraId="633E28C6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52444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128087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D9BD57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68.91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41AE0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09.36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BD892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92.45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434B8C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52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B6246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9F8F0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0%</w:t>
            </w:r>
          </w:p>
        </w:tc>
      </w:tr>
      <w:tr w:rsidR="0007778A" w:rsidRPr="0007778A" w14:paraId="7BBCE7B2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AF273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81644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F0706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1472.01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13ED76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1472.00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89B8D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1472.03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85A677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8.51E-0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4FF53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24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7EA64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9.32%</w:t>
            </w:r>
          </w:p>
        </w:tc>
      </w:tr>
      <w:tr w:rsidR="0007778A" w:rsidRPr="0007778A" w14:paraId="3C553494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11A0E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57C1AC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ADBCF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38.88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368B7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00.30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91689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53.68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66353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22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140F9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00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A7E05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5%</w:t>
            </w:r>
          </w:p>
        </w:tc>
      </w:tr>
      <w:tr w:rsidR="0007778A" w:rsidRPr="0007778A" w14:paraId="5F0D4FD8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CEF19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1760A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E30FD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88.33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E2FDD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493.47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3152C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608.03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40D00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36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7906B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06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046E6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31%</w:t>
            </w:r>
          </w:p>
        </w:tc>
      </w:tr>
      <w:tr w:rsidR="0007778A" w:rsidRPr="0007778A" w14:paraId="3BD37B35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CBD022A" w14:textId="5E210C54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A08BFE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B7C98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94.629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1BC19F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492.67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3DCABC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640.568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597879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68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3A222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89.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3CC16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20%</w:t>
            </w:r>
          </w:p>
        </w:tc>
      </w:tr>
      <w:tr w:rsidR="0007778A" w:rsidRPr="0007778A" w14:paraId="617CD38A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2A795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G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7DFDA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79FEC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80.00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313C0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3.94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D93A9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02.56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AA002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24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D4F30C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3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7CD82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13%</w:t>
            </w:r>
          </w:p>
        </w:tc>
      </w:tr>
      <w:tr w:rsidR="0007778A" w:rsidRPr="0007778A" w14:paraId="35F90AD9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CC35A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32AC9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1513A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9F908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77B6D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AD903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.87E-09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81BC4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10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21FD2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1.33%</w:t>
            </w:r>
          </w:p>
        </w:tc>
      </w:tr>
      <w:tr w:rsidR="0007778A" w:rsidRPr="0007778A" w14:paraId="20524955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21E63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89E5C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420C8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4.32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E7076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2.10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1315F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6.08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3D822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.66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B64C6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89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9E2DD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21%</w:t>
            </w:r>
          </w:p>
        </w:tc>
      </w:tr>
      <w:tr w:rsidR="0007778A" w:rsidRPr="0007778A" w14:paraId="398FDFDC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D417C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9FDA5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893C2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04.26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D4EB7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3.25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59615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86.40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F8E44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62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5B750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654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A56E9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18%</w:t>
            </w:r>
          </w:p>
        </w:tc>
      </w:tr>
      <w:tr w:rsidR="0007778A" w:rsidRPr="0007778A" w14:paraId="490E189F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8BC852" w14:textId="34E2C8AF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90E3FC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186E72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30.23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F5DB9C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7.55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9ABCFA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98.97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F49BF1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73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33A5A6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786.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766AD2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12%</w:t>
            </w:r>
          </w:p>
        </w:tc>
      </w:tr>
      <w:tr w:rsidR="0007778A" w:rsidRPr="0007778A" w14:paraId="3BDC6912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D368F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6EF0C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18A1D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5.32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06A0BC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82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511307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90.07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53DF5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55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ACDB5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4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664E7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14%</w:t>
            </w:r>
          </w:p>
        </w:tc>
      </w:tr>
      <w:tr w:rsidR="0007778A" w:rsidRPr="0007778A" w14:paraId="41251C98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B7B97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5319F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171B3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7C506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2501B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C0A1B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83E-1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083B67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495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DB9D0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5.36%</w:t>
            </w:r>
          </w:p>
        </w:tc>
      </w:tr>
      <w:tr w:rsidR="0007778A" w:rsidRPr="0007778A" w14:paraId="0F094EAE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C6CC6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9BAB4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06E7A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98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F1231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80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DB2EA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2.17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9875B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.77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E97D5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427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798C5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15%</w:t>
            </w:r>
          </w:p>
        </w:tc>
      </w:tr>
      <w:tr w:rsidR="0007778A" w:rsidRPr="0007778A" w14:paraId="3F071696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1C2CB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EC81F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4187A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6.63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FE566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80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46938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06.30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9571A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66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364A4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599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CC05C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15%</w:t>
            </w:r>
          </w:p>
        </w:tc>
      </w:tr>
      <w:tr w:rsidR="0007778A" w:rsidRPr="0007778A" w14:paraId="78EF6BEA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DFA4A2B" w14:textId="7B39B710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5FC06A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097DC8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6.753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CF4192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824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B7605D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10.65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9CC1CE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75E+0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67D51B7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889.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B488C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17%</w:t>
            </w:r>
          </w:p>
        </w:tc>
      </w:tr>
      <w:tr w:rsidR="0007778A" w:rsidRPr="0007778A" w14:paraId="24C9DEE8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0BF05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10D91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65B8E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405.32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7426F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368.88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0723B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456.61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F25C2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.33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C720B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3FA5D7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14%</w:t>
            </w:r>
          </w:p>
        </w:tc>
      </w:tr>
      <w:tr w:rsidR="0007778A" w:rsidRPr="0007778A" w14:paraId="47728403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792DC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DE9FD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A78FF6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454.04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4AD6C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348.97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1ED82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724.91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562E2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.39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36331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48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51C80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19%</w:t>
            </w:r>
          </w:p>
        </w:tc>
      </w:tr>
      <w:tr w:rsidR="0007778A" w:rsidRPr="0007778A" w14:paraId="72828C71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3F430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FB388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B3D2A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443.36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A635E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369.23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6FA156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540.94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8D2AB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80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ACC3C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6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E0DCC6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21%</w:t>
            </w:r>
          </w:p>
        </w:tc>
      </w:tr>
      <w:tr w:rsidR="0007778A" w:rsidRPr="0007778A" w14:paraId="135B8CF6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2B63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2492C7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1FA46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997199.11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F1C6A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73766.29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5F9F7C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5988538.00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761A36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60E+0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D84C0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21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E899A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.25%</w:t>
            </w:r>
          </w:p>
        </w:tc>
      </w:tr>
      <w:tr w:rsidR="0007778A" w:rsidRPr="0007778A" w14:paraId="6AAB4488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3B856C" w14:textId="7030EAAE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87A41B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538269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8714622.91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62DDE5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976247.001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8B7041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1306693.89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24125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99E+0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2E13BE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29.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5C2BBCC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8%</w:t>
            </w:r>
          </w:p>
        </w:tc>
      </w:tr>
      <w:tr w:rsidR="0007778A" w:rsidRPr="0007778A" w14:paraId="13034C87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7101A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W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58C5D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AAE46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89.99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0A3E8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53.35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0EAB5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304.34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CF4B8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70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91FCEC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51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A0B317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14%</w:t>
            </w:r>
          </w:p>
        </w:tc>
      </w:tr>
      <w:tr w:rsidR="0007778A" w:rsidRPr="0007778A" w14:paraId="57907A51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9BA25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AFF8DC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EB098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D9844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B4FB9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24176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.70E-09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A3DFD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09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CFA8E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22%</w:t>
            </w:r>
          </w:p>
        </w:tc>
      </w:tr>
      <w:tr w:rsidR="0007778A" w:rsidRPr="0007778A" w14:paraId="11987C95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B156A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57489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87F07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67.50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1FEC0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51.64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ADAAB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99.21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7C26D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22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EB14E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21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8E5D2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2.24%</w:t>
            </w:r>
          </w:p>
        </w:tc>
      </w:tr>
      <w:tr w:rsidR="0007778A" w:rsidRPr="0007778A" w14:paraId="3F85AAD7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F02AA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A24B27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29C6E7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434548.66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C0341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93460.82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9ACAE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869908.17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666EC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44E+05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B3F1D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48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51145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15%</w:t>
            </w:r>
          </w:p>
        </w:tc>
      </w:tr>
      <w:tr w:rsidR="0007778A" w:rsidRPr="0007778A" w14:paraId="129BFCBC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F7C929" w14:textId="1FA7F772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DECCF36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D60FA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94093.11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22522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94069.54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2B5902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158230.348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A67418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84E+05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64944A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565.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3DAF95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22%</w:t>
            </w:r>
          </w:p>
        </w:tc>
      </w:tr>
      <w:tr w:rsidR="0007778A" w:rsidRPr="0007778A" w14:paraId="310E2ED8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3B7D6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Y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45DE3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6A8DA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07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C8A61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33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99A90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37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F78E7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91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21929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02AF5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03%</w:t>
            </w:r>
          </w:p>
        </w:tc>
      </w:tr>
      <w:tr w:rsidR="0007778A" w:rsidRPr="0007778A" w14:paraId="75718278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27E6D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CEAB4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8E9ED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6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7046F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6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5E653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6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5EBF42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8.33E-0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DC289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46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0EB63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5.36%</w:t>
            </w:r>
          </w:p>
        </w:tc>
      </w:tr>
      <w:tr w:rsidR="0007778A" w:rsidRPr="0007778A" w14:paraId="2773BEA3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A726A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82FEFC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7CB800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61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ABC984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28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5EADF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81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457F01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28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2616E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01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49E8C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13%</w:t>
            </w:r>
          </w:p>
        </w:tc>
      </w:tr>
      <w:tr w:rsidR="0007778A" w:rsidRPr="0007778A" w14:paraId="709E6DD5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652A5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16FFA3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59DF7D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64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DF9EFE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26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E3554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89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4B914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88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11671A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8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AD122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16%</w:t>
            </w:r>
          </w:p>
        </w:tc>
      </w:tr>
      <w:tr w:rsidR="00DA29A6" w:rsidRPr="0007778A" w14:paraId="179EA6BB" w14:textId="77777777" w:rsidTr="00DA29A6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E87467" w14:textId="09CC88FD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8C635CF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70B2E59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70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2FDF89B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1.78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43717D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96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09A8286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06E-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28E2C58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07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347E165" w14:textId="77777777" w:rsidR="00DA29A6" w:rsidRPr="0007778A" w:rsidRDefault="00DA29A6" w:rsidP="00DA29A6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31%</w:t>
            </w:r>
          </w:p>
        </w:tc>
      </w:tr>
    </w:tbl>
    <w:p w14:paraId="0DDD739F" w14:textId="77777777" w:rsidR="00C86096" w:rsidRPr="0007778A" w:rsidRDefault="00C86096" w:rsidP="00C86096">
      <w:pPr>
        <w:snapToGrid w:val="0"/>
        <w:jc w:val="center"/>
        <w:rPr>
          <w:szCs w:val="24"/>
        </w:rPr>
      </w:pPr>
    </w:p>
    <w:p w14:paraId="03A94D6B" w14:textId="77777777" w:rsidR="00C86096" w:rsidRPr="0007778A" w:rsidRDefault="00C86096" w:rsidP="00C86096">
      <w:pPr>
        <w:widowControl/>
        <w:adjustRightInd/>
        <w:spacing w:line="240" w:lineRule="auto"/>
        <w:jc w:val="left"/>
        <w:textAlignment w:val="auto"/>
        <w:rPr>
          <w:rFonts w:eastAsia="AdvGulliv-B"/>
          <w:b/>
          <w:szCs w:val="24"/>
        </w:rPr>
      </w:pPr>
      <w:r w:rsidRPr="0007778A">
        <w:rPr>
          <w:rFonts w:eastAsia="AdvGulliv-B"/>
          <w:b/>
          <w:szCs w:val="24"/>
        </w:rPr>
        <w:br w:type="page"/>
      </w:r>
    </w:p>
    <w:p w14:paraId="110BAD42" w14:textId="0252FA38" w:rsidR="00C86096" w:rsidRPr="0007778A" w:rsidRDefault="00C86096" w:rsidP="00C86096">
      <w:pPr>
        <w:pStyle w:val="4"/>
        <w:snapToGri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778A">
        <w:rPr>
          <w:rFonts w:ascii="Times New Roman" w:eastAsia="AdvGulliv-B" w:hAnsi="Times New Roman" w:cs="Times New Roman"/>
          <w:b/>
          <w:sz w:val="24"/>
          <w:szCs w:val="24"/>
        </w:rPr>
        <w:lastRenderedPageBreak/>
        <w:t>Table A6.</w:t>
      </w:r>
      <w:r w:rsidRPr="0007778A">
        <w:rPr>
          <w:rFonts w:ascii="Times New Roman" w:eastAsia="AdvGulliv-B" w:hAnsi="Times New Roman" w:cs="Times New Roman"/>
          <w:sz w:val="24"/>
          <w:szCs w:val="24"/>
        </w:rPr>
        <w:t xml:space="preserve"> Experimental </w:t>
      </w:r>
      <w:r w:rsidRPr="0007778A">
        <w:rPr>
          <w:rFonts w:ascii="Times New Roman" w:hAnsi="Times New Roman" w:cs="Times New Roman"/>
          <w:sz w:val="24"/>
          <w:szCs w:val="24"/>
        </w:rPr>
        <w:t xml:space="preserve">results for </w:t>
      </w:r>
      <w:r w:rsidRPr="0007778A">
        <w:rPr>
          <w:rFonts w:ascii="Times New Roman" w:hAnsi="Times New Roman" w:cs="Times New Roman"/>
          <w:i/>
          <w:sz w:val="24"/>
          <w:szCs w:val="24"/>
        </w:rPr>
        <w:t>T</w:t>
      </w:r>
      <w:r w:rsidRPr="0007778A">
        <w:rPr>
          <w:rFonts w:ascii="Times New Roman" w:hAnsi="Times New Roman" w:cs="Times New Roman"/>
          <w:sz w:val="24"/>
          <w:szCs w:val="24"/>
        </w:rPr>
        <w:t xml:space="preserve">=.3 and </w:t>
      </w:r>
      <w:r w:rsidRPr="0007778A">
        <w:rPr>
          <w:rFonts w:ascii="Times New Roman" w:hAnsi="Times New Roman" w:cs="Times New Roman"/>
          <w:i/>
          <w:sz w:val="24"/>
          <w:szCs w:val="24"/>
        </w:rPr>
        <w:t>p</w:t>
      </w:r>
      <w:r w:rsidRPr="0007778A">
        <w:rPr>
          <w:rFonts w:ascii="Times New Roman" w:hAnsi="Times New Roman" w:cs="Times New Roman"/>
          <w:sz w:val="24"/>
          <w:szCs w:val="24"/>
        </w:rPr>
        <w:t>=2</w:t>
      </w:r>
      <w:r w:rsidR="000B7C3F" w:rsidRPr="0007778A">
        <w:rPr>
          <w:rFonts w:ascii="Times New Roman" w:hAnsi="Times New Roman" w:cs="Times New Roman"/>
          <w:sz w:val="24"/>
          <w:szCs w:val="24"/>
        </w:rPr>
        <w:t>.</w:t>
      </w:r>
      <w:r w:rsidRPr="0007778A">
        <w:rPr>
          <w:rFonts w:ascii="Times New Roman" w:hAnsi="Times New Roman" w:cs="Times New Roman"/>
          <w:sz w:val="24"/>
          <w:szCs w:val="24"/>
        </w:rPr>
        <w:t>5.</w:t>
      </w:r>
    </w:p>
    <w:tbl>
      <w:tblPr>
        <w:tblW w:w="908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00"/>
        <w:gridCol w:w="700"/>
        <w:gridCol w:w="1620"/>
        <w:gridCol w:w="1580"/>
        <w:gridCol w:w="1580"/>
        <w:gridCol w:w="1140"/>
        <w:gridCol w:w="1100"/>
        <w:gridCol w:w="960"/>
      </w:tblGrid>
      <w:tr w:rsidR="0007778A" w:rsidRPr="0007778A" w14:paraId="375E6416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3B94AE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67C25A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lg.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3BCB94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A1BC0B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in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5BC041D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ax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8F6C71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std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41AA0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N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24D07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easure</w:t>
            </w:r>
          </w:p>
        </w:tc>
      </w:tr>
      <w:tr w:rsidR="0007778A" w:rsidRPr="0007778A" w14:paraId="7FCFC169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32676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B591D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A9B50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79.03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91F2E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3.87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1F83D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2.33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10E03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36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76580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2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1CD2CD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.08%</w:t>
            </w:r>
          </w:p>
        </w:tc>
      </w:tr>
      <w:tr w:rsidR="0007778A" w:rsidRPr="0007778A" w14:paraId="216A0373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3BC92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A1190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49703D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77.12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63C09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77.09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DFE7A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77.22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C79FB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.42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469DA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52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1ABA4D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8.64%</w:t>
            </w:r>
          </w:p>
        </w:tc>
      </w:tr>
      <w:tr w:rsidR="0007778A" w:rsidRPr="0007778A" w14:paraId="2B58B64B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1326B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C0654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FA8DA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39.28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18AA8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82.66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53419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97.72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07B59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08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CF22A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2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701EC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7.74%</w:t>
            </w:r>
          </w:p>
        </w:tc>
      </w:tr>
      <w:tr w:rsidR="0007778A" w:rsidRPr="0007778A" w14:paraId="6FC1CE50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562F7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67C85D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7E735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80.66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1BF5D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80.43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B266F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.00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25A86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31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B9CBE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5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CF88D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8.11%</w:t>
            </w:r>
          </w:p>
        </w:tc>
      </w:tr>
      <w:tr w:rsidR="0007778A" w:rsidRPr="0007778A" w14:paraId="4C2B4207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914B909" w14:textId="06B00AB6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0B96B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6A1BB7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80.591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5A21EB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77.116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816C2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03.228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1F294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83E+0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57F4E1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6.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E415F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8.67%</w:t>
            </w:r>
          </w:p>
        </w:tc>
      </w:tr>
      <w:tr w:rsidR="0007778A" w:rsidRPr="0007778A" w14:paraId="648A71D5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90E13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1C7FD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61A09F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50.14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5B9FBF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49.50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0C2DC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50.82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4487B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83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16D38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8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BD419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04%</w:t>
            </w:r>
          </w:p>
        </w:tc>
      </w:tr>
      <w:tr w:rsidR="0007778A" w:rsidRPr="0007778A" w14:paraId="31A57683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3DDDC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712C1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B5A60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149.30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AE55E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149.30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23053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149.30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8CF271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.53E-05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3DA78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07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4FBA2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17%</w:t>
            </w:r>
          </w:p>
        </w:tc>
      </w:tr>
      <w:tr w:rsidR="0007778A" w:rsidRPr="0007778A" w14:paraId="353B3AC9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C03B4F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B0169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60B23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49.79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A0F95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49.52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89410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49.98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90E15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38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21B61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1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53C1B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09%</w:t>
            </w:r>
          </w:p>
        </w:tc>
      </w:tr>
      <w:tr w:rsidR="0007778A" w:rsidRPr="0007778A" w14:paraId="5C57321D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4AF89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2F0B2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CB924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774.37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B7E06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49.76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296A4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037.00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DECD8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23E+0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7EB20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41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81243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6.17%</w:t>
            </w:r>
          </w:p>
        </w:tc>
      </w:tr>
      <w:tr w:rsidR="0007778A" w:rsidRPr="0007778A" w14:paraId="4C589927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82A5E1A" w14:textId="2A978F75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68BD9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93D77B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617.84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6273E2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49.85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87B28F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252.20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2D9FCB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40E+03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FC1512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03.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653EA8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06%</w:t>
            </w:r>
          </w:p>
        </w:tc>
      </w:tr>
      <w:tr w:rsidR="0007778A" w:rsidRPr="0007778A" w14:paraId="42C92B71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F846C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C049C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DB89D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82.67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441DE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779.54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3BF91D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950.95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D0B15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85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302E5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6EDAB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03%</w:t>
            </w:r>
          </w:p>
        </w:tc>
      </w:tr>
      <w:tr w:rsidR="0007778A" w:rsidRPr="0007778A" w14:paraId="6ED7CAD4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94782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D22B6F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D9352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701.04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D95F3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700.11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262AA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701.93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3F1D9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.71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5DEF6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36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B7522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9.28%</w:t>
            </w:r>
          </w:p>
        </w:tc>
      </w:tr>
      <w:tr w:rsidR="0007778A" w:rsidRPr="0007778A" w14:paraId="77EE6F5E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8D225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6B899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898CB1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29.66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E7364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767.87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1ACCD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70.04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3115A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21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19187D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82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CD457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3%</w:t>
            </w:r>
          </w:p>
        </w:tc>
      </w:tr>
      <w:tr w:rsidR="0007778A" w:rsidRPr="0007778A" w14:paraId="460015BD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336F8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4928D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B08171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38.01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62B4E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755.12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C1D3B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916.91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E3BAE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49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85AB8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87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110BD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6%</w:t>
            </w:r>
          </w:p>
        </w:tc>
      </w:tr>
      <w:tr w:rsidR="0007778A" w:rsidRPr="0007778A" w14:paraId="2F0F6944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C4EDD50" w14:textId="13673CD8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88CFDE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3F4AD4D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62.156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A959E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741.64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7EA170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940.84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A8359C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46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C177A5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9.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BBD0FA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8%</w:t>
            </w:r>
          </w:p>
        </w:tc>
      </w:tr>
      <w:tr w:rsidR="0007778A" w:rsidRPr="0007778A" w14:paraId="13923181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46347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G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5870A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E5CCC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4.44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EE6EB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1.74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19928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5.64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174C8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.58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DF270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1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E88DB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01%</w:t>
            </w:r>
          </w:p>
        </w:tc>
      </w:tr>
      <w:tr w:rsidR="0007778A" w:rsidRPr="0007778A" w14:paraId="6F81923D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81CAE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52AE4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F3CA61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39.82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A7D21D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39.82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348B7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39.82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D6068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.98E-1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C6384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418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69A23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1.20%</w:t>
            </w:r>
          </w:p>
        </w:tc>
      </w:tr>
      <w:tr w:rsidR="0007778A" w:rsidRPr="0007778A" w14:paraId="7C5D9B6D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D4221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2C1B2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198DD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2.66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643F0F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0.78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D4123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3.91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CCBC7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.74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665F3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28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5FC03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08%</w:t>
            </w:r>
          </w:p>
        </w:tc>
      </w:tr>
      <w:tr w:rsidR="0007778A" w:rsidRPr="0007778A" w14:paraId="26367668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208D3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D5A6E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6FFF4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956.56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A0EBB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0.80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8053E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53.46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1F9F2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35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28A981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9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FB7EA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05%</w:t>
            </w:r>
          </w:p>
        </w:tc>
      </w:tr>
      <w:tr w:rsidR="0007778A" w:rsidRPr="0007778A" w14:paraId="45D072D4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2692DEE" w14:textId="7A95ECED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813B52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718E9F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068.512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1D471EF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0.815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23C96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197.25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DF307C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03E+02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F7E4B8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249.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B23C1D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09%</w:t>
            </w:r>
          </w:p>
        </w:tc>
      </w:tr>
      <w:tr w:rsidR="0007778A" w:rsidRPr="0007778A" w14:paraId="52B5E153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D2166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B2D3D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750E0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.50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A8349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3.34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F5EC4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6.83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7649D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.51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FAB1A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4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7E9F6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14%</w:t>
            </w:r>
          </w:p>
        </w:tc>
      </w:tr>
      <w:tr w:rsidR="0007778A" w:rsidRPr="0007778A" w14:paraId="5CE8833B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91FBC1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73E35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E584B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3.03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20D02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3.03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DE04D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3.03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6D81E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46E-1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1E53A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828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7C702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5.45%</w:t>
            </w:r>
          </w:p>
        </w:tc>
      </w:tr>
      <w:tr w:rsidR="0007778A" w:rsidRPr="0007778A" w14:paraId="69255839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FF453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0E9C6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93045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3.33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197CA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3.13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D012B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3.56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6AAB0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27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2F2BD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474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B2A9B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23%</w:t>
            </w:r>
          </w:p>
        </w:tc>
      </w:tr>
      <w:tr w:rsidR="0007778A" w:rsidRPr="0007778A" w14:paraId="2814E07D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B669E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08E18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C0335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3.92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7E2E6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3.09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C7F0A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90.46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68F7F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51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FD6D6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74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5B353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29%</w:t>
            </w:r>
          </w:p>
        </w:tc>
      </w:tr>
      <w:tr w:rsidR="0007778A" w:rsidRPr="0007778A" w14:paraId="28E89FB5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F4D1A9" w14:textId="64AF44B8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21C075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852E21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6.176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B7358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3.03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58DABAD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95.44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6FFDCB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60E+0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0C2722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27.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A1312F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35%</w:t>
            </w:r>
          </w:p>
        </w:tc>
      </w:tr>
      <w:tr w:rsidR="0007778A" w:rsidRPr="0007778A" w14:paraId="6FC0DCEB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43AF1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A17C2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25640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669601.03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7C05CF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669072.69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F7D42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15670030.10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92C30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.38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5165E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59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BEE76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8%</w:t>
            </w:r>
          </w:p>
        </w:tc>
      </w:tr>
      <w:tr w:rsidR="0007778A" w:rsidRPr="0007778A" w14:paraId="1913A7FA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E8168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B566A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2FE93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15669229.90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11AC1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15668527.24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036CB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671566.42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6E35B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87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1099A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01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E2AD0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.27%</w:t>
            </w:r>
          </w:p>
        </w:tc>
      </w:tr>
      <w:tr w:rsidR="0007778A" w:rsidRPr="0007778A" w14:paraId="7EEA7EB8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1FE68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DBB88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43446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669881.79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A3D4B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668876.68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24849D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670689.89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0058D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81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5D4031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60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747CF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9%</w:t>
            </w:r>
          </w:p>
        </w:tc>
      </w:tr>
      <w:tr w:rsidR="0007778A" w:rsidRPr="0007778A" w14:paraId="04035C4E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0C502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6AE26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7D1A4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9925304.20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6710B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738772.49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F8B89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63831106.50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CE1B41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46E+05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F8338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3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DC99C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13%</w:t>
            </w:r>
          </w:p>
        </w:tc>
      </w:tr>
      <w:tr w:rsidR="0007778A" w:rsidRPr="0007778A" w14:paraId="1AB2FE60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FF8D1FD" w14:textId="32EC342A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79C8C7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C6460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02177646.252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078E08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928759.955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84B0D3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74556763.48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246ACD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75E+0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C62180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9.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A41003D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17%</w:t>
            </w:r>
          </w:p>
        </w:tc>
      </w:tr>
      <w:tr w:rsidR="0007778A" w:rsidRPr="0007778A" w14:paraId="1B9F590E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D5770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W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440C5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99C29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40729.80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CBE18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40302.96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98698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40812.27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159705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24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4F640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68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BCFF6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03%</w:t>
            </w:r>
          </w:p>
        </w:tc>
      </w:tr>
      <w:tr w:rsidR="0007778A" w:rsidRPr="0007778A" w14:paraId="7400A332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2835D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A75FEF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184F4F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5840193.93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A74A5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5840193.93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DCA24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5840193.93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499AF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49E-0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CAB92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660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2E6C61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15%</w:t>
            </w:r>
          </w:p>
        </w:tc>
      </w:tr>
      <w:tr w:rsidR="0007778A" w:rsidRPr="0007778A" w14:paraId="374AE667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81ACD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CFF7A4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5C120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40580.59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2BE93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40243.36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9E9A9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40776.84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9CF111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67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D8CFCD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71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A8AEE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13%</w:t>
            </w:r>
          </w:p>
        </w:tc>
      </w:tr>
      <w:tr w:rsidR="0007778A" w:rsidRPr="0007778A" w14:paraId="64AE33D0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75DB61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6DE98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A509A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6173897.11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713B0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42209.36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F2DEE1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3593357.98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5D14F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49E+0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F9F631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99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665A9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2.15%</w:t>
            </w:r>
          </w:p>
        </w:tc>
      </w:tr>
      <w:tr w:rsidR="0007778A" w:rsidRPr="0007778A" w14:paraId="14FD72DA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068E0E" w14:textId="2A9A099F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8845A3F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886EE5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8929406.71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B72561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44285.29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C5CE1E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7757772.518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253546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.81E+0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1D8D1A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390.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5EFA0ED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04%</w:t>
            </w:r>
          </w:p>
        </w:tc>
      </w:tr>
      <w:tr w:rsidR="0007778A" w:rsidRPr="0007778A" w14:paraId="0989F3E0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2BC50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Y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31667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35D34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15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F72D0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.14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871E1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69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9B1DB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58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CF035D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C0EE7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00%</w:t>
            </w:r>
          </w:p>
        </w:tc>
      </w:tr>
      <w:tr w:rsidR="0007778A" w:rsidRPr="0007778A" w14:paraId="45129E99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5D904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74943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67B49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2.83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87C2D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2.83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49D472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2.85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67F14F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.41E-0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A119A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6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61C6C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6.15%</w:t>
            </w:r>
          </w:p>
        </w:tc>
      </w:tr>
      <w:tr w:rsidR="0007778A" w:rsidRPr="0007778A" w14:paraId="5C536BC2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5B2E2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07189D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481593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.49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70A0BE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3.58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D34190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.81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86EF0F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78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8DD05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80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7E74C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46%</w:t>
            </w:r>
          </w:p>
        </w:tc>
      </w:tr>
      <w:tr w:rsidR="0007778A" w:rsidRPr="0007778A" w14:paraId="79621CB4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59CD6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2A307B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92916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.34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E141D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3.18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A87129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41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09FC5F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40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23B77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9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42C3E7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84%</w:t>
            </w:r>
          </w:p>
        </w:tc>
      </w:tr>
      <w:tr w:rsidR="00324A61" w:rsidRPr="0007778A" w14:paraId="143D495C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F4108A" w14:textId="726FF4D9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2B59C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B1FBA0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.094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3061C1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2.952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230068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85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D360B6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.53E-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731F22C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45.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224437A" w14:textId="77777777" w:rsidR="00324A61" w:rsidRPr="0007778A" w:rsidRDefault="00324A61" w:rsidP="00324A61">
            <w:pPr>
              <w:widowControl/>
              <w:adjustRightInd/>
              <w:snapToGrid w:val="0"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.05%</w:t>
            </w:r>
          </w:p>
        </w:tc>
      </w:tr>
    </w:tbl>
    <w:p w14:paraId="4455DEBB" w14:textId="77777777" w:rsidR="00324A61" w:rsidRPr="0007778A" w:rsidRDefault="00324A61" w:rsidP="00324A61"/>
    <w:p w14:paraId="4E40DCDF" w14:textId="77777777" w:rsidR="00C86096" w:rsidRPr="0007778A" w:rsidRDefault="00C86096" w:rsidP="00C86096">
      <w:pPr>
        <w:autoSpaceDE w:val="0"/>
        <w:autoSpaceDN w:val="0"/>
        <w:spacing w:line="240" w:lineRule="auto"/>
        <w:jc w:val="center"/>
        <w:textAlignment w:val="auto"/>
        <w:rPr>
          <w:rFonts w:eastAsia="AdvGulliv-B"/>
          <w:b/>
          <w:szCs w:val="24"/>
        </w:rPr>
      </w:pPr>
    </w:p>
    <w:p w14:paraId="29663F63" w14:textId="77777777" w:rsidR="00C86096" w:rsidRPr="0007778A" w:rsidRDefault="00C86096" w:rsidP="00C86096">
      <w:r w:rsidRPr="0007778A">
        <w:br w:type="page"/>
      </w:r>
    </w:p>
    <w:p w14:paraId="529A93C7" w14:textId="4DDE63EC" w:rsidR="00C86096" w:rsidRPr="0007778A" w:rsidRDefault="00C86096" w:rsidP="00C86096">
      <w:pPr>
        <w:pStyle w:val="4"/>
        <w:snapToGri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778A">
        <w:rPr>
          <w:rFonts w:ascii="Times New Roman" w:eastAsia="AdvGulliv-B" w:hAnsi="Times New Roman" w:cs="Times New Roman"/>
          <w:b/>
          <w:sz w:val="24"/>
          <w:szCs w:val="24"/>
        </w:rPr>
        <w:lastRenderedPageBreak/>
        <w:t>Table A7.</w:t>
      </w:r>
      <w:r w:rsidRPr="0007778A">
        <w:rPr>
          <w:rFonts w:ascii="Times New Roman" w:eastAsia="AdvGulliv-B" w:hAnsi="Times New Roman" w:cs="Times New Roman"/>
          <w:sz w:val="24"/>
          <w:szCs w:val="24"/>
        </w:rPr>
        <w:t xml:space="preserve"> Experimental </w:t>
      </w:r>
      <w:r w:rsidRPr="0007778A">
        <w:rPr>
          <w:rFonts w:ascii="Times New Roman" w:hAnsi="Times New Roman" w:cs="Times New Roman"/>
          <w:sz w:val="24"/>
          <w:szCs w:val="24"/>
        </w:rPr>
        <w:t xml:space="preserve">results for </w:t>
      </w:r>
      <w:r w:rsidRPr="0007778A">
        <w:rPr>
          <w:rFonts w:ascii="Times New Roman" w:hAnsi="Times New Roman" w:cs="Times New Roman"/>
          <w:i/>
          <w:sz w:val="24"/>
          <w:szCs w:val="24"/>
        </w:rPr>
        <w:t>T</w:t>
      </w:r>
      <w:r w:rsidRPr="0007778A">
        <w:rPr>
          <w:rFonts w:ascii="Times New Roman" w:hAnsi="Times New Roman" w:cs="Times New Roman"/>
          <w:sz w:val="24"/>
          <w:szCs w:val="24"/>
        </w:rPr>
        <w:t xml:space="preserve">=.5 and </w:t>
      </w:r>
      <w:r w:rsidRPr="0007778A">
        <w:rPr>
          <w:rFonts w:ascii="Times New Roman" w:hAnsi="Times New Roman" w:cs="Times New Roman"/>
          <w:i/>
          <w:sz w:val="24"/>
          <w:szCs w:val="24"/>
        </w:rPr>
        <w:t>p</w:t>
      </w:r>
      <w:r w:rsidRPr="0007778A">
        <w:rPr>
          <w:rFonts w:ascii="Times New Roman" w:hAnsi="Times New Roman" w:cs="Times New Roman"/>
          <w:sz w:val="24"/>
          <w:szCs w:val="24"/>
        </w:rPr>
        <w:t>=1</w:t>
      </w:r>
      <w:r w:rsidR="000B7C3F" w:rsidRPr="0007778A">
        <w:rPr>
          <w:rFonts w:ascii="Times New Roman" w:hAnsi="Times New Roman" w:cs="Times New Roman"/>
          <w:sz w:val="24"/>
          <w:szCs w:val="24"/>
        </w:rPr>
        <w:t>.</w:t>
      </w:r>
      <w:r w:rsidRPr="0007778A">
        <w:rPr>
          <w:rFonts w:ascii="Times New Roman" w:hAnsi="Times New Roman" w:cs="Times New Roman"/>
          <w:sz w:val="24"/>
          <w:szCs w:val="24"/>
        </w:rPr>
        <w:t>5.</w:t>
      </w:r>
    </w:p>
    <w:tbl>
      <w:tblPr>
        <w:tblW w:w="904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00"/>
        <w:gridCol w:w="700"/>
        <w:gridCol w:w="1620"/>
        <w:gridCol w:w="1540"/>
        <w:gridCol w:w="1580"/>
        <w:gridCol w:w="1140"/>
        <w:gridCol w:w="1100"/>
        <w:gridCol w:w="960"/>
      </w:tblGrid>
      <w:tr w:rsidR="0007778A" w:rsidRPr="0007778A" w14:paraId="303BAD23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87AB83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6F989F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lg.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2FACB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601C15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in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63372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ax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54748A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std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ABC049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N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0801D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easure</w:t>
            </w:r>
          </w:p>
        </w:tc>
      </w:tr>
      <w:tr w:rsidR="0007778A" w:rsidRPr="0007778A" w14:paraId="21EB33CA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6DE03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40A42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E57EB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31.62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3A646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43.62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2AB94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10.99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12CE5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18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8352A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07739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.03%</w:t>
            </w:r>
          </w:p>
        </w:tc>
      </w:tr>
      <w:tr w:rsidR="0007778A" w:rsidRPr="0007778A" w14:paraId="440E5255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2E99A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C8C01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7EA6F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48.80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D960A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48.21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5D9C3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49.61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3FCB9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.01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7159D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54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8F35C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1.82%</w:t>
            </w:r>
          </w:p>
        </w:tc>
      </w:tr>
      <w:tr w:rsidR="0007778A" w:rsidRPr="0007778A" w14:paraId="41CD2324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794E3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BA447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E12A6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49.45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255D0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75.12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6FCA8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00.53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B9CB8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00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C2BBA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26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A526C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0.03%</w:t>
            </w:r>
          </w:p>
        </w:tc>
      </w:tr>
      <w:tr w:rsidR="0007778A" w:rsidRPr="0007778A" w14:paraId="19EF3C29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C9F22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5C508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8972D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46.73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07F70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6.56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9D904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73.64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B3E20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91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F4283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3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B702B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0.54%</w:t>
            </w:r>
          </w:p>
        </w:tc>
      </w:tr>
      <w:tr w:rsidR="0007778A" w:rsidRPr="0007778A" w14:paraId="3D213E4F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9E3AE0A" w14:textId="4C110BBD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98717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471A5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32.78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7CB13C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48.831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4C1FF9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82.66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776FD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71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09799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42.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C8A9FC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1.66%</w:t>
            </w:r>
          </w:p>
        </w:tc>
      </w:tr>
      <w:tr w:rsidR="0007778A" w:rsidRPr="0007778A" w14:paraId="47E646CA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60377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3B9C4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E637E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3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FBDEB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1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9C73C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8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12EDA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83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337D9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6557C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03%</w:t>
            </w:r>
          </w:p>
        </w:tc>
      </w:tr>
      <w:tr w:rsidR="0007778A" w:rsidRPr="0007778A" w14:paraId="52C58674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367BC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36D38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5D231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4.86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18867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4.86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EB844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4.86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3DA99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12E-0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9F3ED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685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39F70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6.15%</w:t>
            </w:r>
          </w:p>
        </w:tc>
      </w:tr>
      <w:tr w:rsidR="0007778A" w:rsidRPr="0007778A" w14:paraId="413CE250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C3E69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72B9A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49F4F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2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46AC3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1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4ADFE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03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7C73C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14E-0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72E25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98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61711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04%</w:t>
            </w:r>
          </w:p>
        </w:tc>
      </w:tr>
      <w:tr w:rsidR="0007778A" w:rsidRPr="0007778A" w14:paraId="650B733D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C2F83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BA52E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0BC68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26.800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CC1C0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5.95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5D3E5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41.83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2CA5B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34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DEDDF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598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F5F6D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5.90%</w:t>
            </w:r>
          </w:p>
        </w:tc>
      </w:tr>
      <w:tr w:rsidR="0007778A" w:rsidRPr="0007778A" w14:paraId="7FBCBDC5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350E2E6" w14:textId="44FC2282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1D4F1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C6F444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20.73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39A2C8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7.98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AA486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20.42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A759D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47E+02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2EC4E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650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344C16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5.47%</w:t>
            </w:r>
          </w:p>
        </w:tc>
      </w:tr>
      <w:tr w:rsidR="0007778A" w:rsidRPr="0007778A" w14:paraId="227E21BD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C92C9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C0C81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C80FE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03.89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165DE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91.87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1CD95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13.75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CB569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79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C6CE1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DCB7A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02%</w:t>
            </w:r>
          </w:p>
        </w:tc>
      </w:tr>
      <w:tr w:rsidR="0007778A" w:rsidRPr="0007778A" w14:paraId="0F43609D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E11F9B" w14:textId="17C4AEB2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86763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7308C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068.62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25B05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068.62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EAA37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068.62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8EE0D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8.33E-0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55015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2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21EB0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9.28%</w:t>
            </w:r>
          </w:p>
        </w:tc>
      </w:tr>
      <w:tr w:rsidR="0007778A" w:rsidRPr="0007778A" w14:paraId="63368060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DE298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EACB6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89CED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94.25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D1C0B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86.47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DAEA7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01.09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60F99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65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532DE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9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15DFC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5%</w:t>
            </w:r>
          </w:p>
        </w:tc>
      </w:tr>
      <w:tr w:rsidR="0007778A" w:rsidRPr="0007778A" w14:paraId="3A5E856B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E7CDC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CEECA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5A22A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94.850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EF516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78.80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12D13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33.04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F1A51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62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57495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38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A523E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22%</w:t>
            </w:r>
          </w:p>
        </w:tc>
      </w:tr>
      <w:tr w:rsidR="0007778A" w:rsidRPr="0007778A" w14:paraId="6E60D761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7313E6C" w14:textId="6F6E917E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734AC4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AC2AB2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22.917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92C3B2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76.14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0E60E0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7.56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B5DC4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98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FD00AD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89.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B3D011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3%</w:t>
            </w:r>
          </w:p>
        </w:tc>
      </w:tr>
      <w:tr w:rsidR="0007778A" w:rsidRPr="0007778A" w14:paraId="25C72BE4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338B4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G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72804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AEFB3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78.46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E7DF9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4.42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8AA4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04.61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28144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19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9F772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3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AC1C5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08%</w:t>
            </w:r>
          </w:p>
        </w:tc>
      </w:tr>
      <w:tr w:rsidR="0007778A" w:rsidRPr="0007778A" w14:paraId="24D6CF85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EB82D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07A17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C9210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04CD2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3E3EA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F7954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.77E-1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27304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8413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74831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1.38%</w:t>
            </w:r>
          </w:p>
        </w:tc>
      </w:tr>
      <w:tr w:rsidR="0007778A" w:rsidRPr="0007778A" w14:paraId="3E172789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E3EEF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52744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43DB1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3.94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39525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2.09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18513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5.16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F03F4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94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B8B5F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908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2A053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20%</w:t>
            </w:r>
          </w:p>
        </w:tc>
      </w:tr>
      <w:tr w:rsidR="0007778A" w:rsidRPr="0007778A" w14:paraId="14411111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5485B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9A9A3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1C116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84.16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D507F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4.52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A0781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73.04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2CA60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85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EA756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620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A7750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13%</w:t>
            </w:r>
          </w:p>
        </w:tc>
      </w:tr>
      <w:tr w:rsidR="0007778A" w:rsidRPr="0007778A" w14:paraId="5FCE636E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F388142" w14:textId="7FD07CC4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5C390C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95E6E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36.73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3C8FA9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7.91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438E8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58.334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BF0F0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02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EB07EC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874.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3FC442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0.95%</w:t>
            </w:r>
          </w:p>
        </w:tc>
      </w:tr>
      <w:tr w:rsidR="0007778A" w:rsidRPr="0007778A" w14:paraId="0C8FC6E3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C94AB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43A9C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D49DE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5.96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BA1DE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2.37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1AEEB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91.63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45496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58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1E13F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2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EFD37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05%</w:t>
            </w:r>
          </w:p>
        </w:tc>
      </w:tr>
      <w:tr w:rsidR="0007778A" w:rsidRPr="0007778A" w14:paraId="62A865C2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CD995B" w14:textId="7C4F5DEA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80F5F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8467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64363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81E1C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BEBC5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.01E-1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4C793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5672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D45AB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5.40%</w:t>
            </w:r>
          </w:p>
        </w:tc>
      </w:tr>
      <w:tr w:rsidR="0007778A" w:rsidRPr="0007778A" w14:paraId="6C3658EB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54B07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03DCF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41C2A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95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D489D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82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B8871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2.11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229D7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.18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FF0B6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3901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66862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31%</w:t>
            </w:r>
          </w:p>
        </w:tc>
      </w:tr>
      <w:tr w:rsidR="0007778A" w:rsidRPr="0007778A" w14:paraId="16158920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FE10C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D6813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286D4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2.99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F61E0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2.09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E9EFF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3.04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A6D9C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73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FC757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655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3414F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30%</w:t>
            </w:r>
          </w:p>
        </w:tc>
      </w:tr>
      <w:tr w:rsidR="0007778A" w:rsidRPr="0007778A" w14:paraId="4882C7CB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33A3CFB" w14:textId="0BD2DDCF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42576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81FEBA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.35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BA11CF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2.094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E2319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11.99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9618B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74E+0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740208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815.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22C4C9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28%</w:t>
            </w:r>
          </w:p>
        </w:tc>
      </w:tr>
      <w:tr w:rsidR="0007778A" w:rsidRPr="0007778A" w14:paraId="0DA808FC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37A48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AF39C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47D79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397.24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25947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370.68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BD7B5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433.91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307CF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79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37AFF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64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67014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8%</w:t>
            </w:r>
          </w:p>
        </w:tc>
      </w:tr>
      <w:tr w:rsidR="0007778A" w:rsidRPr="0007778A" w14:paraId="4EB17BA3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D746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1675F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B9796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347.41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74278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345.65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1C890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350.69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C2CE5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51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724A4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12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975C0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18%</w:t>
            </w:r>
          </w:p>
        </w:tc>
      </w:tr>
      <w:tr w:rsidR="0007778A" w:rsidRPr="0007778A" w14:paraId="2F199401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E0FDE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7A1B2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71826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433.190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A3DF2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369.95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B527E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519.65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7792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30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7F3FD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6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C09B7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.18%</w:t>
            </w:r>
          </w:p>
        </w:tc>
      </w:tr>
      <w:tr w:rsidR="0007778A" w:rsidRPr="0007778A" w14:paraId="0EFD9D57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4FA76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D7023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7D27B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4768109.97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6879C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3081143.12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13D3C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4101688.20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AF69A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67E+05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75241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75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F5E92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2.83%</w:t>
            </w:r>
          </w:p>
        </w:tc>
      </w:tr>
      <w:tr w:rsidR="0007778A" w:rsidRPr="0007778A" w14:paraId="616A4CAA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289D0DF" w14:textId="33941528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C1ED2A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585249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9357703.83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FDA9F4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4059122.88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1D7DE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1235091.088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374AEB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84E+0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6040A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77.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D9C54B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1.71%</w:t>
            </w:r>
          </w:p>
        </w:tc>
      </w:tr>
      <w:tr w:rsidR="0007778A" w:rsidRPr="0007778A" w14:paraId="718F5573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0BF65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W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F6469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FFDB2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95.11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87A3D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53.77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A530D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306.46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4EA73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64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724C1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57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DDD70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02%</w:t>
            </w:r>
          </w:p>
        </w:tc>
      </w:tr>
      <w:tr w:rsidR="0007778A" w:rsidRPr="0007778A" w14:paraId="07D59225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CE0D3F" w14:textId="52FC79E5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DEF61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939FC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6583C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7E995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CD128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.70E-09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4D2EF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8408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0FBD1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2.16%</w:t>
            </w:r>
          </w:p>
        </w:tc>
      </w:tr>
      <w:tr w:rsidR="0007778A" w:rsidRPr="0007778A" w14:paraId="6EC4D199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543BC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8727A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09E98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62.27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506CB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52.20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6729F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81.34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C24DE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.51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34BC2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808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23782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08%</w:t>
            </w:r>
          </w:p>
        </w:tc>
      </w:tr>
      <w:tr w:rsidR="0007778A" w:rsidRPr="0007778A" w14:paraId="182CCBEC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A9BBB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92385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89111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474386.33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60858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91587.81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EF697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898029.36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AE5A9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52E+05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D5401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91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07D2C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10%</w:t>
            </w:r>
          </w:p>
        </w:tc>
      </w:tr>
      <w:tr w:rsidR="0007778A" w:rsidRPr="0007778A" w14:paraId="087ABF26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997CABE" w14:textId="3ADD224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F49A2B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F4B34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88309.66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48D9DD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92742.54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7ED9AD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89291.248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5A4AD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95E+05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FF5723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31.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62C9C7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00%</w:t>
            </w:r>
          </w:p>
        </w:tc>
      </w:tr>
      <w:tr w:rsidR="0007778A" w:rsidRPr="0007778A" w14:paraId="1B006D6A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03C05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Y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F6918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3A1CF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05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772F9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30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697C5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33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D2D55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86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4F40F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7D610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02%</w:t>
            </w:r>
          </w:p>
        </w:tc>
      </w:tr>
      <w:tr w:rsidR="0007778A" w:rsidRPr="0007778A" w14:paraId="32489142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72387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EE5AC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1E04E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60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AFB02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6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05503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6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E2059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.28E-0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FE89D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70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FAD84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5.48%</w:t>
            </w:r>
          </w:p>
        </w:tc>
      </w:tr>
      <w:tr w:rsidR="0007778A" w:rsidRPr="0007778A" w14:paraId="69B59A1B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F96CE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D42D7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E1890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56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53DD9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10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683FB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77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62591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32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00344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26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E148D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16%</w:t>
            </w:r>
          </w:p>
        </w:tc>
      </w:tr>
      <w:tr w:rsidR="0007778A" w:rsidRPr="0007778A" w14:paraId="526ECF7F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E5EAD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6EABD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C4505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67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4C159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03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E4395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24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78740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98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081DF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35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716CF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20%</w:t>
            </w:r>
          </w:p>
        </w:tc>
      </w:tr>
      <w:tr w:rsidR="0007778A" w:rsidRPr="0007778A" w14:paraId="7B2F014B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1B0DB6" w14:textId="5078E0B3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8E9B90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96C77C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76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3B9F3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1.79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57512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87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BD2098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67E-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3C48C9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02.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6530D3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37%</w:t>
            </w:r>
          </w:p>
        </w:tc>
      </w:tr>
    </w:tbl>
    <w:p w14:paraId="24B93833" w14:textId="77777777" w:rsidR="00C86096" w:rsidRPr="0007778A" w:rsidRDefault="00C86096" w:rsidP="00C86096">
      <w:pPr>
        <w:widowControl/>
        <w:adjustRightInd/>
        <w:spacing w:line="240" w:lineRule="auto"/>
        <w:jc w:val="left"/>
        <w:textAlignment w:val="auto"/>
        <w:rPr>
          <w:rFonts w:eastAsia="AdvGulliv-B"/>
          <w:b/>
          <w:szCs w:val="24"/>
        </w:rPr>
      </w:pPr>
      <w:r w:rsidRPr="0007778A">
        <w:rPr>
          <w:rFonts w:eastAsia="AdvGulliv-B"/>
          <w:b/>
          <w:szCs w:val="24"/>
        </w:rPr>
        <w:br w:type="page"/>
      </w:r>
    </w:p>
    <w:p w14:paraId="70ADCD5F" w14:textId="49CFA99E" w:rsidR="00C86096" w:rsidRPr="0007778A" w:rsidRDefault="00C86096" w:rsidP="00C86096">
      <w:pPr>
        <w:pStyle w:val="4"/>
        <w:snapToGri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778A">
        <w:rPr>
          <w:rFonts w:ascii="Times New Roman" w:eastAsia="AdvGulliv-B" w:hAnsi="Times New Roman" w:cs="Times New Roman"/>
          <w:b/>
          <w:sz w:val="24"/>
          <w:szCs w:val="24"/>
        </w:rPr>
        <w:lastRenderedPageBreak/>
        <w:t>Table A8.</w:t>
      </w:r>
      <w:r w:rsidRPr="0007778A">
        <w:rPr>
          <w:rFonts w:ascii="Times New Roman" w:eastAsia="AdvGulliv-B" w:hAnsi="Times New Roman" w:cs="Times New Roman"/>
          <w:sz w:val="24"/>
          <w:szCs w:val="24"/>
        </w:rPr>
        <w:t xml:space="preserve"> Experimental </w:t>
      </w:r>
      <w:r w:rsidRPr="0007778A">
        <w:rPr>
          <w:rFonts w:ascii="Times New Roman" w:hAnsi="Times New Roman" w:cs="Times New Roman"/>
          <w:sz w:val="24"/>
          <w:szCs w:val="24"/>
        </w:rPr>
        <w:t xml:space="preserve">results for </w:t>
      </w:r>
      <w:r w:rsidRPr="0007778A">
        <w:rPr>
          <w:rFonts w:ascii="Times New Roman" w:hAnsi="Times New Roman" w:cs="Times New Roman"/>
          <w:i/>
          <w:sz w:val="24"/>
          <w:szCs w:val="24"/>
        </w:rPr>
        <w:t>T</w:t>
      </w:r>
      <w:r w:rsidRPr="0007778A">
        <w:rPr>
          <w:rFonts w:ascii="Times New Roman" w:hAnsi="Times New Roman" w:cs="Times New Roman"/>
          <w:sz w:val="24"/>
          <w:szCs w:val="24"/>
        </w:rPr>
        <w:t xml:space="preserve">=.5 and </w:t>
      </w:r>
      <w:r w:rsidRPr="0007778A">
        <w:rPr>
          <w:rFonts w:ascii="Times New Roman" w:hAnsi="Times New Roman" w:cs="Times New Roman"/>
          <w:i/>
          <w:sz w:val="24"/>
          <w:szCs w:val="24"/>
        </w:rPr>
        <w:t>p</w:t>
      </w:r>
      <w:r w:rsidRPr="0007778A">
        <w:rPr>
          <w:rFonts w:ascii="Times New Roman" w:hAnsi="Times New Roman" w:cs="Times New Roman"/>
          <w:sz w:val="24"/>
          <w:szCs w:val="24"/>
        </w:rPr>
        <w:t>=2</w:t>
      </w:r>
      <w:r w:rsidR="000B7C3F" w:rsidRPr="0007778A">
        <w:rPr>
          <w:rFonts w:ascii="Times New Roman" w:hAnsi="Times New Roman" w:cs="Times New Roman"/>
          <w:sz w:val="24"/>
          <w:szCs w:val="24"/>
        </w:rPr>
        <w:t>.</w:t>
      </w:r>
      <w:r w:rsidRPr="0007778A">
        <w:rPr>
          <w:rFonts w:ascii="Times New Roman" w:hAnsi="Times New Roman" w:cs="Times New Roman"/>
          <w:sz w:val="24"/>
          <w:szCs w:val="24"/>
        </w:rPr>
        <w:t>0.</w:t>
      </w:r>
    </w:p>
    <w:tbl>
      <w:tblPr>
        <w:tblW w:w="904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00"/>
        <w:gridCol w:w="700"/>
        <w:gridCol w:w="1620"/>
        <w:gridCol w:w="1540"/>
        <w:gridCol w:w="1580"/>
        <w:gridCol w:w="1140"/>
        <w:gridCol w:w="1100"/>
        <w:gridCol w:w="960"/>
      </w:tblGrid>
      <w:tr w:rsidR="0007778A" w:rsidRPr="0007778A" w14:paraId="6A8E5494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3E512E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12781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lg.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D96CEB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D854F0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in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364FE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ax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4A45B3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std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04CF27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N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2FEF87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easure</w:t>
            </w:r>
          </w:p>
        </w:tc>
      </w:tr>
      <w:tr w:rsidR="0007778A" w:rsidRPr="0007778A" w14:paraId="4C768231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4F94D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0D1B1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D4793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8.11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3A767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7.92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DE898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42.19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4E7D3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92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25C4C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F9CE9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.04%</w:t>
            </w:r>
          </w:p>
        </w:tc>
      </w:tr>
      <w:tr w:rsidR="0007778A" w:rsidRPr="0007778A" w14:paraId="34A6206C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6D72C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D857F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B3705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90.53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E9190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90.52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71616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90.55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B29A0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.85E-0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CC418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60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F9E3D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9.59%</w:t>
            </w:r>
          </w:p>
        </w:tc>
      </w:tr>
      <w:tr w:rsidR="0007778A" w:rsidRPr="0007778A" w14:paraId="57EC8783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3691F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8BB76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07ED7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63.41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2DE28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0.26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57DE8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02.66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01F06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22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70CB8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92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3CDCB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.83%</w:t>
            </w:r>
          </w:p>
        </w:tc>
      </w:tr>
      <w:tr w:rsidR="0007778A" w:rsidRPr="0007778A" w14:paraId="4690BF42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17926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58E6F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A07DC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61.50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04EC3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15.45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E5EB8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32.71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8A01D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57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76A1B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4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263A2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7.25%</w:t>
            </w:r>
          </w:p>
        </w:tc>
      </w:tr>
      <w:tr w:rsidR="0007778A" w:rsidRPr="0007778A" w14:paraId="21F743A2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061474" w14:textId="485103E0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4B78F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86B5E0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10.968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A02763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90.606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B7E607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6.60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46B31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66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550F2E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30.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83BD0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9.72%</w:t>
            </w:r>
          </w:p>
        </w:tc>
      </w:tr>
      <w:tr w:rsidR="0007778A" w:rsidRPr="0007778A" w14:paraId="28CF02E4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EA570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194B5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6CDB8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4.20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2E41A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4.14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99705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4.30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76CCA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82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96452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1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E91B7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06%</w:t>
            </w:r>
          </w:p>
        </w:tc>
      </w:tr>
      <w:tr w:rsidR="0007778A" w:rsidRPr="0007778A" w14:paraId="010A75E5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AE9ED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0FCEC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7BB49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388.46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CC66C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153.96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8F397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498.99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9CFA1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.11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32954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368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96821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6.17%</w:t>
            </w:r>
          </w:p>
        </w:tc>
      </w:tr>
      <w:tr w:rsidR="0007778A" w:rsidRPr="0007778A" w14:paraId="791EB7D3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59802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950C5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082EB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154.15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F57D1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4.13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CDE94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154.18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7BFD0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16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A7998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001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BA175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15%</w:t>
            </w:r>
          </w:p>
        </w:tc>
      </w:tr>
      <w:tr w:rsidR="0007778A" w:rsidRPr="0007778A" w14:paraId="2E65CE5A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7F1B9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51D56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74CC0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231.23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C4DD5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4.27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6B816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713.85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4F6A5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.35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AF480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249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69EAE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16%</w:t>
            </w:r>
          </w:p>
        </w:tc>
      </w:tr>
      <w:tr w:rsidR="0007778A" w:rsidRPr="0007778A" w14:paraId="7924BD23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2AA2725" w14:textId="670E81D6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4AC5EC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3BBE15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580.784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9BF93A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5.02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59136F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498.99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EF6FA9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.94E+02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3F7A68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347.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BB792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09%</w:t>
            </w:r>
          </w:p>
        </w:tc>
      </w:tr>
      <w:tr w:rsidR="0007778A" w:rsidRPr="0007778A" w14:paraId="36C78819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78E96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9F718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D3491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60.56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A7092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28.98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16562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78.00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F34F0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25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2CE43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5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3AFB4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2%</w:t>
            </w:r>
          </w:p>
        </w:tc>
      </w:tr>
      <w:tr w:rsidR="0007778A" w:rsidRPr="0007778A" w14:paraId="1FE82C21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BCF9B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C53BD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94CCA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1472.00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7C8CB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1472.00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303FF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1472.00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12087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.98E-0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DBD07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32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D93C3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9.38%</w:t>
            </w:r>
          </w:p>
        </w:tc>
      </w:tr>
      <w:tr w:rsidR="0007778A" w:rsidRPr="0007778A" w14:paraId="06AD08FD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F1A42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339F3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71125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35.20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DAA23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03.22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8E4B2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50.75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E53CC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22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5A826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24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4A766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31%</w:t>
            </w:r>
          </w:p>
        </w:tc>
      </w:tr>
      <w:tr w:rsidR="0007778A" w:rsidRPr="0007778A" w14:paraId="4182D3A4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3E94E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E2FDD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31FDF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42.20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E9088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01.48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F82EF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88.65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2F1F2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21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CB5FC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00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26471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32%</w:t>
            </w:r>
          </w:p>
        </w:tc>
      </w:tr>
      <w:tr w:rsidR="0007778A" w:rsidRPr="0007778A" w14:paraId="4F93E476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2FE1CA9" w14:textId="3297EA4D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99E505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97C13D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582.01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812B01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493.703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F9718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630.48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8499A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60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07D7E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71.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0F2041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26%</w:t>
            </w:r>
          </w:p>
        </w:tc>
      </w:tr>
      <w:tr w:rsidR="0007778A" w:rsidRPr="0007778A" w14:paraId="13AA3359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B0513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G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29913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B4AEC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81.60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A263F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3.83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E283E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03.55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EB081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14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A225A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8B8CE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02%</w:t>
            </w:r>
          </w:p>
        </w:tc>
      </w:tr>
      <w:tr w:rsidR="0007778A" w:rsidRPr="0007778A" w14:paraId="6BDA2D31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80893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1DD3E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584B7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53232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78D86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59.33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13A31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77E-1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648CD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8419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7CCD3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1.22%</w:t>
            </w:r>
          </w:p>
        </w:tc>
      </w:tr>
      <w:tr w:rsidR="0007778A" w:rsidRPr="0007778A" w14:paraId="32536A71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04AC0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498DA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CBD6C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4.22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FA352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2.86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D5015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5.33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A23D7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86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1D525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91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ED293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16%</w:t>
            </w:r>
          </w:p>
        </w:tc>
      </w:tr>
      <w:tr w:rsidR="0007778A" w:rsidRPr="0007778A" w14:paraId="611DCE56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2738E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BEFD8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1682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39.35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D4A16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68.69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40464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83.59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D5008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20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82737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87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93909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0.99%</w:t>
            </w:r>
          </w:p>
        </w:tc>
      </w:tr>
      <w:tr w:rsidR="0007778A" w:rsidRPr="0007778A" w14:paraId="02857CD1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F8193E8" w14:textId="0904539C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13FCE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ED9162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143.17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933F53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94.74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95416E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1.28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9FF6B9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29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6CE76B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838.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9ADFB1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88%</w:t>
            </w:r>
          </w:p>
        </w:tc>
      </w:tr>
      <w:tr w:rsidR="0007778A" w:rsidRPr="0007778A" w14:paraId="11D45362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1215E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DEE65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372A3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5.54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5A4F1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2.22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986B5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90.28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5B91F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26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FCBAE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9C076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00%</w:t>
            </w:r>
          </w:p>
        </w:tc>
      </w:tr>
      <w:tr w:rsidR="0007778A" w:rsidRPr="0007778A" w14:paraId="56A15732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8F981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A7AC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D4142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1523E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0F670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1.72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F0590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.01E-1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94211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5669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C5FDA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30%</w:t>
            </w:r>
          </w:p>
        </w:tc>
      </w:tr>
      <w:tr w:rsidR="0007778A" w:rsidRPr="0007778A" w14:paraId="01D59670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9AFD5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F5ED3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992A9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93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02FE9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80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EE497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2.07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84325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.51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8B251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3899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1AD12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27%</w:t>
            </w:r>
          </w:p>
        </w:tc>
      </w:tr>
      <w:tr w:rsidR="0007778A" w:rsidRPr="0007778A" w14:paraId="0733058E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F90A0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03538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A7C1C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5.56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C0B19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79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69318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76.62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9E4C8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16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E9D4B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610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935BB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5.32%</w:t>
            </w:r>
          </w:p>
        </w:tc>
      </w:tr>
      <w:tr w:rsidR="0007778A" w:rsidRPr="0007778A" w14:paraId="600DB5C5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B68CC49" w14:textId="06082DAA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71F31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487D31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94.89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9BAA88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1.795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DFDDD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95.79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4F688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33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46A365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624.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9B3C15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30%</w:t>
            </w:r>
          </w:p>
        </w:tc>
      </w:tr>
      <w:tr w:rsidR="0007778A" w:rsidRPr="0007778A" w14:paraId="713094B9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032E1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0D0FC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23788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397.750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D372B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371.38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E5902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429.24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D7292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49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530EB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65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696AB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1%</w:t>
            </w:r>
          </w:p>
        </w:tc>
      </w:tr>
      <w:tr w:rsidR="0007778A" w:rsidRPr="0007778A" w14:paraId="291A8E60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C662A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C3C52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6E9E2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347.460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B691E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345.67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08A42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2852351.91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8D9C4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61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B1D15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12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B81C1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.10%</w:t>
            </w:r>
          </w:p>
        </w:tc>
      </w:tr>
      <w:tr w:rsidR="0007778A" w:rsidRPr="0007778A" w14:paraId="5A47E1F7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D4C18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1245C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0B60A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422.55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88729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374.58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A1B97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852499.81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55E30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67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F4401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4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4C82E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5%</w:t>
            </w:r>
          </w:p>
        </w:tc>
      </w:tr>
      <w:tr w:rsidR="0007778A" w:rsidRPr="0007778A" w14:paraId="14E32AA6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B4A41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07B44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9C3B9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4278040.06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A81A3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920193.22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0215C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4307766.90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09774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93E+05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32141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70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3AB29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4%</w:t>
            </w:r>
          </w:p>
        </w:tc>
      </w:tr>
      <w:tr w:rsidR="0007778A" w:rsidRPr="0007778A" w14:paraId="131A4DA1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9E7CE36" w14:textId="02CC89C2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DED86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C2047F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9027227.07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D75040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3427702.266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D2856B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1196207.01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F93599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17E+0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2E1992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78.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3BE359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2.32%</w:t>
            </w:r>
          </w:p>
        </w:tc>
      </w:tr>
      <w:tr w:rsidR="0007778A" w:rsidRPr="0007778A" w14:paraId="1A8370A1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20CB5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W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24B43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23BC3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93.12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F84FF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53.17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20833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305.88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5759C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63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1D18D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46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4ECFB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11%</w:t>
            </w:r>
          </w:p>
        </w:tc>
      </w:tr>
      <w:tr w:rsidR="0007778A" w:rsidRPr="0007778A" w14:paraId="5BB33404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849F8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E93CC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CEBC9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25120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32042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88248.27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D5B23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.70E-09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23D45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8406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968D2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2.28%</w:t>
            </w:r>
          </w:p>
        </w:tc>
      </w:tr>
      <w:tr w:rsidR="0007778A" w:rsidRPr="0007778A" w14:paraId="5CFC1115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DF658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46D15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DA0CF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61.82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310E9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53.93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09982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88281.26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20416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65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79EFD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798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F3331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16%</w:t>
            </w:r>
          </w:p>
        </w:tc>
      </w:tr>
      <w:tr w:rsidR="0007778A" w:rsidRPr="0007778A" w14:paraId="723F0C59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284C0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F8F2D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88330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03168.18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1BBF4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93914.15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87131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784027.33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F427A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.79E+0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A22AC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7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4EF5F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13%</w:t>
            </w:r>
          </w:p>
        </w:tc>
      </w:tr>
      <w:tr w:rsidR="0007778A" w:rsidRPr="0007778A" w14:paraId="267B2585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7C9A9B1" w14:textId="7BCD9763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7FD2C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8C5F04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98251.36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A0121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419159.31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3E3A41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20838.44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F1B2A7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88E+05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0384FA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27.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B5567C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1.76%</w:t>
            </w:r>
          </w:p>
        </w:tc>
      </w:tr>
      <w:tr w:rsidR="0007778A" w:rsidRPr="0007778A" w14:paraId="5CC42B8E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5B2C3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Y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BB3B9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E9663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11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02664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80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1B858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36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DE083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56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EE426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7759F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03%</w:t>
            </w:r>
          </w:p>
        </w:tc>
      </w:tr>
      <w:tr w:rsidR="0007778A" w:rsidRPr="0007778A" w14:paraId="183531A9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C7CF1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614DE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F72E2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60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B34D3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6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A5FAC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21.66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92FFF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.82E-0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732FE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07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01841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55%</w:t>
            </w:r>
          </w:p>
        </w:tc>
      </w:tr>
      <w:tr w:rsidR="0007778A" w:rsidRPr="0007778A" w14:paraId="0C1DEEAD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BEE8E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FA9F5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BFC53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57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FEA01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21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50272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77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FC22F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48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D574D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27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EFDDD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31%</w:t>
            </w:r>
          </w:p>
        </w:tc>
      </w:tr>
      <w:tr w:rsidR="0007778A" w:rsidRPr="0007778A" w14:paraId="20FBC465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5A227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E8EAD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875D5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80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14441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19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84376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3.20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4DAA6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83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90134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05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416CE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39%</w:t>
            </w:r>
          </w:p>
        </w:tc>
      </w:tr>
      <w:tr w:rsidR="00324A61" w:rsidRPr="0007778A" w14:paraId="0C465C1A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5AA0E6F" w14:textId="1935AED9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7F8BDE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9ADB7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2.84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BE2C1D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1.78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53446B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24.27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18A28A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86E-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47969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02.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16A0B7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5.57%</w:t>
            </w:r>
          </w:p>
        </w:tc>
      </w:tr>
    </w:tbl>
    <w:p w14:paraId="4F7A759A" w14:textId="77777777" w:rsidR="00C86096" w:rsidRPr="0007778A" w:rsidRDefault="00C86096" w:rsidP="00C86096">
      <w:pPr>
        <w:snapToGrid w:val="0"/>
        <w:jc w:val="center"/>
        <w:rPr>
          <w:szCs w:val="24"/>
        </w:rPr>
      </w:pPr>
    </w:p>
    <w:p w14:paraId="27FE6425" w14:textId="77777777" w:rsidR="00C86096" w:rsidRPr="0007778A" w:rsidRDefault="00C86096" w:rsidP="00C86096">
      <w:pPr>
        <w:widowControl/>
        <w:adjustRightInd/>
        <w:spacing w:line="240" w:lineRule="auto"/>
        <w:jc w:val="left"/>
        <w:textAlignment w:val="auto"/>
        <w:rPr>
          <w:rFonts w:eastAsia="AdvGulliv-B"/>
          <w:b/>
          <w:szCs w:val="24"/>
        </w:rPr>
      </w:pPr>
      <w:r w:rsidRPr="0007778A">
        <w:rPr>
          <w:rFonts w:eastAsia="AdvGulliv-B"/>
          <w:b/>
          <w:szCs w:val="24"/>
        </w:rPr>
        <w:br w:type="page"/>
      </w:r>
    </w:p>
    <w:p w14:paraId="6554B90E" w14:textId="1D8C5C72" w:rsidR="00C86096" w:rsidRPr="0007778A" w:rsidRDefault="00C86096" w:rsidP="00C86096">
      <w:pPr>
        <w:pStyle w:val="4"/>
        <w:snapToGrid w:val="0"/>
        <w:spacing w:line="240" w:lineRule="auto"/>
        <w:jc w:val="center"/>
        <w:rPr>
          <w:szCs w:val="24"/>
        </w:rPr>
      </w:pPr>
      <w:r w:rsidRPr="0007778A">
        <w:rPr>
          <w:rFonts w:ascii="Times New Roman" w:eastAsia="AdvGulliv-B" w:hAnsi="Times New Roman" w:cs="Times New Roman"/>
          <w:b/>
          <w:sz w:val="24"/>
          <w:szCs w:val="24"/>
        </w:rPr>
        <w:lastRenderedPageBreak/>
        <w:t>Table A9.</w:t>
      </w:r>
      <w:r w:rsidRPr="0007778A">
        <w:rPr>
          <w:rFonts w:ascii="Times New Roman" w:eastAsia="AdvGulliv-B" w:hAnsi="Times New Roman" w:cs="Times New Roman"/>
          <w:sz w:val="24"/>
          <w:szCs w:val="24"/>
        </w:rPr>
        <w:t xml:space="preserve"> Experimental </w:t>
      </w:r>
      <w:r w:rsidRPr="0007778A">
        <w:rPr>
          <w:rFonts w:ascii="Times New Roman" w:hAnsi="Times New Roman" w:cs="Times New Roman"/>
          <w:sz w:val="24"/>
          <w:szCs w:val="24"/>
        </w:rPr>
        <w:t xml:space="preserve">results for </w:t>
      </w:r>
      <w:r w:rsidRPr="0007778A">
        <w:rPr>
          <w:rFonts w:ascii="Times New Roman" w:hAnsi="Times New Roman" w:cs="Times New Roman"/>
          <w:i/>
          <w:sz w:val="24"/>
          <w:szCs w:val="24"/>
        </w:rPr>
        <w:t>T</w:t>
      </w:r>
      <w:r w:rsidRPr="0007778A">
        <w:rPr>
          <w:rFonts w:ascii="Times New Roman" w:hAnsi="Times New Roman" w:cs="Times New Roman"/>
          <w:sz w:val="24"/>
          <w:szCs w:val="24"/>
        </w:rPr>
        <w:t xml:space="preserve">=.5 and </w:t>
      </w:r>
      <w:r w:rsidRPr="0007778A">
        <w:rPr>
          <w:rFonts w:ascii="Times New Roman" w:hAnsi="Times New Roman" w:cs="Times New Roman"/>
          <w:i/>
          <w:sz w:val="24"/>
          <w:szCs w:val="24"/>
        </w:rPr>
        <w:t>p</w:t>
      </w:r>
      <w:r w:rsidRPr="0007778A">
        <w:rPr>
          <w:rFonts w:ascii="Times New Roman" w:hAnsi="Times New Roman" w:cs="Times New Roman"/>
          <w:sz w:val="24"/>
          <w:szCs w:val="24"/>
        </w:rPr>
        <w:t>=</w:t>
      </w:r>
      <w:r w:rsidR="000B7C3F" w:rsidRPr="0007778A">
        <w:rPr>
          <w:rFonts w:ascii="Times New Roman" w:hAnsi="Times New Roman" w:cs="Times New Roman"/>
          <w:sz w:val="24"/>
          <w:szCs w:val="24"/>
        </w:rPr>
        <w:t>2.</w:t>
      </w:r>
      <w:r w:rsidRPr="0007778A">
        <w:rPr>
          <w:rFonts w:ascii="Times New Roman" w:hAnsi="Times New Roman" w:cs="Times New Roman"/>
          <w:sz w:val="24"/>
          <w:szCs w:val="24"/>
        </w:rPr>
        <w:t>5.</w:t>
      </w:r>
    </w:p>
    <w:tbl>
      <w:tblPr>
        <w:tblW w:w="924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00"/>
        <w:gridCol w:w="700"/>
        <w:gridCol w:w="1620"/>
        <w:gridCol w:w="1740"/>
        <w:gridCol w:w="1580"/>
        <w:gridCol w:w="1140"/>
        <w:gridCol w:w="1100"/>
        <w:gridCol w:w="960"/>
      </w:tblGrid>
      <w:tr w:rsidR="0007778A" w:rsidRPr="0007778A" w14:paraId="24F6F734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83586A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D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87C275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lg.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FEDB1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5273BE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in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D31B1C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ax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7E2D9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std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A7848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N</w:t>
            </w:r>
            <w:r w:rsidRPr="0007778A">
              <w:rPr>
                <w:rFonts w:eastAsia="新細明體"/>
                <w:szCs w:val="24"/>
                <w:vertAlign w:val="subscript"/>
              </w:rPr>
              <w:t>avg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292CE0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F</w:t>
            </w:r>
            <w:r w:rsidRPr="0007778A">
              <w:rPr>
                <w:rFonts w:eastAsia="新細明體"/>
                <w:szCs w:val="24"/>
                <w:vertAlign w:val="subscript"/>
              </w:rPr>
              <w:t>measure</w:t>
            </w:r>
          </w:p>
        </w:tc>
      </w:tr>
      <w:tr w:rsidR="0007778A" w:rsidRPr="0007778A" w14:paraId="022AB761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76534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A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64C02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2BE6E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69.554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46087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87.47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C0A07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0.26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D8D52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56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758CB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2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A4ED2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.03%</w:t>
            </w:r>
          </w:p>
        </w:tc>
      </w:tr>
      <w:tr w:rsidR="0007778A" w:rsidRPr="0007778A" w14:paraId="7FB7FF12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C9BF5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BEEBF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6F2E6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77.100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54372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77.09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D4B82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77.11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AA442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.92E-0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047F3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254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91BAC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7.70%</w:t>
            </w:r>
          </w:p>
        </w:tc>
      </w:tr>
      <w:tr w:rsidR="0007778A" w:rsidRPr="0007778A" w14:paraId="3002FBA0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C1430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348C1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EF9C4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1.565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4A6F8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80.61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A4BED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66.98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3A3E8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18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7DCDF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28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5409A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7.05%</w:t>
            </w:r>
          </w:p>
        </w:tc>
      </w:tr>
      <w:tr w:rsidR="0007778A" w:rsidRPr="0007778A" w14:paraId="5738D7DB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7BE63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3AC11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0D65F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8.457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0CB44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77.63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6DE16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26.64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6E5C0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96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CC75C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38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CFC80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7.59%</w:t>
            </w:r>
          </w:p>
        </w:tc>
      </w:tr>
      <w:tr w:rsidR="0007778A" w:rsidRPr="0007778A" w14:paraId="46925150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BDD263" w14:textId="3B818B61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F3CF40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6ACF7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85.47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CA5EC0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77.157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45CED0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4.058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BFD65F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04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33D9D1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41.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DBF7FB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7.69%</w:t>
            </w:r>
          </w:p>
        </w:tc>
      </w:tr>
      <w:tr w:rsidR="0007778A" w:rsidRPr="0007778A" w14:paraId="756433BB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4643C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A206D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ED947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50.117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6566B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49.57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220C0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50.69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33BC4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79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CA22C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09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A4ABE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13%</w:t>
            </w:r>
          </w:p>
        </w:tc>
      </w:tr>
      <w:tr w:rsidR="0007778A" w:rsidRPr="0007778A" w14:paraId="1DE62650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21733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4DB63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53F60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149.307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13590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149.30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4AD7C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149.30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45BC2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.13E-0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4FCE2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664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A3970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6.29%</w:t>
            </w:r>
          </w:p>
        </w:tc>
      </w:tr>
      <w:tr w:rsidR="0007778A" w:rsidRPr="0007778A" w14:paraId="0A5DB5C8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58901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9BE78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0E93A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49.753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42D3B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49.49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C1FFB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49.93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7B9AD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33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F127D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503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9334C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15%</w:t>
            </w:r>
          </w:p>
        </w:tc>
      </w:tr>
      <w:tr w:rsidR="0007778A" w:rsidRPr="0007778A" w14:paraId="01AA206A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135F3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37DB1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DC66E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481.502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64A78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49.50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7C9AD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3338.35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4C58E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.09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FAB3D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601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D1FB8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26%</w:t>
            </w:r>
          </w:p>
        </w:tc>
      </w:tr>
      <w:tr w:rsidR="0007778A" w:rsidRPr="0007778A" w14:paraId="4150339A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6AA3DD9" w14:textId="73CCEC31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13A8A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93975D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437.025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6B9AD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49.746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720181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4252.20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4969C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07E+03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C6C947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653.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C88A5E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6.23%</w:t>
            </w:r>
          </w:p>
        </w:tc>
      </w:tr>
      <w:tr w:rsidR="0007778A" w:rsidRPr="0007778A" w14:paraId="4301D12C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D881B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F65E5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8D32C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86.520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E1BE9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10.99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5A10B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939.13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3FC5C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93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93047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1FF4D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14%</w:t>
            </w:r>
          </w:p>
        </w:tc>
      </w:tr>
      <w:tr w:rsidR="0007778A" w:rsidRPr="0007778A" w14:paraId="0C38F6B1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C26DC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FB7C7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E281A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700.092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95964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699.98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B2DFC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700.19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3EF7A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.83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AED9B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22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E42A5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9.51%</w:t>
            </w:r>
          </w:p>
        </w:tc>
      </w:tr>
      <w:tr w:rsidR="0007778A" w:rsidRPr="0007778A" w14:paraId="0C9712CC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5CA8C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C4019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7E884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22.646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3FD6E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758.23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24291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46.19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495B0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91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3514A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31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66E61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29%</w:t>
            </w:r>
          </w:p>
        </w:tc>
      </w:tr>
      <w:tr w:rsidR="0007778A" w:rsidRPr="0007778A" w14:paraId="44CC4865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B8E64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6777F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729C8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65.702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EB66F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756.41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DA0AF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47.43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E37B8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37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069CC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87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B90A4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27%</w:t>
            </w:r>
          </w:p>
        </w:tc>
      </w:tr>
      <w:tr w:rsidR="0007778A" w:rsidRPr="0007778A" w14:paraId="517B89C2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C02152B" w14:textId="178DF97B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6F3019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390D82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882.61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6C0D88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745.636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40CCF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961.25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404635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.44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764F11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91.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682582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9.31%</w:t>
            </w:r>
          </w:p>
        </w:tc>
      </w:tr>
      <w:tr w:rsidR="0007778A" w:rsidRPr="0007778A" w14:paraId="3F13A288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0B1E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G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96411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4AE19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4.671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BD7BC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2.18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4363C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7.29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57B03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.08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112A8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9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99DF2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04%</w:t>
            </w:r>
          </w:p>
        </w:tc>
      </w:tr>
      <w:tr w:rsidR="0007778A" w:rsidRPr="0007778A" w14:paraId="131EA1DC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4F056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905ED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93777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39.825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5BA2E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39.82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85E72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39.82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020F4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0.00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10C22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640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F618B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13%</w:t>
            </w:r>
          </w:p>
        </w:tc>
      </w:tr>
      <w:tr w:rsidR="0007778A" w:rsidRPr="0007778A" w14:paraId="0568676E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34410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B0582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33A8F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2.592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E6C84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0.91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9F1C7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3.84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131F8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.05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AD36E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99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2083A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1.13%</w:t>
            </w:r>
          </w:p>
        </w:tc>
      </w:tr>
      <w:tr w:rsidR="0007778A" w:rsidRPr="0007778A" w14:paraId="11478FA3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54A9C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02D1D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394A6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91.350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E7F98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5.70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5BAA8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051.63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A9967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16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FD5CF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127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E5645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1.07%</w:t>
            </w:r>
          </w:p>
        </w:tc>
      </w:tr>
      <w:tr w:rsidR="0007778A" w:rsidRPr="0007778A" w14:paraId="0717C0FA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5E29E0" w14:textId="3CA8A9E4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47918B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B51F7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073.455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385AD9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53.97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A60DA9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220.15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0AE066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.66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F38096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62.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3CC7E5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0.84%</w:t>
            </w:r>
          </w:p>
        </w:tc>
      </w:tr>
      <w:tr w:rsidR="0007778A" w:rsidRPr="0007778A" w14:paraId="11E52328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52E38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F082E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DB646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4.700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A6FCD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3.25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3E73A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7.22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E8E78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.98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06EF8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20AEF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13%</w:t>
            </w:r>
          </w:p>
        </w:tc>
      </w:tr>
      <w:tr w:rsidR="0007778A" w:rsidRPr="0007778A" w14:paraId="17F3B5DA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827ED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47BDC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47D7A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3.037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2803A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3.03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20A7B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183.03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CEB1A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.17E-1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81566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631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DBF93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33%</w:t>
            </w:r>
          </w:p>
        </w:tc>
      </w:tr>
      <w:tr w:rsidR="0007778A" w:rsidRPr="0007778A" w14:paraId="1E4D0E51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9438F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5B6F7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CF35F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3.234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561E7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3.09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DCC73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3.46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D3D4D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.00E-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99DF2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034.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11BB5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22%</w:t>
            </w:r>
          </w:p>
        </w:tc>
      </w:tr>
      <w:tr w:rsidR="0007778A" w:rsidRPr="0007778A" w14:paraId="43FDF631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2AE9C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56710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3AB9D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7.444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F82B9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3.07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AD52C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33.74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4DF0C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68E+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1B545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116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7E869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33%</w:t>
            </w:r>
          </w:p>
        </w:tc>
      </w:tr>
      <w:tr w:rsidR="0007778A" w:rsidRPr="0007778A" w14:paraId="1A373697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DA9D81" w14:textId="2D8A713D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D9205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DB9EE6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92.803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FC2AC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83.03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501FF3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78.28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8A8C28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87E+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D3BEEA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9281.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F3EE07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5.36%</w:t>
            </w:r>
          </w:p>
        </w:tc>
      </w:tr>
      <w:tr w:rsidR="0007778A" w:rsidRPr="0007778A" w14:paraId="019B33E5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35F92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A40CC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8B36A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669491.572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BCE1B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668936.90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2BE7A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669797.23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3825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06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8BD05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18.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C4952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13%</w:t>
            </w:r>
          </w:p>
        </w:tc>
      </w:tr>
      <w:tr w:rsidR="0007778A" w:rsidRPr="0007778A" w14:paraId="5BC8DE3A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227E2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4F881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240C4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15668522.370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F7F5A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15668514.30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97FD3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15668539.01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DA9A0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.51E+0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54A17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334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C41E3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3.27%</w:t>
            </w:r>
          </w:p>
        </w:tc>
      </w:tr>
      <w:tr w:rsidR="0007778A" w:rsidRPr="0007778A" w14:paraId="4D458776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024FA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B5CE4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B8084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669683.548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22A7B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669046.80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89177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5670068.81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55C6A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.51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B21A9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72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B3796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18%</w:t>
            </w:r>
          </w:p>
        </w:tc>
      </w:tr>
      <w:tr w:rsidR="0007778A" w:rsidRPr="0007778A" w14:paraId="65103084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6A9D4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2147D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CF192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6505767.342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045FD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7013876.36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DD3BA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90105710.65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4573D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04E+07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78FB2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276.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480C6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15%</w:t>
            </w:r>
          </w:p>
        </w:tc>
      </w:tr>
      <w:tr w:rsidR="0007778A" w:rsidRPr="0007778A" w14:paraId="026AEF6F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223024" w14:textId="3326E9BB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F9D960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91E9F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13788271.908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7CA0ED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17020575.44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DA7FA9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70810468.42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462EF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4.64E+07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F8513C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11.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F545C7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3.08%</w:t>
            </w:r>
          </w:p>
        </w:tc>
      </w:tr>
      <w:tr w:rsidR="0007778A" w:rsidRPr="0007778A" w14:paraId="004741F6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70386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W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2FF73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2D0F1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40711.477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A8D21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40204.87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90125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40808.67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1BB17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52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73649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69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E5D5C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00%</w:t>
            </w:r>
          </w:p>
        </w:tc>
      </w:tr>
      <w:tr w:rsidR="0007778A" w:rsidRPr="0007778A" w14:paraId="68FCFB07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BA27D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97937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01FA9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5840193.934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F7B7C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5840193.93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51C18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5840193.93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7A446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4.21E-0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9E7CF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048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2D7C0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62.15%</w:t>
            </w:r>
          </w:p>
        </w:tc>
      </w:tr>
      <w:tr w:rsidR="0007778A" w:rsidRPr="0007778A" w14:paraId="4B4CFDAD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37227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332BA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1E13B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40440.820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E609FF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40215.86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1A6B4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40748.96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92755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69E+0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AD19D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232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C561F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00%</w:t>
            </w:r>
          </w:p>
        </w:tc>
      </w:tr>
      <w:tr w:rsidR="0007778A" w:rsidRPr="0007778A" w14:paraId="1434D640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ACBCB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D0EE1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4B670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6219094.786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BCAD6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40661.40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54CF7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93975.76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A7BEB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60E+05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4BDB4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64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271A9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12%</w:t>
            </w:r>
          </w:p>
        </w:tc>
      </w:tr>
      <w:tr w:rsidR="0007778A" w:rsidRPr="0007778A" w14:paraId="4E613D72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0C073A" w14:textId="76E18A1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7E1BD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2FE731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7157046.429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692732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843307.91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B59712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80776460.73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57671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23E+06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19FF5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93.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D64C83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.09%</w:t>
            </w:r>
          </w:p>
        </w:tc>
      </w:tr>
      <w:tr w:rsidR="0007778A" w:rsidRPr="0007778A" w14:paraId="3D00D8BE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7F0E1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Y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4B58E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CG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9D53C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233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A3E14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.17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06D89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60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AF99F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03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B3017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0.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4BC63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10%</w:t>
            </w:r>
          </w:p>
        </w:tc>
      </w:tr>
      <w:tr w:rsidR="0007778A" w:rsidRPr="0007778A" w14:paraId="58C5F5F6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87CF0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1F4AB7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iS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82274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2.833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29654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2.83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1EF4C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2.83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A1B25C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9.49E-0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44707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769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9BD84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  <w:r w:rsidRPr="0007778A">
              <w:rPr>
                <w:rFonts w:eastAsia="新細明體"/>
                <w:b/>
                <w:bCs/>
                <w:szCs w:val="24"/>
              </w:rPr>
              <w:t>56.21%</w:t>
            </w:r>
          </w:p>
        </w:tc>
      </w:tr>
      <w:tr w:rsidR="0007778A" w:rsidRPr="0007778A" w14:paraId="74B63183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79BF1A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b/>
                <w:bCs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A50F0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ML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3E5D6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.435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930F4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.09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BE81E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.82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8AEDC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1.68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D02010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27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6AF7E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21%</w:t>
            </w:r>
          </w:p>
        </w:tc>
      </w:tr>
      <w:tr w:rsidR="0007778A" w:rsidRPr="0007778A" w14:paraId="65FE1668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965685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81DD6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PSO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17448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3.982</w:t>
            </w:r>
          </w:p>
        </w:tc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ADE5E9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.07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59EBD1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4.90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B89868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3.74E-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BB7B5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75.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777CDE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5.19%</w:t>
            </w:r>
          </w:p>
        </w:tc>
      </w:tr>
      <w:tr w:rsidR="00324A61" w:rsidRPr="0007778A" w14:paraId="67169C72" w14:textId="77777777" w:rsidTr="00324A61">
        <w:trPr>
          <w:trHeight w:val="20"/>
        </w:trPr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AE71BD" w14:textId="457B886B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24E575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center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SSO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278C1B3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3.942</w:t>
            </w:r>
          </w:p>
        </w:tc>
        <w:tc>
          <w:tcPr>
            <w:tcW w:w="17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ABD2DB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3.038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3C50BCD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5.63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9629534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6.96E-0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602F502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734.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7E3726" w14:textId="77777777" w:rsidR="00324A61" w:rsidRPr="0007778A" w:rsidRDefault="00324A61" w:rsidP="00324A61">
            <w:pPr>
              <w:widowControl/>
              <w:adjustRightInd/>
              <w:spacing w:line="240" w:lineRule="auto"/>
              <w:jc w:val="right"/>
              <w:textAlignment w:val="auto"/>
              <w:rPr>
                <w:rFonts w:eastAsia="新細明體"/>
                <w:szCs w:val="24"/>
              </w:rPr>
            </w:pPr>
            <w:r w:rsidRPr="0007778A">
              <w:rPr>
                <w:rFonts w:eastAsia="新細明體"/>
                <w:szCs w:val="24"/>
              </w:rPr>
              <w:t>56.09%</w:t>
            </w:r>
          </w:p>
        </w:tc>
      </w:tr>
    </w:tbl>
    <w:p w14:paraId="5D2589DE" w14:textId="769A4CC3" w:rsidR="000C5F1A" w:rsidRPr="0007778A" w:rsidRDefault="000C5F1A" w:rsidP="0027239E">
      <w:pPr>
        <w:snapToGrid w:val="0"/>
        <w:jc w:val="center"/>
        <w:rPr>
          <w:szCs w:val="24"/>
        </w:rPr>
      </w:pPr>
    </w:p>
    <w:sectPr w:rsidR="000C5F1A" w:rsidRPr="0007778A" w:rsidSect="00817537">
      <w:footerReference w:type="even" r:id="rId25"/>
      <w:footerReference w:type="default" r:id="rId26"/>
      <w:pgSz w:w="11906" w:h="16838"/>
      <w:pgMar w:top="1440" w:right="1800" w:bottom="1440" w:left="1800" w:header="851" w:footer="930" w:gutter="0"/>
      <w:pgNumType w:fmt="numberInDash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A81775" w14:textId="77777777" w:rsidR="00195220" w:rsidRDefault="00195220" w:rsidP="005707DC">
      <w:pPr>
        <w:spacing w:line="240" w:lineRule="auto"/>
      </w:pPr>
      <w:r>
        <w:separator/>
      </w:r>
    </w:p>
  </w:endnote>
  <w:endnote w:type="continuationSeparator" w:id="0">
    <w:p w14:paraId="36C4CBC0" w14:textId="77777777" w:rsidR="00195220" w:rsidRDefault="00195220" w:rsidP="005707D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Helv">
    <w:altName w:val="Arial"/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0" w:usb1="080F0000" w:usb2="00000010" w:usb3="00000000" w:csb0="001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LEX">
    <w:altName w:val="微軟正黑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Gulliv-I">
    <w:altName w:val="Malgun Gothic Semilight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AdvEPSTIM">
    <w:altName w:val="新細明體"/>
    <w:panose1 w:val="00000000000000000000"/>
    <w:charset w:val="88"/>
    <w:family w:val="auto"/>
    <w:notTrueType/>
    <w:pitch w:val="default"/>
    <w:sig w:usb0="00000003" w:usb1="080F0000" w:usb2="00000010" w:usb3="00000000" w:csb0="00120001" w:csb1="00000000"/>
  </w:font>
  <w:font w:name="TimesNewRomanPSMT">
    <w:altName w:val="Times New Roman"/>
    <w:panose1 w:val="00000000000000000000"/>
    <w:charset w:val="A1"/>
    <w:family w:val="auto"/>
    <w:notTrueType/>
    <w:pitch w:val="default"/>
    <w:sig w:usb0="00000083" w:usb1="08070000" w:usb2="00000010" w:usb3="00000000" w:csb0="00020009" w:csb1="00000000"/>
  </w:font>
  <w:font w:name="AdvPSTim">
    <w:altName w:val="微軟正黑體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AdvGulliv-B">
    <w:altName w:val="微軟正黑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3A6C2E" w14:textId="77777777" w:rsidR="001E1873" w:rsidRDefault="001E1873" w:rsidP="00D55868">
    <w:pPr>
      <w:pStyle w:val="ac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14:paraId="4154F60E" w14:textId="77777777" w:rsidR="001E1873" w:rsidRDefault="001E1873">
    <w:pPr>
      <w:pStyle w:val="ac"/>
    </w:pPr>
  </w:p>
  <w:p w14:paraId="73704CA7" w14:textId="77777777" w:rsidR="001E1873" w:rsidRDefault="001E1873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05843848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14:paraId="58E87C43" w14:textId="4B9ED577" w:rsidR="001E1873" w:rsidRPr="001D2E41" w:rsidRDefault="001E1873">
        <w:pPr>
          <w:pStyle w:val="ac"/>
          <w:jc w:val="center"/>
          <w:rPr>
            <w:sz w:val="24"/>
            <w:szCs w:val="24"/>
          </w:rPr>
        </w:pPr>
        <w:r w:rsidRPr="001D2E41">
          <w:rPr>
            <w:sz w:val="24"/>
            <w:szCs w:val="24"/>
          </w:rPr>
          <w:fldChar w:fldCharType="begin"/>
        </w:r>
        <w:r w:rsidRPr="001D2E41">
          <w:rPr>
            <w:sz w:val="24"/>
            <w:szCs w:val="24"/>
          </w:rPr>
          <w:instrText>PAGE   \* MERGEFORMAT</w:instrText>
        </w:r>
        <w:r w:rsidRPr="001D2E41">
          <w:rPr>
            <w:sz w:val="24"/>
            <w:szCs w:val="24"/>
          </w:rPr>
          <w:fldChar w:fldCharType="separate"/>
        </w:r>
        <w:r w:rsidR="0018762E" w:rsidRPr="0018762E">
          <w:rPr>
            <w:noProof/>
            <w:sz w:val="24"/>
            <w:szCs w:val="24"/>
            <w:lang w:val="zh-TW" w:eastAsia="zh-TW"/>
          </w:rPr>
          <w:t>-</w:t>
        </w:r>
        <w:r w:rsidR="0018762E">
          <w:rPr>
            <w:noProof/>
            <w:sz w:val="24"/>
            <w:szCs w:val="24"/>
          </w:rPr>
          <w:t xml:space="preserve"> 23 -</w:t>
        </w:r>
        <w:r w:rsidRPr="001D2E41">
          <w:rPr>
            <w:sz w:val="24"/>
            <w:szCs w:val="24"/>
          </w:rPr>
          <w:fldChar w:fldCharType="end"/>
        </w:r>
      </w:p>
    </w:sdtContent>
  </w:sdt>
  <w:p w14:paraId="69F3FC8A" w14:textId="77777777" w:rsidR="001E1873" w:rsidRDefault="001E1873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1CC4898" w14:textId="77777777" w:rsidR="00195220" w:rsidRDefault="00195220" w:rsidP="005707DC">
      <w:pPr>
        <w:spacing w:line="240" w:lineRule="auto"/>
      </w:pPr>
      <w:r>
        <w:separator/>
      </w:r>
    </w:p>
  </w:footnote>
  <w:footnote w:type="continuationSeparator" w:id="0">
    <w:p w14:paraId="13D1F1DB" w14:textId="77777777" w:rsidR="00195220" w:rsidRDefault="00195220" w:rsidP="005707D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72BF0"/>
    <w:multiLevelType w:val="hybridMultilevel"/>
    <w:tmpl w:val="672C99C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34E6AF1"/>
    <w:multiLevelType w:val="hybridMultilevel"/>
    <w:tmpl w:val="08364E5E"/>
    <w:lvl w:ilvl="0" w:tplc="51E897E0">
      <w:start w:val="1"/>
      <w:numFmt w:val="decimal"/>
      <w:lvlText w:val="%1)"/>
      <w:lvlJc w:val="left"/>
      <w:pPr>
        <w:ind w:left="360" w:hanging="360"/>
      </w:pPr>
      <w:rPr>
        <w:rFonts w:hint="default"/>
        <w:color w:val="00B05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47F2B82"/>
    <w:multiLevelType w:val="hybridMultilevel"/>
    <w:tmpl w:val="90F6C310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>
    <w:nsid w:val="10541D0D"/>
    <w:multiLevelType w:val="hybridMultilevel"/>
    <w:tmpl w:val="90F6C310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>
    <w:nsid w:val="11B044C1"/>
    <w:multiLevelType w:val="hybridMultilevel"/>
    <w:tmpl w:val="CAC0BC88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5">
    <w:nsid w:val="1F594123"/>
    <w:multiLevelType w:val="hybridMultilevel"/>
    <w:tmpl w:val="672C99C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6401C42"/>
    <w:multiLevelType w:val="hybridMultilevel"/>
    <w:tmpl w:val="3E12B0D0"/>
    <w:lvl w:ilvl="0" w:tplc="77B82C2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8">
    <w:nsid w:val="446F1590"/>
    <w:multiLevelType w:val="hybridMultilevel"/>
    <w:tmpl w:val="672C99C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58950A13"/>
    <w:multiLevelType w:val="hybridMultilevel"/>
    <w:tmpl w:val="672C99C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5B5F22E0"/>
    <w:multiLevelType w:val="hybridMultilevel"/>
    <w:tmpl w:val="3EBAF1D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65AF45D9"/>
    <w:multiLevelType w:val="hybridMultilevel"/>
    <w:tmpl w:val="884AF178"/>
    <w:lvl w:ilvl="0" w:tplc="6996310C">
      <w:start w:val="1"/>
      <w:numFmt w:val="decimal"/>
      <w:lvlText w:val="[%1]"/>
      <w:lvlJc w:val="left"/>
      <w:pPr>
        <w:ind w:left="584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673232D2"/>
    <w:multiLevelType w:val="hybridMultilevel"/>
    <w:tmpl w:val="E86043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DC3293B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4">
    <w:nsid w:val="73473EAB"/>
    <w:multiLevelType w:val="hybridMultilevel"/>
    <w:tmpl w:val="DFCEA470"/>
    <w:lvl w:ilvl="0" w:tplc="0409000F">
      <w:start w:val="1"/>
      <w:numFmt w:val="decimal"/>
      <w:lvlText w:val="%1."/>
      <w:lvlJc w:val="left"/>
      <w:pPr>
        <w:ind w:left="84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5">
    <w:nsid w:val="759D65B6"/>
    <w:multiLevelType w:val="hybridMultilevel"/>
    <w:tmpl w:val="884AF178"/>
    <w:lvl w:ilvl="0" w:tplc="6996310C">
      <w:start w:val="1"/>
      <w:numFmt w:val="decimal"/>
      <w:lvlText w:val="[%1]"/>
      <w:lvlJc w:val="left"/>
      <w:pPr>
        <w:ind w:left="584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7A4568D3"/>
    <w:multiLevelType w:val="hybridMultilevel"/>
    <w:tmpl w:val="040EE9F0"/>
    <w:lvl w:ilvl="0" w:tplc="9782CB9E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num w:numId="1">
    <w:abstractNumId w:val="5"/>
  </w:num>
  <w:num w:numId="2">
    <w:abstractNumId w:val="8"/>
  </w:num>
  <w:num w:numId="3">
    <w:abstractNumId w:val="9"/>
  </w:num>
  <w:num w:numId="4">
    <w:abstractNumId w:val="7"/>
  </w:num>
  <w:num w:numId="5">
    <w:abstractNumId w:val="13"/>
  </w:num>
  <w:num w:numId="6">
    <w:abstractNumId w:val="10"/>
  </w:num>
  <w:num w:numId="7">
    <w:abstractNumId w:val="0"/>
  </w:num>
  <w:num w:numId="8">
    <w:abstractNumId w:val="1"/>
  </w:num>
  <w:num w:numId="9">
    <w:abstractNumId w:val="12"/>
  </w:num>
  <w:num w:numId="10">
    <w:abstractNumId w:val="2"/>
  </w:num>
  <w:num w:numId="11">
    <w:abstractNumId w:val="14"/>
  </w:num>
  <w:num w:numId="12">
    <w:abstractNumId w:val="3"/>
  </w:num>
  <w:num w:numId="13">
    <w:abstractNumId w:val="16"/>
  </w:num>
  <w:num w:numId="14">
    <w:abstractNumId w:val="6"/>
  </w:num>
  <w:num w:numId="15">
    <w:abstractNumId w:val="4"/>
  </w:num>
  <w:num w:numId="16">
    <w:abstractNumId w:val="15"/>
  </w:num>
  <w:num w:numId="17">
    <w:abstractNumId w:val="1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ocumentProtection w:edit="trackedChanges" w:enforcement="1" w:cryptProviderType="rsaAES" w:cryptAlgorithmClass="hash" w:cryptAlgorithmType="typeAny" w:cryptAlgorithmSid="14" w:cryptSpinCount="100000" w:hash="Y5tzmJTDuxXEA6ziXnGh1do+xKmwe8haKJuna9YvMxAjfdfHmYl6O8pVRJDTnOCztcG7bH3E/UR/43EE0yobZw==" w:salt="Og2TmZfgUsnKS1uhHtMrOw=="/>
  <w:defaultTabStop w:val="48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Knowl-Based Systems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zewd5ae0hssfsseds28552wkfpwz9ef9200r&quot;&gt;Yeh&lt;record-ids&gt;&lt;item&gt;19&lt;/item&gt;&lt;item&gt;75&lt;/item&gt;&lt;item&gt;76&lt;/item&gt;&lt;item&gt;77&lt;/item&gt;&lt;item&gt;78&lt;/item&gt;&lt;item&gt;79&lt;/item&gt;&lt;item&gt;80&lt;/item&gt;&lt;item&gt;81&lt;/item&gt;&lt;item&gt;82&lt;/item&gt;&lt;item&gt;83&lt;/item&gt;&lt;item&gt;84&lt;/item&gt;&lt;item&gt;85&lt;/item&gt;&lt;item&gt;86&lt;/item&gt;&lt;item&gt;87&lt;/item&gt;&lt;item&gt;88&lt;/item&gt;&lt;item&gt;89&lt;/item&gt;&lt;item&gt;90&lt;/item&gt;&lt;item&gt;91&lt;/item&gt;&lt;item&gt;92&lt;/item&gt;&lt;item&gt;93&lt;/item&gt;&lt;item&gt;94&lt;/item&gt;&lt;item&gt;95&lt;/item&gt;&lt;item&gt;96&lt;/item&gt;&lt;item&gt;97&lt;/item&gt;&lt;/record-ids&gt;&lt;/item&gt;&lt;/Libraries&gt;"/>
  </w:docVars>
  <w:rsids>
    <w:rsidRoot w:val="003076FC"/>
    <w:rsid w:val="000003CA"/>
    <w:rsid w:val="00001CD0"/>
    <w:rsid w:val="000031BC"/>
    <w:rsid w:val="00004A71"/>
    <w:rsid w:val="00004B80"/>
    <w:rsid w:val="00007AD2"/>
    <w:rsid w:val="00011E33"/>
    <w:rsid w:val="000135C9"/>
    <w:rsid w:val="0001422A"/>
    <w:rsid w:val="000155AE"/>
    <w:rsid w:val="00016E47"/>
    <w:rsid w:val="000170D6"/>
    <w:rsid w:val="00017537"/>
    <w:rsid w:val="00017F4C"/>
    <w:rsid w:val="000217CA"/>
    <w:rsid w:val="00022AC1"/>
    <w:rsid w:val="00023B0C"/>
    <w:rsid w:val="00023DFF"/>
    <w:rsid w:val="00024104"/>
    <w:rsid w:val="00024203"/>
    <w:rsid w:val="00030024"/>
    <w:rsid w:val="00030372"/>
    <w:rsid w:val="0003051A"/>
    <w:rsid w:val="0003250F"/>
    <w:rsid w:val="00034BC3"/>
    <w:rsid w:val="00035CA4"/>
    <w:rsid w:val="000362DE"/>
    <w:rsid w:val="000377EB"/>
    <w:rsid w:val="000429FD"/>
    <w:rsid w:val="0004439B"/>
    <w:rsid w:val="00044495"/>
    <w:rsid w:val="00044E3D"/>
    <w:rsid w:val="00046187"/>
    <w:rsid w:val="00047856"/>
    <w:rsid w:val="00052CE2"/>
    <w:rsid w:val="00054486"/>
    <w:rsid w:val="000553CA"/>
    <w:rsid w:val="0005728D"/>
    <w:rsid w:val="00057F32"/>
    <w:rsid w:val="00060323"/>
    <w:rsid w:val="0006103D"/>
    <w:rsid w:val="00063F55"/>
    <w:rsid w:val="000640E0"/>
    <w:rsid w:val="00064E5A"/>
    <w:rsid w:val="00065515"/>
    <w:rsid w:val="00066BEE"/>
    <w:rsid w:val="00066E0A"/>
    <w:rsid w:val="00070748"/>
    <w:rsid w:val="00070F19"/>
    <w:rsid w:val="0007203F"/>
    <w:rsid w:val="0007359F"/>
    <w:rsid w:val="00074C50"/>
    <w:rsid w:val="0007778A"/>
    <w:rsid w:val="000807D6"/>
    <w:rsid w:val="000813B3"/>
    <w:rsid w:val="00082513"/>
    <w:rsid w:val="00082764"/>
    <w:rsid w:val="00082903"/>
    <w:rsid w:val="00082FEF"/>
    <w:rsid w:val="000837C2"/>
    <w:rsid w:val="00084A33"/>
    <w:rsid w:val="00087E1A"/>
    <w:rsid w:val="00090FF5"/>
    <w:rsid w:val="0009331F"/>
    <w:rsid w:val="000953F3"/>
    <w:rsid w:val="00096678"/>
    <w:rsid w:val="00096DE9"/>
    <w:rsid w:val="000A57CC"/>
    <w:rsid w:val="000B0225"/>
    <w:rsid w:val="000B1CF7"/>
    <w:rsid w:val="000B2DC3"/>
    <w:rsid w:val="000B3392"/>
    <w:rsid w:val="000B3BE7"/>
    <w:rsid w:val="000B3E18"/>
    <w:rsid w:val="000B571B"/>
    <w:rsid w:val="000B7193"/>
    <w:rsid w:val="000B7C3F"/>
    <w:rsid w:val="000B7E2A"/>
    <w:rsid w:val="000C0933"/>
    <w:rsid w:val="000C27D3"/>
    <w:rsid w:val="000C3D0C"/>
    <w:rsid w:val="000C4DF2"/>
    <w:rsid w:val="000C5BF6"/>
    <w:rsid w:val="000C5F1A"/>
    <w:rsid w:val="000D000B"/>
    <w:rsid w:val="000D2333"/>
    <w:rsid w:val="000D456B"/>
    <w:rsid w:val="000D52D6"/>
    <w:rsid w:val="000D5805"/>
    <w:rsid w:val="000D6AEE"/>
    <w:rsid w:val="000E0087"/>
    <w:rsid w:val="000E1984"/>
    <w:rsid w:val="000E1F22"/>
    <w:rsid w:val="000E3457"/>
    <w:rsid w:val="000E3D74"/>
    <w:rsid w:val="000E6278"/>
    <w:rsid w:val="000E638A"/>
    <w:rsid w:val="000E6BE0"/>
    <w:rsid w:val="000E74A1"/>
    <w:rsid w:val="000F0F2C"/>
    <w:rsid w:val="000F1510"/>
    <w:rsid w:val="000F1BB5"/>
    <w:rsid w:val="000F1EB8"/>
    <w:rsid w:val="000F4920"/>
    <w:rsid w:val="000F55FC"/>
    <w:rsid w:val="0010149E"/>
    <w:rsid w:val="001056D8"/>
    <w:rsid w:val="001057F3"/>
    <w:rsid w:val="00106605"/>
    <w:rsid w:val="00106AD4"/>
    <w:rsid w:val="00106E8D"/>
    <w:rsid w:val="00107981"/>
    <w:rsid w:val="00111ADF"/>
    <w:rsid w:val="00111C88"/>
    <w:rsid w:val="001123E6"/>
    <w:rsid w:val="00115A6D"/>
    <w:rsid w:val="001216DF"/>
    <w:rsid w:val="00122516"/>
    <w:rsid w:val="001236FC"/>
    <w:rsid w:val="00124225"/>
    <w:rsid w:val="0012461E"/>
    <w:rsid w:val="00124E9E"/>
    <w:rsid w:val="001252E0"/>
    <w:rsid w:val="00127004"/>
    <w:rsid w:val="00127A6A"/>
    <w:rsid w:val="001311B8"/>
    <w:rsid w:val="001343F8"/>
    <w:rsid w:val="0013450A"/>
    <w:rsid w:val="00134E79"/>
    <w:rsid w:val="001359D3"/>
    <w:rsid w:val="00146452"/>
    <w:rsid w:val="00146F91"/>
    <w:rsid w:val="001505C8"/>
    <w:rsid w:val="001512A9"/>
    <w:rsid w:val="00154E91"/>
    <w:rsid w:val="0015636C"/>
    <w:rsid w:val="0015718E"/>
    <w:rsid w:val="00157417"/>
    <w:rsid w:val="001608C7"/>
    <w:rsid w:val="00162977"/>
    <w:rsid w:val="00162FF9"/>
    <w:rsid w:val="00163F32"/>
    <w:rsid w:val="00166B3E"/>
    <w:rsid w:val="00167445"/>
    <w:rsid w:val="00170E93"/>
    <w:rsid w:val="00171549"/>
    <w:rsid w:val="00171895"/>
    <w:rsid w:val="001721D5"/>
    <w:rsid w:val="001744FF"/>
    <w:rsid w:val="00177FB7"/>
    <w:rsid w:val="0018762E"/>
    <w:rsid w:val="0018797C"/>
    <w:rsid w:val="00187C49"/>
    <w:rsid w:val="00187F64"/>
    <w:rsid w:val="00190DE2"/>
    <w:rsid w:val="00191B2B"/>
    <w:rsid w:val="001920BA"/>
    <w:rsid w:val="001931E9"/>
    <w:rsid w:val="00195220"/>
    <w:rsid w:val="00196907"/>
    <w:rsid w:val="00197D79"/>
    <w:rsid w:val="001A1B84"/>
    <w:rsid w:val="001A557D"/>
    <w:rsid w:val="001A63A1"/>
    <w:rsid w:val="001A6641"/>
    <w:rsid w:val="001A66C6"/>
    <w:rsid w:val="001B09CD"/>
    <w:rsid w:val="001B1109"/>
    <w:rsid w:val="001B113A"/>
    <w:rsid w:val="001B1D61"/>
    <w:rsid w:val="001B2385"/>
    <w:rsid w:val="001B3BD9"/>
    <w:rsid w:val="001B4B7A"/>
    <w:rsid w:val="001B5494"/>
    <w:rsid w:val="001B6456"/>
    <w:rsid w:val="001B72E8"/>
    <w:rsid w:val="001B7E08"/>
    <w:rsid w:val="001C2192"/>
    <w:rsid w:val="001C2EAC"/>
    <w:rsid w:val="001C4149"/>
    <w:rsid w:val="001C4A08"/>
    <w:rsid w:val="001C666D"/>
    <w:rsid w:val="001C72A9"/>
    <w:rsid w:val="001C795B"/>
    <w:rsid w:val="001D187D"/>
    <w:rsid w:val="001D1B7B"/>
    <w:rsid w:val="001D244C"/>
    <w:rsid w:val="001D2E41"/>
    <w:rsid w:val="001D3075"/>
    <w:rsid w:val="001D31D3"/>
    <w:rsid w:val="001D4AA9"/>
    <w:rsid w:val="001D5501"/>
    <w:rsid w:val="001D6790"/>
    <w:rsid w:val="001D68DE"/>
    <w:rsid w:val="001D70A4"/>
    <w:rsid w:val="001D795C"/>
    <w:rsid w:val="001D7B44"/>
    <w:rsid w:val="001E0DB1"/>
    <w:rsid w:val="001E1873"/>
    <w:rsid w:val="001E2842"/>
    <w:rsid w:val="001E356C"/>
    <w:rsid w:val="001E36E9"/>
    <w:rsid w:val="001E3DCA"/>
    <w:rsid w:val="001E64E2"/>
    <w:rsid w:val="001E6A23"/>
    <w:rsid w:val="001E71AA"/>
    <w:rsid w:val="001E7FE0"/>
    <w:rsid w:val="001F0669"/>
    <w:rsid w:val="001F32DA"/>
    <w:rsid w:val="001F3397"/>
    <w:rsid w:val="001F44E7"/>
    <w:rsid w:val="001F50F9"/>
    <w:rsid w:val="001F6AE0"/>
    <w:rsid w:val="00204A2F"/>
    <w:rsid w:val="002069E4"/>
    <w:rsid w:val="00206A74"/>
    <w:rsid w:val="00207F2B"/>
    <w:rsid w:val="00210154"/>
    <w:rsid w:val="002105B5"/>
    <w:rsid w:val="00212035"/>
    <w:rsid w:val="002140E2"/>
    <w:rsid w:val="00214173"/>
    <w:rsid w:val="00214AB0"/>
    <w:rsid w:val="00215479"/>
    <w:rsid w:val="002163A2"/>
    <w:rsid w:val="00216FFA"/>
    <w:rsid w:val="00217BC2"/>
    <w:rsid w:val="00217C39"/>
    <w:rsid w:val="002204CF"/>
    <w:rsid w:val="00221F2E"/>
    <w:rsid w:val="00224556"/>
    <w:rsid w:val="0022747B"/>
    <w:rsid w:val="00230AD9"/>
    <w:rsid w:val="002310AC"/>
    <w:rsid w:val="00232451"/>
    <w:rsid w:val="0023460E"/>
    <w:rsid w:val="0023547E"/>
    <w:rsid w:val="00236B67"/>
    <w:rsid w:val="002376DD"/>
    <w:rsid w:val="00240C81"/>
    <w:rsid w:val="00242086"/>
    <w:rsid w:val="00242275"/>
    <w:rsid w:val="00242570"/>
    <w:rsid w:val="002430B5"/>
    <w:rsid w:val="00247035"/>
    <w:rsid w:val="002502D9"/>
    <w:rsid w:val="002522AE"/>
    <w:rsid w:val="0025319E"/>
    <w:rsid w:val="0025328E"/>
    <w:rsid w:val="00253C66"/>
    <w:rsid w:val="00254698"/>
    <w:rsid w:val="002546BA"/>
    <w:rsid w:val="00255C7E"/>
    <w:rsid w:val="002578C3"/>
    <w:rsid w:val="002609CF"/>
    <w:rsid w:val="002626D7"/>
    <w:rsid w:val="00262BF7"/>
    <w:rsid w:val="00262CF5"/>
    <w:rsid w:val="0026787C"/>
    <w:rsid w:val="0027051D"/>
    <w:rsid w:val="00270863"/>
    <w:rsid w:val="00271412"/>
    <w:rsid w:val="0027239E"/>
    <w:rsid w:val="00272910"/>
    <w:rsid w:val="0027336C"/>
    <w:rsid w:val="002767AB"/>
    <w:rsid w:val="00277858"/>
    <w:rsid w:val="00281B7C"/>
    <w:rsid w:val="0028382F"/>
    <w:rsid w:val="00285652"/>
    <w:rsid w:val="00291B0E"/>
    <w:rsid w:val="00292F70"/>
    <w:rsid w:val="00294820"/>
    <w:rsid w:val="002A078D"/>
    <w:rsid w:val="002A4B1D"/>
    <w:rsid w:val="002A4D3E"/>
    <w:rsid w:val="002A4DE7"/>
    <w:rsid w:val="002A5DD4"/>
    <w:rsid w:val="002B41DF"/>
    <w:rsid w:val="002B4C3A"/>
    <w:rsid w:val="002B65E7"/>
    <w:rsid w:val="002C016B"/>
    <w:rsid w:val="002C2597"/>
    <w:rsid w:val="002C3593"/>
    <w:rsid w:val="002C44A2"/>
    <w:rsid w:val="002C5A4C"/>
    <w:rsid w:val="002D0FAF"/>
    <w:rsid w:val="002D2FDB"/>
    <w:rsid w:val="002D3A94"/>
    <w:rsid w:val="002D3AB5"/>
    <w:rsid w:val="002D6265"/>
    <w:rsid w:val="002E0DFC"/>
    <w:rsid w:val="002E1265"/>
    <w:rsid w:val="002E139E"/>
    <w:rsid w:val="002E1EB1"/>
    <w:rsid w:val="002E24DE"/>
    <w:rsid w:val="002E27CC"/>
    <w:rsid w:val="002E463D"/>
    <w:rsid w:val="002E5B99"/>
    <w:rsid w:val="002E7D89"/>
    <w:rsid w:val="002F01A3"/>
    <w:rsid w:val="002F0E3F"/>
    <w:rsid w:val="002F462D"/>
    <w:rsid w:val="002F5783"/>
    <w:rsid w:val="002F7281"/>
    <w:rsid w:val="002F79A6"/>
    <w:rsid w:val="003026BE"/>
    <w:rsid w:val="00304A89"/>
    <w:rsid w:val="00305366"/>
    <w:rsid w:val="0030583D"/>
    <w:rsid w:val="003076FC"/>
    <w:rsid w:val="00307B2B"/>
    <w:rsid w:val="00317247"/>
    <w:rsid w:val="00317F15"/>
    <w:rsid w:val="003201AE"/>
    <w:rsid w:val="003203AE"/>
    <w:rsid w:val="00320CB0"/>
    <w:rsid w:val="0032276B"/>
    <w:rsid w:val="00322F85"/>
    <w:rsid w:val="00323116"/>
    <w:rsid w:val="00323BCA"/>
    <w:rsid w:val="00324937"/>
    <w:rsid w:val="00324A61"/>
    <w:rsid w:val="00325453"/>
    <w:rsid w:val="00327615"/>
    <w:rsid w:val="0033068A"/>
    <w:rsid w:val="0033202F"/>
    <w:rsid w:val="00335980"/>
    <w:rsid w:val="00340A98"/>
    <w:rsid w:val="00340AEC"/>
    <w:rsid w:val="00340D3C"/>
    <w:rsid w:val="00340EFC"/>
    <w:rsid w:val="00341ACF"/>
    <w:rsid w:val="00341DF3"/>
    <w:rsid w:val="00344101"/>
    <w:rsid w:val="0034541A"/>
    <w:rsid w:val="00346ECA"/>
    <w:rsid w:val="00347A9E"/>
    <w:rsid w:val="00347C7C"/>
    <w:rsid w:val="0035077B"/>
    <w:rsid w:val="003526B5"/>
    <w:rsid w:val="00357191"/>
    <w:rsid w:val="00364DFB"/>
    <w:rsid w:val="00364FD1"/>
    <w:rsid w:val="00365938"/>
    <w:rsid w:val="0036598C"/>
    <w:rsid w:val="00365B9D"/>
    <w:rsid w:val="00366A9B"/>
    <w:rsid w:val="00367627"/>
    <w:rsid w:val="003700FC"/>
    <w:rsid w:val="00370140"/>
    <w:rsid w:val="003706AF"/>
    <w:rsid w:val="00370DA9"/>
    <w:rsid w:val="00371A08"/>
    <w:rsid w:val="00372609"/>
    <w:rsid w:val="00373426"/>
    <w:rsid w:val="00373C13"/>
    <w:rsid w:val="00375D3A"/>
    <w:rsid w:val="003779E1"/>
    <w:rsid w:val="00377CEA"/>
    <w:rsid w:val="00382C74"/>
    <w:rsid w:val="00382E89"/>
    <w:rsid w:val="0038477B"/>
    <w:rsid w:val="00385B1D"/>
    <w:rsid w:val="00387B01"/>
    <w:rsid w:val="00391E02"/>
    <w:rsid w:val="00392FD2"/>
    <w:rsid w:val="00395791"/>
    <w:rsid w:val="00395B7B"/>
    <w:rsid w:val="00396A40"/>
    <w:rsid w:val="003A02CD"/>
    <w:rsid w:val="003A2164"/>
    <w:rsid w:val="003A21F6"/>
    <w:rsid w:val="003A3CFF"/>
    <w:rsid w:val="003A693C"/>
    <w:rsid w:val="003A6BE9"/>
    <w:rsid w:val="003B23A2"/>
    <w:rsid w:val="003B2420"/>
    <w:rsid w:val="003B2C8B"/>
    <w:rsid w:val="003B4767"/>
    <w:rsid w:val="003B67EA"/>
    <w:rsid w:val="003B7B7B"/>
    <w:rsid w:val="003B7DF1"/>
    <w:rsid w:val="003B7EE9"/>
    <w:rsid w:val="003C18C7"/>
    <w:rsid w:val="003C21E5"/>
    <w:rsid w:val="003C2333"/>
    <w:rsid w:val="003C275E"/>
    <w:rsid w:val="003C70C8"/>
    <w:rsid w:val="003D17CE"/>
    <w:rsid w:val="003D316C"/>
    <w:rsid w:val="003D5672"/>
    <w:rsid w:val="003E0C1C"/>
    <w:rsid w:val="003E2136"/>
    <w:rsid w:val="003E2B69"/>
    <w:rsid w:val="003E31F9"/>
    <w:rsid w:val="003E4169"/>
    <w:rsid w:val="003E4C27"/>
    <w:rsid w:val="003E6F4F"/>
    <w:rsid w:val="003E7DA1"/>
    <w:rsid w:val="003F19F6"/>
    <w:rsid w:val="003F55EA"/>
    <w:rsid w:val="003F6EBE"/>
    <w:rsid w:val="0040046A"/>
    <w:rsid w:val="0040291D"/>
    <w:rsid w:val="00405DC9"/>
    <w:rsid w:val="00406505"/>
    <w:rsid w:val="00406BF6"/>
    <w:rsid w:val="00406CFF"/>
    <w:rsid w:val="00406E7F"/>
    <w:rsid w:val="00413A6D"/>
    <w:rsid w:val="00414472"/>
    <w:rsid w:val="00414E75"/>
    <w:rsid w:val="00415FE2"/>
    <w:rsid w:val="004160EC"/>
    <w:rsid w:val="0041751E"/>
    <w:rsid w:val="004178D4"/>
    <w:rsid w:val="00423C7F"/>
    <w:rsid w:val="0042489A"/>
    <w:rsid w:val="00426C38"/>
    <w:rsid w:val="00426D42"/>
    <w:rsid w:val="004277F9"/>
    <w:rsid w:val="00431268"/>
    <w:rsid w:val="00431FB2"/>
    <w:rsid w:val="0043365E"/>
    <w:rsid w:val="00433A09"/>
    <w:rsid w:val="00433BD1"/>
    <w:rsid w:val="00433C73"/>
    <w:rsid w:val="0043428F"/>
    <w:rsid w:val="0043466C"/>
    <w:rsid w:val="00435869"/>
    <w:rsid w:val="004371E8"/>
    <w:rsid w:val="004374A8"/>
    <w:rsid w:val="00442ADC"/>
    <w:rsid w:val="00443EDE"/>
    <w:rsid w:val="0045121F"/>
    <w:rsid w:val="00453CAE"/>
    <w:rsid w:val="004542B3"/>
    <w:rsid w:val="004550EC"/>
    <w:rsid w:val="00457B1D"/>
    <w:rsid w:val="00461811"/>
    <w:rsid w:val="00462314"/>
    <w:rsid w:val="00464EBC"/>
    <w:rsid w:val="00471F3B"/>
    <w:rsid w:val="0047206E"/>
    <w:rsid w:val="00474D5D"/>
    <w:rsid w:val="00475A47"/>
    <w:rsid w:val="00477426"/>
    <w:rsid w:val="004824B1"/>
    <w:rsid w:val="00485F3C"/>
    <w:rsid w:val="00486E3A"/>
    <w:rsid w:val="004874FA"/>
    <w:rsid w:val="004876E9"/>
    <w:rsid w:val="00491919"/>
    <w:rsid w:val="00492625"/>
    <w:rsid w:val="00495C13"/>
    <w:rsid w:val="00496472"/>
    <w:rsid w:val="004A0A08"/>
    <w:rsid w:val="004A0FFD"/>
    <w:rsid w:val="004A16CE"/>
    <w:rsid w:val="004A287C"/>
    <w:rsid w:val="004A3300"/>
    <w:rsid w:val="004A4651"/>
    <w:rsid w:val="004A6C75"/>
    <w:rsid w:val="004A6FC2"/>
    <w:rsid w:val="004B671F"/>
    <w:rsid w:val="004B73D9"/>
    <w:rsid w:val="004B75B3"/>
    <w:rsid w:val="004C0342"/>
    <w:rsid w:val="004C04DD"/>
    <w:rsid w:val="004C0658"/>
    <w:rsid w:val="004C0C2E"/>
    <w:rsid w:val="004C0EEA"/>
    <w:rsid w:val="004C171E"/>
    <w:rsid w:val="004C445F"/>
    <w:rsid w:val="004C4646"/>
    <w:rsid w:val="004C4FF9"/>
    <w:rsid w:val="004C6EA5"/>
    <w:rsid w:val="004D23F0"/>
    <w:rsid w:val="004D2A1C"/>
    <w:rsid w:val="004D2CBB"/>
    <w:rsid w:val="004D5965"/>
    <w:rsid w:val="004D5F8C"/>
    <w:rsid w:val="004D696A"/>
    <w:rsid w:val="004D742B"/>
    <w:rsid w:val="004D7601"/>
    <w:rsid w:val="004D7921"/>
    <w:rsid w:val="004E429D"/>
    <w:rsid w:val="004E49CB"/>
    <w:rsid w:val="004E63BF"/>
    <w:rsid w:val="004F2A93"/>
    <w:rsid w:val="004F2BCC"/>
    <w:rsid w:val="004F671B"/>
    <w:rsid w:val="004F6BC8"/>
    <w:rsid w:val="004F71D4"/>
    <w:rsid w:val="00500305"/>
    <w:rsid w:val="00500787"/>
    <w:rsid w:val="00501765"/>
    <w:rsid w:val="00502C8E"/>
    <w:rsid w:val="00503999"/>
    <w:rsid w:val="00504BF3"/>
    <w:rsid w:val="005058AD"/>
    <w:rsid w:val="00505BD8"/>
    <w:rsid w:val="0050672D"/>
    <w:rsid w:val="00506923"/>
    <w:rsid w:val="00507471"/>
    <w:rsid w:val="005100FD"/>
    <w:rsid w:val="0051036C"/>
    <w:rsid w:val="00510689"/>
    <w:rsid w:val="005137F2"/>
    <w:rsid w:val="00516B3C"/>
    <w:rsid w:val="00517F7A"/>
    <w:rsid w:val="00520CF9"/>
    <w:rsid w:val="0052111B"/>
    <w:rsid w:val="00521920"/>
    <w:rsid w:val="00522172"/>
    <w:rsid w:val="005236D7"/>
    <w:rsid w:val="005254F5"/>
    <w:rsid w:val="00525E0F"/>
    <w:rsid w:val="0052647E"/>
    <w:rsid w:val="0053030D"/>
    <w:rsid w:val="00530692"/>
    <w:rsid w:val="00531DB2"/>
    <w:rsid w:val="00532BFC"/>
    <w:rsid w:val="00533048"/>
    <w:rsid w:val="00533272"/>
    <w:rsid w:val="0053344E"/>
    <w:rsid w:val="005342C0"/>
    <w:rsid w:val="00536A48"/>
    <w:rsid w:val="00537997"/>
    <w:rsid w:val="00542478"/>
    <w:rsid w:val="005427C2"/>
    <w:rsid w:val="0054315E"/>
    <w:rsid w:val="005437BC"/>
    <w:rsid w:val="00544BFB"/>
    <w:rsid w:val="005450F3"/>
    <w:rsid w:val="0054760C"/>
    <w:rsid w:val="00547B44"/>
    <w:rsid w:val="00551111"/>
    <w:rsid w:val="00551973"/>
    <w:rsid w:val="005527D6"/>
    <w:rsid w:val="00552E33"/>
    <w:rsid w:val="00553E99"/>
    <w:rsid w:val="00554F41"/>
    <w:rsid w:val="00555B0C"/>
    <w:rsid w:val="005570AF"/>
    <w:rsid w:val="00560FC6"/>
    <w:rsid w:val="00561798"/>
    <w:rsid w:val="00562C36"/>
    <w:rsid w:val="005637CB"/>
    <w:rsid w:val="00563DF4"/>
    <w:rsid w:val="00563EC4"/>
    <w:rsid w:val="00566363"/>
    <w:rsid w:val="00566C04"/>
    <w:rsid w:val="005670ED"/>
    <w:rsid w:val="005670FC"/>
    <w:rsid w:val="00567CA3"/>
    <w:rsid w:val="005707DC"/>
    <w:rsid w:val="00570A53"/>
    <w:rsid w:val="005728B8"/>
    <w:rsid w:val="00576270"/>
    <w:rsid w:val="0057640D"/>
    <w:rsid w:val="00583885"/>
    <w:rsid w:val="00585D7A"/>
    <w:rsid w:val="00586562"/>
    <w:rsid w:val="00586619"/>
    <w:rsid w:val="00590804"/>
    <w:rsid w:val="0059108D"/>
    <w:rsid w:val="005921CC"/>
    <w:rsid w:val="00595BF7"/>
    <w:rsid w:val="00595DDA"/>
    <w:rsid w:val="005964B9"/>
    <w:rsid w:val="005968AD"/>
    <w:rsid w:val="00597038"/>
    <w:rsid w:val="00597A10"/>
    <w:rsid w:val="00597BCA"/>
    <w:rsid w:val="005A0133"/>
    <w:rsid w:val="005A3762"/>
    <w:rsid w:val="005A4CCB"/>
    <w:rsid w:val="005A6884"/>
    <w:rsid w:val="005A732B"/>
    <w:rsid w:val="005B0709"/>
    <w:rsid w:val="005B0BE6"/>
    <w:rsid w:val="005B382F"/>
    <w:rsid w:val="005B44A2"/>
    <w:rsid w:val="005B4710"/>
    <w:rsid w:val="005B665F"/>
    <w:rsid w:val="005C4375"/>
    <w:rsid w:val="005C59FB"/>
    <w:rsid w:val="005C5DF8"/>
    <w:rsid w:val="005C6696"/>
    <w:rsid w:val="005C76F2"/>
    <w:rsid w:val="005D1EE6"/>
    <w:rsid w:val="005D2B33"/>
    <w:rsid w:val="005D2D03"/>
    <w:rsid w:val="005D351E"/>
    <w:rsid w:val="005D6314"/>
    <w:rsid w:val="005D7C85"/>
    <w:rsid w:val="005E03D3"/>
    <w:rsid w:val="005E0FD1"/>
    <w:rsid w:val="005E1AB7"/>
    <w:rsid w:val="005E20DA"/>
    <w:rsid w:val="005E336D"/>
    <w:rsid w:val="005E34D5"/>
    <w:rsid w:val="005E3686"/>
    <w:rsid w:val="005E4D39"/>
    <w:rsid w:val="005E5760"/>
    <w:rsid w:val="005F12DB"/>
    <w:rsid w:val="005F1CA7"/>
    <w:rsid w:val="005F2BFB"/>
    <w:rsid w:val="005F322D"/>
    <w:rsid w:val="005F5B6B"/>
    <w:rsid w:val="005F6CA8"/>
    <w:rsid w:val="0060005C"/>
    <w:rsid w:val="0060083A"/>
    <w:rsid w:val="0060093A"/>
    <w:rsid w:val="00602317"/>
    <w:rsid w:val="006039C6"/>
    <w:rsid w:val="0060455E"/>
    <w:rsid w:val="00610B90"/>
    <w:rsid w:val="00610D22"/>
    <w:rsid w:val="00612D1A"/>
    <w:rsid w:val="00616608"/>
    <w:rsid w:val="00621826"/>
    <w:rsid w:val="00621EB7"/>
    <w:rsid w:val="0062285D"/>
    <w:rsid w:val="00623154"/>
    <w:rsid w:val="00625B62"/>
    <w:rsid w:val="006273E7"/>
    <w:rsid w:val="00630538"/>
    <w:rsid w:val="0063069A"/>
    <w:rsid w:val="006306A6"/>
    <w:rsid w:val="00630F2F"/>
    <w:rsid w:val="00631CA4"/>
    <w:rsid w:val="00631D32"/>
    <w:rsid w:val="00633BC0"/>
    <w:rsid w:val="0063575C"/>
    <w:rsid w:val="00637834"/>
    <w:rsid w:val="00637D71"/>
    <w:rsid w:val="00637EC3"/>
    <w:rsid w:val="00640F50"/>
    <w:rsid w:val="0064391C"/>
    <w:rsid w:val="006448D4"/>
    <w:rsid w:val="00646238"/>
    <w:rsid w:val="00646527"/>
    <w:rsid w:val="00647286"/>
    <w:rsid w:val="006472D0"/>
    <w:rsid w:val="00652427"/>
    <w:rsid w:val="00652896"/>
    <w:rsid w:val="00653C95"/>
    <w:rsid w:val="00655480"/>
    <w:rsid w:val="00657156"/>
    <w:rsid w:val="006573EE"/>
    <w:rsid w:val="00660310"/>
    <w:rsid w:val="00660DC5"/>
    <w:rsid w:val="00660E0F"/>
    <w:rsid w:val="0066224E"/>
    <w:rsid w:val="006627C3"/>
    <w:rsid w:val="0066387A"/>
    <w:rsid w:val="0067181F"/>
    <w:rsid w:val="00671DFA"/>
    <w:rsid w:val="00674107"/>
    <w:rsid w:val="0067425F"/>
    <w:rsid w:val="00674426"/>
    <w:rsid w:val="00674A16"/>
    <w:rsid w:val="006768BA"/>
    <w:rsid w:val="00677E32"/>
    <w:rsid w:val="00680EDE"/>
    <w:rsid w:val="006828D1"/>
    <w:rsid w:val="00683559"/>
    <w:rsid w:val="00684C6B"/>
    <w:rsid w:val="0068664E"/>
    <w:rsid w:val="00687F93"/>
    <w:rsid w:val="00691C62"/>
    <w:rsid w:val="00691D49"/>
    <w:rsid w:val="00692624"/>
    <w:rsid w:val="006A0851"/>
    <w:rsid w:val="006A0F19"/>
    <w:rsid w:val="006A1B2C"/>
    <w:rsid w:val="006A2495"/>
    <w:rsid w:val="006A3665"/>
    <w:rsid w:val="006A3993"/>
    <w:rsid w:val="006A3B05"/>
    <w:rsid w:val="006A664A"/>
    <w:rsid w:val="006B2381"/>
    <w:rsid w:val="006B26E9"/>
    <w:rsid w:val="006B2ADC"/>
    <w:rsid w:val="006B2D40"/>
    <w:rsid w:val="006B687B"/>
    <w:rsid w:val="006B6911"/>
    <w:rsid w:val="006C1F26"/>
    <w:rsid w:val="006C2900"/>
    <w:rsid w:val="006C32B9"/>
    <w:rsid w:val="006C6742"/>
    <w:rsid w:val="006D2DEF"/>
    <w:rsid w:val="006D6AE5"/>
    <w:rsid w:val="006D7D61"/>
    <w:rsid w:val="006E2509"/>
    <w:rsid w:val="006E290C"/>
    <w:rsid w:val="006E43A7"/>
    <w:rsid w:val="006E6DB7"/>
    <w:rsid w:val="006E723B"/>
    <w:rsid w:val="006E743C"/>
    <w:rsid w:val="006E79F9"/>
    <w:rsid w:val="006F0B4E"/>
    <w:rsid w:val="006F1EDA"/>
    <w:rsid w:val="006F337F"/>
    <w:rsid w:val="006F633C"/>
    <w:rsid w:val="006F6708"/>
    <w:rsid w:val="006F71CC"/>
    <w:rsid w:val="006F72D7"/>
    <w:rsid w:val="00702DE7"/>
    <w:rsid w:val="007056E2"/>
    <w:rsid w:val="00705CB5"/>
    <w:rsid w:val="0070677F"/>
    <w:rsid w:val="00706FD2"/>
    <w:rsid w:val="00711D77"/>
    <w:rsid w:val="00713F7C"/>
    <w:rsid w:val="00714B45"/>
    <w:rsid w:val="00716642"/>
    <w:rsid w:val="00716B6C"/>
    <w:rsid w:val="007210D8"/>
    <w:rsid w:val="00721E02"/>
    <w:rsid w:val="00724ADD"/>
    <w:rsid w:val="00725EC1"/>
    <w:rsid w:val="00730606"/>
    <w:rsid w:val="00734527"/>
    <w:rsid w:val="00734A5B"/>
    <w:rsid w:val="00735111"/>
    <w:rsid w:val="0073553E"/>
    <w:rsid w:val="00735681"/>
    <w:rsid w:val="00740D24"/>
    <w:rsid w:val="00744DC0"/>
    <w:rsid w:val="0074575B"/>
    <w:rsid w:val="007478CC"/>
    <w:rsid w:val="007544FE"/>
    <w:rsid w:val="007559A2"/>
    <w:rsid w:val="00755FB8"/>
    <w:rsid w:val="00756DD3"/>
    <w:rsid w:val="00760092"/>
    <w:rsid w:val="00761276"/>
    <w:rsid w:val="00762E26"/>
    <w:rsid w:val="0076348C"/>
    <w:rsid w:val="007637F5"/>
    <w:rsid w:val="00765627"/>
    <w:rsid w:val="00771010"/>
    <w:rsid w:val="007711CF"/>
    <w:rsid w:val="0077317A"/>
    <w:rsid w:val="00774FA3"/>
    <w:rsid w:val="007751E6"/>
    <w:rsid w:val="00775B36"/>
    <w:rsid w:val="007769F5"/>
    <w:rsid w:val="00780067"/>
    <w:rsid w:val="0078122F"/>
    <w:rsid w:val="007813A8"/>
    <w:rsid w:val="007821D9"/>
    <w:rsid w:val="00782352"/>
    <w:rsid w:val="00782A67"/>
    <w:rsid w:val="00785A89"/>
    <w:rsid w:val="0079235D"/>
    <w:rsid w:val="007958B7"/>
    <w:rsid w:val="00797A18"/>
    <w:rsid w:val="007A1895"/>
    <w:rsid w:val="007A1E40"/>
    <w:rsid w:val="007A2301"/>
    <w:rsid w:val="007A23F3"/>
    <w:rsid w:val="007A2CF3"/>
    <w:rsid w:val="007A5E30"/>
    <w:rsid w:val="007A61C0"/>
    <w:rsid w:val="007A6CA3"/>
    <w:rsid w:val="007B07D5"/>
    <w:rsid w:val="007B1478"/>
    <w:rsid w:val="007B2B40"/>
    <w:rsid w:val="007C02F2"/>
    <w:rsid w:val="007C6F71"/>
    <w:rsid w:val="007C7834"/>
    <w:rsid w:val="007C7A90"/>
    <w:rsid w:val="007C7EC3"/>
    <w:rsid w:val="007D010A"/>
    <w:rsid w:val="007D09CD"/>
    <w:rsid w:val="007D178E"/>
    <w:rsid w:val="007D20A2"/>
    <w:rsid w:val="007D246B"/>
    <w:rsid w:val="007D448A"/>
    <w:rsid w:val="007D7A36"/>
    <w:rsid w:val="007E0039"/>
    <w:rsid w:val="007E3102"/>
    <w:rsid w:val="007E37BC"/>
    <w:rsid w:val="007E49AC"/>
    <w:rsid w:val="007E5E86"/>
    <w:rsid w:val="007F0C6F"/>
    <w:rsid w:val="007F129D"/>
    <w:rsid w:val="007F1803"/>
    <w:rsid w:val="007F690B"/>
    <w:rsid w:val="007F7CF4"/>
    <w:rsid w:val="00801736"/>
    <w:rsid w:val="00804F10"/>
    <w:rsid w:val="00805065"/>
    <w:rsid w:val="00805259"/>
    <w:rsid w:val="00806784"/>
    <w:rsid w:val="00807F39"/>
    <w:rsid w:val="008136D2"/>
    <w:rsid w:val="0081411A"/>
    <w:rsid w:val="00817537"/>
    <w:rsid w:val="00820726"/>
    <w:rsid w:val="00820734"/>
    <w:rsid w:val="00821024"/>
    <w:rsid w:val="00821796"/>
    <w:rsid w:val="0082268F"/>
    <w:rsid w:val="00823A82"/>
    <w:rsid w:val="00824A49"/>
    <w:rsid w:val="008258EB"/>
    <w:rsid w:val="00825949"/>
    <w:rsid w:val="0082720E"/>
    <w:rsid w:val="0083048A"/>
    <w:rsid w:val="00830FDF"/>
    <w:rsid w:val="0083195C"/>
    <w:rsid w:val="00832D15"/>
    <w:rsid w:val="00836567"/>
    <w:rsid w:val="0083674B"/>
    <w:rsid w:val="00837054"/>
    <w:rsid w:val="00837CAF"/>
    <w:rsid w:val="008408DA"/>
    <w:rsid w:val="008413E6"/>
    <w:rsid w:val="00841688"/>
    <w:rsid w:val="00844626"/>
    <w:rsid w:val="008456CD"/>
    <w:rsid w:val="008459B6"/>
    <w:rsid w:val="00846E8C"/>
    <w:rsid w:val="008519AF"/>
    <w:rsid w:val="00852188"/>
    <w:rsid w:val="00855B53"/>
    <w:rsid w:val="00855BBD"/>
    <w:rsid w:val="0085737F"/>
    <w:rsid w:val="008615FF"/>
    <w:rsid w:val="0086196C"/>
    <w:rsid w:val="008620F8"/>
    <w:rsid w:val="00863218"/>
    <w:rsid w:val="008641D7"/>
    <w:rsid w:val="0086484C"/>
    <w:rsid w:val="00865EAB"/>
    <w:rsid w:val="008662F2"/>
    <w:rsid w:val="008668E0"/>
    <w:rsid w:val="00866F9C"/>
    <w:rsid w:val="008704F5"/>
    <w:rsid w:val="008717DF"/>
    <w:rsid w:val="0087592A"/>
    <w:rsid w:val="008761A0"/>
    <w:rsid w:val="00880573"/>
    <w:rsid w:val="00880DD6"/>
    <w:rsid w:val="00884FB2"/>
    <w:rsid w:val="00886CA2"/>
    <w:rsid w:val="008878B7"/>
    <w:rsid w:val="008907AC"/>
    <w:rsid w:val="00891488"/>
    <w:rsid w:val="00891A49"/>
    <w:rsid w:val="00892811"/>
    <w:rsid w:val="008A00A1"/>
    <w:rsid w:val="008A10E6"/>
    <w:rsid w:val="008A21DA"/>
    <w:rsid w:val="008A2AE2"/>
    <w:rsid w:val="008A2D89"/>
    <w:rsid w:val="008A344D"/>
    <w:rsid w:val="008B0EEA"/>
    <w:rsid w:val="008B3177"/>
    <w:rsid w:val="008B4A0E"/>
    <w:rsid w:val="008B60B6"/>
    <w:rsid w:val="008C0036"/>
    <w:rsid w:val="008C11CF"/>
    <w:rsid w:val="008C1827"/>
    <w:rsid w:val="008C5207"/>
    <w:rsid w:val="008C622F"/>
    <w:rsid w:val="008C640E"/>
    <w:rsid w:val="008C71C6"/>
    <w:rsid w:val="008D03EE"/>
    <w:rsid w:val="008D1431"/>
    <w:rsid w:val="008D151E"/>
    <w:rsid w:val="008D4364"/>
    <w:rsid w:val="008D65BD"/>
    <w:rsid w:val="008E06CD"/>
    <w:rsid w:val="008E506E"/>
    <w:rsid w:val="008E5714"/>
    <w:rsid w:val="008E6E40"/>
    <w:rsid w:val="008E7373"/>
    <w:rsid w:val="008F04AC"/>
    <w:rsid w:val="008F0FAF"/>
    <w:rsid w:val="008F1D80"/>
    <w:rsid w:val="008F37AB"/>
    <w:rsid w:val="008F485B"/>
    <w:rsid w:val="008F6321"/>
    <w:rsid w:val="008F688D"/>
    <w:rsid w:val="009008FA"/>
    <w:rsid w:val="00901AFD"/>
    <w:rsid w:val="00904EAF"/>
    <w:rsid w:val="0090648B"/>
    <w:rsid w:val="00906F57"/>
    <w:rsid w:val="00912154"/>
    <w:rsid w:val="00913DA2"/>
    <w:rsid w:val="0091488B"/>
    <w:rsid w:val="00914E2D"/>
    <w:rsid w:val="00914E38"/>
    <w:rsid w:val="00921428"/>
    <w:rsid w:val="00923526"/>
    <w:rsid w:val="00925C9A"/>
    <w:rsid w:val="00926E2F"/>
    <w:rsid w:val="009279BF"/>
    <w:rsid w:val="00927CDF"/>
    <w:rsid w:val="00931CB5"/>
    <w:rsid w:val="009366CE"/>
    <w:rsid w:val="009372C6"/>
    <w:rsid w:val="00941EAA"/>
    <w:rsid w:val="00943CBC"/>
    <w:rsid w:val="00946A2A"/>
    <w:rsid w:val="00946C6B"/>
    <w:rsid w:val="00947B41"/>
    <w:rsid w:val="00947BA5"/>
    <w:rsid w:val="00950AF6"/>
    <w:rsid w:val="00950AF9"/>
    <w:rsid w:val="00952253"/>
    <w:rsid w:val="0095646A"/>
    <w:rsid w:val="00957769"/>
    <w:rsid w:val="00957EAF"/>
    <w:rsid w:val="00961CCB"/>
    <w:rsid w:val="00962FAF"/>
    <w:rsid w:val="009639BF"/>
    <w:rsid w:val="00965670"/>
    <w:rsid w:val="00966C47"/>
    <w:rsid w:val="00967081"/>
    <w:rsid w:val="00967FD1"/>
    <w:rsid w:val="009722D1"/>
    <w:rsid w:val="009728CE"/>
    <w:rsid w:val="00972E7C"/>
    <w:rsid w:val="0097473A"/>
    <w:rsid w:val="009844EA"/>
    <w:rsid w:val="00984E6C"/>
    <w:rsid w:val="00985D97"/>
    <w:rsid w:val="00986B7B"/>
    <w:rsid w:val="00987C0F"/>
    <w:rsid w:val="0099149E"/>
    <w:rsid w:val="00991F08"/>
    <w:rsid w:val="00992963"/>
    <w:rsid w:val="00993088"/>
    <w:rsid w:val="00996D78"/>
    <w:rsid w:val="009977FF"/>
    <w:rsid w:val="009A032B"/>
    <w:rsid w:val="009A071C"/>
    <w:rsid w:val="009A0C8A"/>
    <w:rsid w:val="009A2022"/>
    <w:rsid w:val="009A736A"/>
    <w:rsid w:val="009B0269"/>
    <w:rsid w:val="009B09C1"/>
    <w:rsid w:val="009B1CD0"/>
    <w:rsid w:val="009B431C"/>
    <w:rsid w:val="009B4B64"/>
    <w:rsid w:val="009B4D50"/>
    <w:rsid w:val="009B66BE"/>
    <w:rsid w:val="009B6CE2"/>
    <w:rsid w:val="009B706B"/>
    <w:rsid w:val="009B7278"/>
    <w:rsid w:val="009B7B35"/>
    <w:rsid w:val="009C01FD"/>
    <w:rsid w:val="009C110B"/>
    <w:rsid w:val="009C1535"/>
    <w:rsid w:val="009C55E8"/>
    <w:rsid w:val="009C70F8"/>
    <w:rsid w:val="009D383A"/>
    <w:rsid w:val="009E37E2"/>
    <w:rsid w:val="009E40F4"/>
    <w:rsid w:val="009E41DD"/>
    <w:rsid w:val="009E72E1"/>
    <w:rsid w:val="009F13F2"/>
    <w:rsid w:val="009F1E3E"/>
    <w:rsid w:val="009F2318"/>
    <w:rsid w:val="009F3F58"/>
    <w:rsid w:val="009F4951"/>
    <w:rsid w:val="009F4DD2"/>
    <w:rsid w:val="009F4F1B"/>
    <w:rsid w:val="00A015A4"/>
    <w:rsid w:val="00A01A21"/>
    <w:rsid w:val="00A023A7"/>
    <w:rsid w:val="00A03C20"/>
    <w:rsid w:val="00A04664"/>
    <w:rsid w:val="00A047DF"/>
    <w:rsid w:val="00A12223"/>
    <w:rsid w:val="00A12D0E"/>
    <w:rsid w:val="00A12D27"/>
    <w:rsid w:val="00A14B83"/>
    <w:rsid w:val="00A15F61"/>
    <w:rsid w:val="00A17022"/>
    <w:rsid w:val="00A22DB9"/>
    <w:rsid w:val="00A231B8"/>
    <w:rsid w:val="00A23ED8"/>
    <w:rsid w:val="00A25571"/>
    <w:rsid w:val="00A269AE"/>
    <w:rsid w:val="00A276E0"/>
    <w:rsid w:val="00A31414"/>
    <w:rsid w:val="00A31E17"/>
    <w:rsid w:val="00A32C16"/>
    <w:rsid w:val="00A32CB0"/>
    <w:rsid w:val="00A347A4"/>
    <w:rsid w:val="00A35524"/>
    <w:rsid w:val="00A36454"/>
    <w:rsid w:val="00A4089F"/>
    <w:rsid w:val="00A437F0"/>
    <w:rsid w:val="00A4385A"/>
    <w:rsid w:val="00A439EA"/>
    <w:rsid w:val="00A4505C"/>
    <w:rsid w:val="00A45FFE"/>
    <w:rsid w:val="00A4665C"/>
    <w:rsid w:val="00A46D1A"/>
    <w:rsid w:val="00A47027"/>
    <w:rsid w:val="00A54756"/>
    <w:rsid w:val="00A55FF2"/>
    <w:rsid w:val="00A565BF"/>
    <w:rsid w:val="00A57315"/>
    <w:rsid w:val="00A579B7"/>
    <w:rsid w:val="00A57A26"/>
    <w:rsid w:val="00A57AC3"/>
    <w:rsid w:val="00A57D0E"/>
    <w:rsid w:val="00A61CAF"/>
    <w:rsid w:val="00A627B2"/>
    <w:rsid w:val="00A650AA"/>
    <w:rsid w:val="00A6597D"/>
    <w:rsid w:val="00A66EB4"/>
    <w:rsid w:val="00A71D01"/>
    <w:rsid w:val="00A72F64"/>
    <w:rsid w:val="00A741B1"/>
    <w:rsid w:val="00A75515"/>
    <w:rsid w:val="00A75B84"/>
    <w:rsid w:val="00A76695"/>
    <w:rsid w:val="00A76E2B"/>
    <w:rsid w:val="00A80480"/>
    <w:rsid w:val="00A81488"/>
    <w:rsid w:val="00A81A5F"/>
    <w:rsid w:val="00A83FE2"/>
    <w:rsid w:val="00A87531"/>
    <w:rsid w:val="00A90B20"/>
    <w:rsid w:val="00A90CD6"/>
    <w:rsid w:val="00A92720"/>
    <w:rsid w:val="00A953AF"/>
    <w:rsid w:val="00A970D1"/>
    <w:rsid w:val="00AA25F2"/>
    <w:rsid w:val="00AA2817"/>
    <w:rsid w:val="00AA29C5"/>
    <w:rsid w:val="00AA7961"/>
    <w:rsid w:val="00AB0046"/>
    <w:rsid w:val="00AB2565"/>
    <w:rsid w:val="00AB28F5"/>
    <w:rsid w:val="00AB4515"/>
    <w:rsid w:val="00AB51BC"/>
    <w:rsid w:val="00AB5D09"/>
    <w:rsid w:val="00AB5E2D"/>
    <w:rsid w:val="00AB7CBA"/>
    <w:rsid w:val="00AC12F6"/>
    <w:rsid w:val="00AC2AFD"/>
    <w:rsid w:val="00AC2E1C"/>
    <w:rsid w:val="00AC4D8E"/>
    <w:rsid w:val="00AC64AC"/>
    <w:rsid w:val="00AC77E6"/>
    <w:rsid w:val="00AD0448"/>
    <w:rsid w:val="00AD39AA"/>
    <w:rsid w:val="00AD487B"/>
    <w:rsid w:val="00AD5B97"/>
    <w:rsid w:val="00AD6980"/>
    <w:rsid w:val="00AE039B"/>
    <w:rsid w:val="00AE4E79"/>
    <w:rsid w:val="00AE7637"/>
    <w:rsid w:val="00AE7758"/>
    <w:rsid w:val="00AE787D"/>
    <w:rsid w:val="00AF2AAF"/>
    <w:rsid w:val="00AF366D"/>
    <w:rsid w:val="00AF4D99"/>
    <w:rsid w:val="00AF7B9C"/>
    <w:rsid w:val="00B01395"/>
    <w:rsid w:val="00B030B5"/>
    <w:rsid w:val="00B046D1"/>
    <w:rsid w:val="00B0470E"/>
    <w:rsid w:val="00B04C9E"/>
    <w:rsid w:val="00B073D7"/>
    <w:rsid w:val="00B10A4B"/>
    <w:rsid w:val="00B123E9"/>
    <w:rsid w:val="00B142F1"/>
    <w:rsid w:val="00B14F80"/>
    <w:rsid w:val="00B17E2C"/>
    <w:rsid w:val="00B20888"/>
    <w:rsid w:val="00B21EB4"/>
    <w:rsid w:val="00B22637"/>
    <w:rsid w:val="00B24B60"/>
    <w:rsid w:val="00B254AF"/>
    <w:rsid w:val="00B262ED"/>
    <w:rsid w:val="00B26E5C"/>
    <w:rsid w:val="00B26FF3"/>
    <w:rsid w:val="00B30116"/>
    <w:rsid w:val="00B33BD6"/>
    <w:rsid w:val="00B34E25"/>
    <w:rsid w:val="00B37372"/>
    <w:rsid w:val="00B37B41"/>
    <w:rsid w:val="00B37B8E"/>
    <w:rsid w:val="00B4054B"/>
    <w:rsid w:val="00B4091A"/>
    <w:rsid w:val="00B427D8"/>
    <w:rsid w:val="00B42FA5"/>
    <w:rsid w:val="00B43E91"/>
    <w:rsid w:val="00B440D9"/>
    <w:rsid w:val="00B45B60"/>
    <w:rsid w:val="00B5183D"/>
    <w:rsid w:val="00B53BDF"/>
    <w:rsid w:val="00B54D36"/>
    <w:rsid w:val="00B56EF4"/>
    <w:rsid w:val="00B60B93"/>
    <w:rsid w:val="00B61C39"/>
    <w:rsid w:val="00B62ED4"/>
    <w:rsid w:val="00B66185"/>
    <w:rsid w:val="00B673C7"/>
    <w:rsid w:val="00B67986"/>
    <w:rsid w:val="00B745E6"/>
    <w:rsid w:val="00B765EA"/>
    <w:rsid w:val="00B76C50"/>
    <w:rsid w:val="00B77A30"/>
    <w:rsid w:val="00B8160B"/>
    <w:rsid w:val="00B818DD"/>
    <w:rsid w:val="00B83293"/>
    <w:rsid w:val="00B8518E"/>
    <w:rsid w:val="00B86F11"/>
    <w:rsid w:val="00B879A2"/>
    <w:rsid w:val="00B90E86"/>
    <w:rsid w:val="00B92C5E"/>
    <w:rsid w:val="00B936C7"/>
    <w:rsid w:val="00B93EE8"/>
    <w:rsid w:val="00B94B16"/>
    <w:rsid w:val="00B95A56"/>
    <w:rsid w:val="00B968E5"/>
    <w:rsid w:val="00BA09C3"/>
    <w:rsid w:val="00BA5F9B"/>
    <w:rsid w:val="00BB0A96"/>
    <w:rsid w:val="00BB0DFB"/>
    <w:rsid w:val="00BB2712"/>
    <w:rsid w:val="00BB2B7D"/>
    <w:rsid w:val="00BB2FD1"/>
    <w:rsid w:val="00BB35C2"/>
    <w:rsid w:val="00BB682F"/>
    <w:rsid w:val="00BB707B"/>
    <w:rsid w:val="00BC32F4"/>
    <w:rsid w:val="00BC3F34"/>
    <w:rsid w:val="00BC46B3"/>
    <w:rsid w:val="00BC479C"/>
    <w:rsid w:val="00BC6661"/>
    <w:rsid w:val="00BD19D2"/>
    <w:rsid w:val="00BD3F80"/>
    <w:rsid w:val="00BD420C"/>
    <w:rsid w:val="00BD4738"/>
    <w:rsid w:val="00BD4FDD"/>
    <w:rsid w:val="00BD524C"/>
    <w:rsid w:val="00BD798C"/>
    <w:rsid w:val="00BD7F60"/>
    <w:rsid w:val="00BE17E9"/>
    <w:rsid w:val="00BE474D"/>
    <w:rsid w:val="00BE59AC"/>
    <w:rsid w:val="00BE63F7"/>
    <w:rsid w:val="00BE6935"/>
    <w:rsid w:val="00BF00F0"/>
    <w:rsid w:val="00BF17C9"/>
    <w:rsid w:val="00BF2331"/>
    <w:rsid w:val="00BF2F0D"/>
    <w:rsid w:val="00BF3137"/>
    <w:rsid w:val="00BF5443"/>
    <w:rsid w:val="00BF77AA"/>
    <w:rsid w:val="00BF7D56"/>
    <w:rsid w:val="00C02D20"/>
    <w:rsid w:val="00C03523"/>
    <w:rsid w:val="00C0490E"/>
    <w:rsid w:val="00C06DFD"/>
    <w:rsid w:val="00C1062C"/>
    <w:rsid w:val="00C115B1"/>
    <w:rsid w:val="00C12DE5"/>
    <w:rsid w:val="00C12FD4"/>
    <w:rsid w:val="00C1421D"/>
    <w:rsid w:val="00C14611"/>
    <w:rsid w:val="00C14D8E"/>
    <w:rsid w:val="00C15370"/>
    <w:rsid w:val="00C15991"/>
    <w:rsid w:val="00C16615"/>
    <w:rsid w:val="00C16C06"/>
    <w:rsid w:val="00C21297"/>
    <w:rsid w:val="00C21AF5"/>
    <w:rsid w:val="00C259C5"/>
    <w:rsid w:val="00C2769F"/>
    <w:rsid w:val="00C30295"/>
    <w:rsid w:val="00C3073E"/>
    <w:rsid w:val="00C317EE"/>
    <w:rsid w:val="00C31F55"/>
    <w:rsid w:val="00C35153"/>
    <w:rsid w:val="00C356D1"/>
    <w:rsid w:val="00C375E7"/>
    <w:rsid w:val="00C424EE"/>
    <w:rsid w:val="00C44764"/>
    <w:rsid w:val="00C44C31"/>
    <w:rsid w:val="00C452A9"/>
    <w:rsid w:val="00C45A23"/>
    <w:rsid w:val="00C45CC0"/>
    <w:rsid w:val="00C51746"/>
    <w:rsid w:val="00C51BB4"/>
    <w:rsid w:val="00C52CCC"/>
    <w:rsid w:val="00C53907"/>
    <w:rsid w:val="00C54916"/>
    <w:rsid w:val="00C560BF"/>
    <w:rsid w:val="00C600C0"/>
    <w:rsid w:val="00C6020A"/>
    <w:rsid w:val="00C61EE7"/>
    <w:rsid w:val="00C623D2"/>
    <w:rsid w:val="00C64122"/>
    <w:rsid w:val="00C64583"/>
    <w:rsid w:val="00C65E5A"/>
    <w:rsid w:val="00C65ECD"/>
    <w:rsid w:val="00C67311"/>
    <w:rsid w:val="00C674FF"/>
    <w:rsid w:val="00C71AFD"/>
    <w:rsid w:val="00C72348"/>
    <w:rsid w:val="00C725D2"/>
    <w:rsid w:val="00C738AF"/>
    <w:rsid w:val="00C73C42"/>
    <w:rsid w:val="00C73F62"/>
    <w:rsid w:val="00C77012"/>
    <w:rsid w:val="00C770AC"/>
    <w:rsid w:val="00C7766E"/>
    <w:rsid w:val="00C81EC3"/>
    <w:rsid w:val="00C833B9"/>
    <w:rsid w:val="00C83654"/>
    <w:rsid w:val="00C83774"/>
    <w:rsid w:val="00C8591C"/>
    <w:rsid w:val="00C85BED"/>
    <w:rsid w:val="00C86096"/>
    <w:rsid w:val="00C875B7"/>
    <w:rsid w:val="00C9143F"/>
    <w:rsid w:val="00C91DFA"/>
    <w:rsid w:val="00C948EB"/>
    <w:rsid w:val="00C9509B"/>
    <w:rsid w:val="00C9573A"/>
    <w:rsid w:val="00CA1455"/>
    <w:rsid w:val="00CA1A3E"/>
    <w:rsid w:val="00CA1BCC"/>
    <w:rsid w:val="00CA2510"/>
    <w:rsid w:val="00CA2907"/>
    <w:rsid w:val="00CA2948"/>
    <w:rsid w:val="00CA2BB5"/>
    <w:rsid w:val="00CA341D"/>
    <w:rsid w:val="00CA3758"/>
    <w:rsid w:val="00CA384E"/>
    <w:rsid w:val="00CA385D"/>
    <w:rsid w:val="00CA51DD"/>
    <w:rsid w:val="00CA5D21"/>
    <w:rsid w:val="00CA7ABC"/>
    <w:rsid w:val="00CB51B7"/>
    <w:rsid w:val="00CB79B0"/>
    <w:rsid w:val="00CC1776"/>
    <w:rsid w:val="00CC1882"/>
    <w:rsid w:val="00CC2284"/>
    <w:rsid w:val="00CC2F49"/>
    <w:rsid w:val="00CC3145"/>
    <w:rsid w:val="00CC36AE"/>
    <w:rsid w:val="00CC4F9A"/>
    <w:rsid w:val="00CC60BD"/>
    <w:rsid w:val="00CC71A3"/>
    <w:rsid w:val="00CD3CF2"/>
    <w:rsid w:val="00CD4D1A"/>
    <w:rsid w:val="00CD5ED3"/>
    <w:rsid w:val="00CD61C1"/>
    <w:rsid w:val="00CE2A63"/>
    <w:rsid w:val="00CE2BA7"/>
    <w:rsid w:val="00CE6AB6"/>
    <w:rsid w:val="00CE7610"/>
    <w:rsid w:val="00CF01D5"/>
    <w:rsid w:val="00CF048F"/>
    <w:rsid w:val="00CF3B02"/>
    <w:rsid w:val="00CF3CB9"/>
    <w:rsid w:val="00CF3ED6"/>
    <w:rsid w:val="00CF52C4"/>
    <w:rsid w:val="00D01C71"/>
    <w:rsid w:val="00D04195"/>
    <w:rsid w:val="00D05637"/>
    <w:rsid w:val="00D056ED"/>
    <w:rsid w:val="00D06425"/>
    <w:rsid w:val="00D06568"/>
    <w:rsid w:val="00D079CF"/>
    <w:rsid w:val="00D102D3"/>
    <w:rsid w:val="00D113BF"/>
    <w:rsid w:val="00D11861"/>
    <w:rsid w:val="00D11B48"/>
    <w:rsid w:val="00D13594"/>
    <w:rsid w:val="00D13670"/>
    <w:rsid w:val="00D15692"/>
    <w:rsid w:val="00D15E44"/>
    <w:rsid w:val="00D15FD0"/>
    <w:rsid w:val="00D162D8"/>
    <w:rsid w:val="00D1782B"/>
    <w:rsid w:val="00D17A5D"/>
    <w:rsid w:val="00D21856"/>
    <w:rsid w:val="00D23279"/>
    <w:rsid w:val="00D233AA"/>
    <w:rsid w:val="00D24B79"/>
    <w:rsid w:val="00D27017"/>
    <w:rsid w:val="00D34F91"/>
    <w:rsid w:val="00D35583"/>
    <w:rsid w:val="00D37BA5"/>
    <w:rsid w:val="00D418C1"/>
    <w:rsid w:val="00D425DF"/>
    <w:rsid w:val="00D443D0"/>
    <w:rsid w:val="00D46368"/>
    <w:rsid w:val="00D51033"/>
    <w:rsid w:val="00D51822"/>
    <w:rsid w:val="00D53BC0"/>
    <w:rsid w:val="00D55868"/>
    <w:rsid w:val="00D614A4"/>
    <w:rsid w:val="00D63FDE"/>
    <w:rsid w:val="00D64425"/>
    <w:rsid w:val="00D64633"/>
    <w:rsid w:val="00D651BE"/>
    <w:rsid w:val="00D67568"/>
    <w:rsid w:val="00D678DA"/>
    <w:rsid w:val="00D67F7A"/>
    <w:rsid w:val="00D75BBF"/>
    <w:rsid w:val="00D75E06"/>
    <w:rsid w:val="00D8799F"/>
    <w:rsid w:val="00D9579C"/>
    <w:rsid w:val="00DA1A09"/>
    <w:rsid w:val="00DA23D5"/>
    <w:rsid w:val="00DA29A6"/>
    <w:rsid w:val="00DA367A"/>
    <w:rsid w:val="00DB25E6"/>
    <w:rsid w:val="00DB3C1A"/>
    <w:rsid w:val="00DB3C22"/>
    <w:rsid w:val="00DB40C0"/>
    <w:rsid w:val="00DB594A"/>
    <w:rsid w:val="00DB5AC5"/>
    <w:rsid w:val="00DB7E8D"/>
    <w:rsid w:val="00DC0B35"/>
    <w:rsid w:val="00DC0DD1"/>
    <w:rsid w:val="00DC2C68"/>
    <w:rsid w:val="00DC3141"/>
    <w:rsid w:val="00DC32DB"/>
    <w:rsid w:val="00DC4075"/>
    <w:rsid w:val="00DC58FA"/>
    <w:rsid w:val="00DD048F"/>
    <w:rsid w:val="00DD0A27"/>
    <w:rsid w:val="00DD2A4D"/>
    <w:rsid w:val="00DD40A7"/>
    <w:rsid w:val="00DD43FA"/>
    <w:rsid w:val="00DD7591"/>
    <w:rsid w:val="00DE021C"/>
    <w:rsid w:val="00DE0928"/>
    <w:rsid w:val="00DE2888"/>
    <w:rsid w:val="00DE4213"/>
    <w:rsid w:val="00DE584B"/>
    <w:rsid w:val="00DE6D5E"/>
    <w:rsid w:val="00DF563E"/>
    <w:rsid w:val="00DF6CCC"/>
    <w:rsid w:val="00DF7727"/>
    <w:rsid w:val="00E01E23"/>
    <w:rsid w:val="00E0328F"/>
    <w:rsid w:val="00E03654"/>
    <w:rsid w:val="00E039FE"/>
    <w:rsid w:val="00E03EDA"/>
    <w:rsid w:val="00E0797D"/>
    <w:rsid w:val="00E07CAB"/>
    <w:rsid w:val="00E10EF3"/>
    <w:rsid w:val="00E1184B"/>
    <w:rsid w:val="00E1258C"/>
    <w:rsid w:val="00E14432"/>
    <w:rsid w:val="00E1633C"/>
    <w:rsid w:val="00E1788C"/>
    <w:rsid w:val="00E17BDA"/>
    <w:rsid w:val="00E20BC3"/>
    <w:rsid w:val="00E2117F"/>
    <w:rsid w:val="00E248BF"/>
    <w:rsid w:val="00E2549C"/>
    <w:rsid w:val="00E30067"/>
    <w:rsid w:val="00E334D9"/>
    <w:rsid w:val="00E343A4"/>
    <w:rsid w:val="00E34534"/>
    <w:rsid w:val="00E3467B"/>
    <w:rsid w:val="00E36236"/>
    <w:rsid w:val="00E36A7F"/>
    <w:rsid w:val="00E37AE3"/>
    <w:rsid w:val="00E40357"/>
    <w:rsid w:val="00E40478"/>
    <w:rsid w:val="00E4109A"/>
    <w:rsid w:val="00E435B3"/>
    <w:rsid w:val="00E43CF5"/>
    <w:rsid w:val="00E440D7"/>
    <w:rsid w:val="00E44DC0"/>
    <w:rsid w:val="00E465AB"/>
    <w:rsid w:val="00E46A55"/>
    <w:rsid w:val="00E56487"/>
    <w:rsid w:val="00E579C1"/>
    <w:rsid w:val="00E57B87"/>
    <w:rsid w:val="00E63D20"/>
    <w:rsid w:val="00E63DF5"/>
    <w:rsid w:val="00E64E22"/>
    <w:rsid w:val="00E657EE"/>
    <w:rsid w:val="00E66709"/>
    <w:rsid w:val="00E700A3"/>
    <w:rsid w:val="00E70EDC"/>
    <w:rsid w:val="00E719C7"/>
    <w:rsid w:val="00E71C49"/>
    <w:rsid w:val="00E73DDC"/>
    <w:rsid w:val="00E76503"/>
    <w:rsid w:val="00E77BD9"/>
    <w:rsid w:val="00E81AEA"/>
    <w:rsid w:val="00E83C53"/>
    <w:rsid w:val="00E84E8C"/>
    <w:rsid w:val="00E85178"/>
    <w:rsid w:val="00E85B44"/>
    <w:rsid w:val="00E85EB7"/>
    <w:rsid w:val="00E86D0E"/>
    <w:rsid w:val="00E90D87"/>
    <w:rsid w:val="00E9369C"/>
    <w:rsid w:val="00E93FFB"/>
    <w:rsid w:val="00E95B4C"/>
    <w:rsid w:val="00E95CC6"/>
    <w:rsid w:val="00E96395"/>
    <w:rsid w:val="00E96CB2"/>
    <w:rsid w:val="00EA0B80"/>
    <w:rsid w:val="00EA0FCA"/>
    <w:rsid w:val="00EA1114"/>
    <w:rsid w:val="00EA1511"/>
    <w:rsid w:val="00EA152F"/>
    <w:rsid w:val="00EA1A48"/>
    <w:rsid w:val="00EA2251"/>
    <w:rsid w:val="00EA3376"/>
    <w:rsid w:val="00EA35A8"/>
    <w:rsid w:val="00EA437D"/>
    <w:rsid w:val="00EA4DD8"/>
    <w:rsid w:val="00EA56CA"/>
    <w:rsid w:val="00EB1B8C"/>
    <w:rsid w:val="00EB2BDF"/>
    <w:rsid w:val="00EB4C21"/>
    <w:rsid w:val="00EB5A68"/>
    <w:rsid w:val="00EB697D"/>
    <w:rsid w:val="00EB6EE9"/>
    <w:rsid w:val="00EB7B04"/>
    <w:rsid w:val="00EC1BA6"/>
    <w:rsid w:val="00EC2DE7"/>
    <w:rsid w:val="00EC5E66"/>
    <w:rsid w:val="00EC6005"/>
    <w:rsid w:val="00EC79FB"/>
    <w:rsid w:val="00EC7C51"/>
    <w:rsid w:val="00ED4953"/>
    <w:rsid w:val="00ED626F"/>
    <w:rsid w:val="00EE0886"/>
    <w:rsid w:val="00EE26F3"/>
    <w:rsid w:val="00EE29FC"/>
    <w:rsid w:val="00EE2B25"/>
    <w:rsid w:val="00EE3D18"/>
    <w:rsid w:val="00EE4FE8"/>
    <w:rsid w:val="00EE6C3E"/>
    <w:rsid w:val="00EF114D"/>
    <w:rsid w:val="00EF125E"/>
    <w:rsid w:val="00EF1C72"/>
    <w:rsid w:val="00EF2222"/>
    <w:rsid w:val="00EF2C38"/>
    <w:rsid w:val="00EF2FA0"/>
    <w:rsid w:val="00EF4657"/>
    <w:rsid w:val="00EF6CD4"/>
    <w:rsid w:val="00EF76A2"/>
    <w:rsid w:val="00F00FED"/>
    <w:rsid w:val="00F049D2"/>
    <w:rsid w:val="00F06307"/>
    <w:rsid w:val="00F06B29"/>
    <w:rsid w:val="00F06B3B"/>
    <w:rsid w:val="00F06D4A"/>
    <w:rsid w:val="00F07B1A"/>
    <w:rsid w:val="00F10684"/>
    <w:rsid w:val="00F13ABD"/>
    <w:rsid w:val="00F1475E"/>
    <w:rsid w:val="00F14AED"/>
    <w:rsid w:val="00F15100"/>
    <w:rsid w:val="00F16CFA"/>
    <w:rsid w:val="00F22910"/>
    <w:rsid w:val="00F22A8D"/>
    <w:rsid w:val="00F24674"/>
    <w:rsid w:val="00F246B5"/>
    <w:rsid w:val="00F24C8A"/>
    <w:rsid w:val="00F262F7"/>
    <w:rsid w:val="00F26F14"/>
    <w:rsid w:val="00F27F84"/>
    <w:rsid w:val="00F309AD"/>
    <w:rsid w:val="00F30D45"/>
    <w:rsid w:val="00F30F3D"/>
    <w:rsid w:val="00F325AE"/>
    <w:rsid w:val="00F3263B"/>
    <w:rsid w:val="00F36987"/>
    <w:rsid w:val="00F40A66"/>
    <w:rsid w:val="00F4150C"/>
    <w:rsid w:val="00F41C1F"/>
    <w:rsid w:val="00F426F3"/>
    <w:rsid w:val="00F46607"/>
    <w:rsid w:val="00F469A0"/>
    <w:rsid w:val="00F479E1"/>
    <w:rsid w:val="00F50169"/>
    <w:rsid w:val="00F52B54"/>
    <w:rsid w:val="00F55F0F"/>
    <w:rsid w:val="00F576C7"/>
    <w:rsid w:val="00F604E0"/>
    <w:rsid w:val="00F60717"/>
    <w:rsid w:val="00F65396"/>
    <w:rsid w:val="00F70331"/>
    <w:rsid w:val="00F72EEC"/>
    <w:rsid w:val="00F75352"/>
    <w:rsid w:val="00F7565A"/>
    <w:rsid w:val="00F75EF8"/>
    <w:rsid w:val="00F80A2B"/>
    <w:rsid w:val="00F81A16"/>
    <w:rsid w:val="00F848F3"/>
    <w:rsid w:val="00F8765C"/>
    <w:rsid w:val="00F90149"/>
    <w:rsid w:val="00F91948"/>
    <w:rsid w:val="00F91A12"/>
    <w:rsid w:val="00F94835"/>
    <w:rsid w:val="00F94F5A"/>
    <w:rsid w:val="00F9654F"/>
    <w:rsid w:val="00F970AE"/>
    <w:rsid w:val="00F972CA"/>
    <w:rsid w:val="00F97BC2"/>
    <w:rsid w:val="00FA1E9E"/>
    <w:rsid w:val="00FA247F"/>
    <w:rsid w:val="00FA3C4D"/>
    <w:rsid w:val="00FA4BB8"/>
    <w:rsid w:val="00FA5DBA"/>
    <w:rsid w:val="00FA6981"/>
    <w:rsid w:val="00FB030B"/>
    <w:rsid w:val="00FB03F5"/>
    <w:rsid w:val="00FB083C"/>
    <w:rsid w:val="00FB1212"/>
    <w:rsid w:val="00FB2100"/>
    <w:rsid w:val="00FB34C2"/>
    <w:rsid w:val="00FB5ADF"/>
    <w:rsid w:val="00FB68D5"/>
    <w:rsid w:val="00FC02F5"/>
    <w:rsid w:val="00FD0D92"/>
    <w:rsid w:val="00FD1427"/>
    <w:rsid w:val="00FD1F5F"/>
    <w:rsid w:val="00FD3C42"/>
    <w:rsid w:val="00FD4201"/>
    <w:rsid w:val="00FD571E"/>
    <w:rsid w:val="00FD704C"/>
    <w:rsid w:val="00FD7221"/>
    <w:rsid w:val="00FE0E5B"/>
    <w:rsid w:val="00FE1BF5"/>
    <w:rsid w:val="00FE28C2"/>
    <w:rsid w:val="00FE3A3A"/>
    <w:rsid w:val="00FE5F67"/>
    <w:rsid w:val="00FE6BFD"/>
    <w:rsid w:val="00FE7E32"/>
    <w:rsid w:val="00FF0777"/>
    <w:rsid w:val="00FF119A"/>
    <w:rsid w:val="00FF1C32"/>
    <w:rsid w:val="00FF3746"/>
    <w:rsid w:val="00FF3998"/>
    <w:rsid w:val="00FF42F2"/>
    <w:rsid w:val="00FF616A"/>
    <w:rsid w:val="00FF6A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7888B62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Plain Text" w:uiPriority="99"/>
    <w:lsdException w:name="Normal (Web)" w:uiPriority="99"/>
    <w:lsdException w:name="HTML Typewriter" w:semiHidden="1" w:unhideWhenUsed="1"/>
    <w:lsdException w:name="No List" w:uiPriority="99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076FC"/>
    <w:pPr>
      <w:widowControl w:val="0"/>
      <w:adjustRightInd w:val="0"/>
      <w:spacing w:line="480" w:lineRule="auto"/>
      <w:jc w:val="both"/>
      <w:textAlignment w:val="baseline"/>
    </w:pPr>
    <w:rPr>
      <w:rFonts w:eastAsia="細明體"/>
      <w:sz w:val="24"/>
    </w:rPr>
  </w:style>
  <w:style w:type="paragraph" w:styleId="1">
    <w:name w:val="heading 1"/>
    <w:basedOn w:val="a"/>
    <w:next w:val="a"/>
    <w:link w:val="10"/>
    <w:qFormat/>
    <w:rsid w:val="003076FC"/>
    <w:pPr>
      <w:spacing w:before="240"/>
      <w:outlineLvl w:val="0"/>
    </w:pPr>
    <w:rPr>
      <w:rFonts w:ascii="Helv" w:hAnsi="Helv"/>
      <w:b/>
      <w:u w:val="single"/>
    </w:rPr>
  </w:style>
  <w:style w:type="paragraph" w:styleId="2">
    <w:name w:val="heading 2"/>
    <w:basedOn w:val="a"/>
    <w:next w:val="a"/>
    <w:link w:val="20"/>
    <w:qFormat/>
    <w:rsid w:val="003076FC"/>
    <w:pPr>
      <w:spacing w:before="360" w:line="360" w:lineRule="auto"/>
      <w:ind w:left="425" w:hanging="425"/>
      <w:outlineLvl w:val="1"/>
    </w:pPr>
    <w:rPr>
      <w:b/>
      <w:sz w:val="36"/>
      <w:lang w:val="x-none" w:eastAsia="x-none"/>
    </w:rPr>
  </w:style>
  <w:style w:type="paragraph" w:styleId="3">
    <w:name w:val="heading 3"/>
    <w:basedOn w:val="a"/>
    <w:next w:val="a0"/>
    <w:link w:val="30"/>
    <w:qFormat/>
    <w:rsid w:val="003076FC"/>
    <w:pPr>
      <w:ind w:left="360"/>
      <w:outlineLvl w:val="2"/>
    </w:pPr>
    <w:rPr>
      <w:b/>
      <w:lang w:val="x-none" w:eastAsia="x-none"/>
    </w:rPr>
  </w:style>
  <w:style w:type="paragraph" w:styleId="4">
    <w:name w:val="heading 4"/>
    <w:basedOn w:val="a"/>
    <w:next w:val="a"/>
    <w:link w:val="40"/>
    <w:unhideWhenUsed/>
    <w:qFormat/>
    <w:rsid w:val="008907AC"/>
    <w:pPr>
      <w:keepNext/>
      <w:spacing w:line="720" w:lineRule="auto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標題 1 字元"/>
    <w:link w:val="1"/>
    <w:rsid w:val="003076FC"/>
    <w:rPr>
      <w:rFonts w:ascii="Helv" w:eastAsia="細明體" w:hAnsi="Helv"/>
      <w:b/>
      <w:sz w:val="24"/>
      <w:u w:val="single"/>
      <w:lang w:val="en-US" w:eastAsia="zh-TW" w:bidi="ar-SA"/>
    </w:rPr>
  </w:style>
  <w:style w:type="paragraph" w:styleId="a0">
    <w:name w:val="Normal Indent"/>
    <w:basedOn w:val="a"/>
    <w:rsid w:val="003076FC"/>
    <w:pPr>
      <w:ind w:left="720"/>
    </w:pPr>
  </w:style>
  <w:style w:type="paragraph" w:styleId="a4">
    <w:name w:val="caption"/>
    <w:basedOn w:val="a"/>
    <w:next w:val="a"/>
    <w:qFormat/>
    <w:rsid w:val="003076FC"/>
    <w:pPr>
      <w:widowControl/>
      <w:tabs>
        <w:tab w:val="left" w:pos="1134"/>
      </w:tabs>
      <w:autoSpaceDE w:val="0"/>
      <w:autoSpaceDN w:val="0"/>
      <w:spacing w:before="240"/>
      <w:textAlignment w:val="bottom"/>
    </w:pPr>
    <w:rPr>
      <w:b/>
      <w:i/>
      <w:sz w:val="28"/>
      <w:u w:val="single"/>
    </w:rPr>
  </w:style>
  <w:style w:type="paragraph" w:styleId="a5">
    <w:name w:val="List Paragraph"/>
    <w:basedOn w:val="a"/>
    <w:uiPriority w:val="34"/>
    <w:qFormat/>
    <w:rsid w:val="003076FC"/>
    <w:pPr>
      <w:widowControl/>
      <w:adjustRightInd/>
      <w:spacing w:line="240" w:lineRule="auto"/>
      <w:ind w:leftChars="200" w:left="480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styleId="a6">
    <w:name w:val="Document Map"/>
    <w:basedOn w:val="a"/>
    <w:link w:val="a7"/>
    <w:rsid w:val="003076FC"/>
    <w:rPr>
      <w:rFonts w:ascii="新細明體" w:eastAsia="新細明體"/>
      <w:sz w:val="18"/>
      <w:szCs w:val="18"/>
    </w:rPr>
  </w:style>
  <w:style w:type="character" w:customStyle="1" w:styleId="a7">
    <w:name w:val="文件引導模式 字元"/>
    <w:link w:val="a6"/>
    <w:rsid w:val="003076FC"/>
    <w:rPr>
      <w:rFonts w:ascii="新細明體" w:eastAsia="新細明體"/>
      <w:sz w:val="18"/>
      <w:szCs w:val="18"/>
      <w:lang w:val="en-US" w:eastAsia="zh-TW" w:bidi="ar-SA"/>
    </w:rPr>
  </w:style>
  <w:style w:type="character" w:styleId="a8">
    <w:name w:val="Strong"/>
    <w:qFormat/>
    <w:rsid w:val="003076FC"/>
    <w:rPr>
      <w:b/>
      <w:bCs/>
    </w:rPr>
  </w:style>
  <w:style w:type="character" w:customStyle="1" w:styleId="bf">
    <w:name w:val="bf"/>
    <w:basedOn w:val="a1"/>
    <w:rsid w:val="003076FC"/>
  </w:style>
  <w:style w:type="character" w:customStyle="1" w:styleId="hit">
    <w:name w:val="hit"/>
    <w:basedOn w:val="a1"/>
    <w:rsid w:val="003076FC"/>
  </w:style>
  <w:style w:type="paragraph" w:styleId="a9">
    <w:name w:val="Body Text Indent"/>
    <w:basedOn w:val="a"/>
    <w:rsid w:val="006A0F19"/>
    <w:pPr>
      <w:widowControl/>
      <w:autoSpaceDE w:val="0"/>
      <w:autoSpaceDN w:val="0"/>
      <w:spacing w:line="360" w:lineRule="atLeast"/>
      <w:ind w:left="360" w:hanging="360"/>
      <w:textAlignment w:val="bottom"/>
    </w:pPr>
  </w:style>
  <w:style w:type="paragraph" w:styleId="aa">
    <w:name w:val="header"/>
    <w:basedOn w:val="a"/>
    <w:link w:val="ab"/>
    <w:rsid w:val="005707DC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customStyle="1" w:styleId="ab">
    <w:name w:val="頁首 字元"/>
    <w:link w:val="aa"/>
    <w:rsid w:val="005707DC"/>
    <w:rPr>
      <w:rFonts w:eastAsia="細明體"/>
    </w:rPr>
  </w:style>
  <w:style w:type="paragraph" w:styleId="ac">
    <w:name w:val="footer"/>
    <w:basedOn w:val="a"/>
    <w:link w:val="ad"/>
    <w:uiPriority w:val="99"/>
    <w:rsid w:val="005707DC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customStyle="1" w:styleId="ad">
    <w:name w:val="頁尾 字元"/>
    <w:link w:val="ac"/>
    <w:uiPriority w:val="99"/>
    <w:rsid w:val="005707DC"/>
    <w:rPr>
      <w:rFonts w:eastAsia="細明體"/>
    </w:rPr>
  </w:style>
  <w:style w:type="character" w:styleId="ae">
    <w:name w:val="page number"/>
    <w:basedOn w:val="a1"/>
    <w:rsid w:val="00215479"/>
  </w:style>
  <w:style w:type="character" w:styleId="af">
    <w:name w:val="Hyperlink"/>
    <w:uiPriority w:val="99"/>
    <w:rsid w:val="00E43CF5"/>
    <w:rPr>
      <w:color w:val="0000FF"/>
      <w:u w:val="single"/>
    </w:rPr>
  </w:style>
  <w:style w:type="character" w:styleId="af0">
    <w:name w:val="FollowedHyperlink"/>
    <w:uiPriority w:val="99"/>
    <w:rsid w:val="00E43CF5"/>
    <w:rPr>
      <w:color w:val="800080"/>
      <w:u w:val="single"/>
    </w:rPr>
  </w:style>
  <w:style w:type="table" w:styleId="af1">
    <w:name w:val="Table Grid"/>
    <w:basedOn w:val="a2"/>
    <w:uiPriority w:val="39"/>
    <w:rsid w:val="0085737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20">
    <w:name w:val="標題 2 字元"/>
    <w:link w:val="2"/>
    <w:rsid w:val="00921428"/>
    <w:rPr>
      <w:rFonts w:eastAsia="細明體"/>
      <w:b/>
      <w:sz w:val="36"/>
    </w:rPr>
  </w:style>
  <w:style w:type="character" w:customStyle="1" w:styleId="30">
    <w:name w:val="標題 3 字元"/>
    <w:link w:val="3"/>
    <w:rsid w:val="00921428"/>
    <w:rPr>
      <w:rFonts w:eastAsia="細明體"/>
      <w:b/>
      <w:sz w:val="24"/>
    </w:rPr>
  </w:style>
  <w:style w:type="paragraph" w:styleId="Web">
    <w:name w:val="Normal (Web)"/>
    <w:basedOn w:val="a"/>
    <w:uiPriority w:val="99"/>
    <w:unhideWhenUsed/>
    <w:rsid w:val="0012461E"/>
    <w:pPr>
      <w:widowControl/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styleId="af2">
    <w:name w:val="Plain Text"/>
    <w:basedOn w:val="a"/>
    <w:link w:val="af3"/>
    <w:uiPriority w:val="99"/>
    <w:unhideWhenUsed/>
    <w:rsid w:val="00531DB2"/>
    <w:pPr>
      <w:adjustRightInd/>
      <w:spacing w:line="240" w:lineRule="auto"/>
      <w:jc w:val="left"/>
      <w:textAlignment w:val="auto"/>
    </w:pPr>
    <w:rPr>
      <w:rFonts w:ascii="細明體" w:hAnsi="Courier New"/>
      <w:kern w:val="2"/>
      <w:szCs w:val="24"/>
      <w:lang w:val="x-none" w:eastAsia="x-none"/>
    </w:rPr>
  </w:style>
  <w:style w:type="character" w:customStyle="1" w:styleId="af3">
    <w:name w:val="純文字 字元"/>
    <w:link w:val="af2"/>
    <w:uiPriority w:val="99"/>
    <w:rsid w:val="00531DB2"/>
    <w:rPr>
      <w:rFonts w:ascii="細明體" w:eastAsia="細明體" w:hAnsi="Courier New" w:cs="Courier New"/>
      <w:kern w:val="2"/>
      <w:sz w:val="24"/>
      <w:szCs w:val="24"/>
    </w:rPr>
  </w:style>
  <w:style w:type="table" w:customStyle="1" w:styleId="11">
    <w:name w:val="表格格線1"/>
    <w:basedOn w:val="a2"/>
    <w:next w:val="af1"/>
    <w:uiPriority w:val="59"/>
    <w:rsid w:val="00CE7610"/>
    <w:rPr>
      <w:rFonts w:ascii="Calibri" w:hAnsi="Calibri"/>
      <w:kern w:val="2"/>
      <w:sz w:val="24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Text">
    <w:name w:val="Text"/>
    <w:basedOn w:val="a"/>
    <w:next w:val="a"/>
    <w:rsid w:val="00805259"/>
    <w:pPr>
      <w:autoSpaceDE w:val="0"/>
      <w:autoSpaceDN w:val="0"/>
      <w:spacing w:line="240" w:lineRule="auto"/>
      <w:jc w:val="left"/>
      <w:textAlignment w:val="auto"/>
    </w:pPr>
    <w:rPr>
      <w:rFonts w:eastAsia="新細明體"/>
      <w:szCs w:val="24"/>
    </w:rPr>
  </w:style>
  <w:style w:type="character" w:customStyle="1" w:styleId="apple-style-span">
    <w:name w:val="apple-style-span"/>
    <w:basedOn w:val="a1"/>
    <w:rsid w:val="00016E47"/>
  </w:style>
  <w:style w:type="paragraph" w:styleId="af4">
    <w:name w:val="Balloon Text"/>
    <w:basedOn w:val="a"/>
    <w:link w:val="af5"/>
    <w:rsid w:val="00016E47"/>
    <w:pPr>
      <w:spacing w:line="240" w:lineRule="auto"/>
      <w:jc w:val="left"/>
    </w:pPr>
    <w:rPr>
      <w:rFonts w:ascii="Tahoma" w:eastAsia="新細明體" w:hAnsi="Tahoma" w:cs="Tahoma"/>
      <w:sz w:val="16"/>
      <w:szCs w:val="18"/>
    </w:rPr>
  </w:style>
  <w:style w:type="character" w:customStyle="1" w:styleId="af5">
    <w:name w:val="註解方塊文字 字元"/>
    <w:link w:val="af4"/>
    <w:rsid w:val="00016E47"/>
    <w:rPr>
      <w:rFonts w:ascii="Tahoma" w:hAnsi="Tahoma" w:cs="Tahoma"/>
      <w:sz w:val="16"/>
      <w:szCs w:val="18"/>
    </w:rPr>
  </w:style>
  <w:style w:type="paragraph" w:styleId="af6">
    <w:name w:val="Title"/>
    <w:basedOn w:val="a"/>
    <w:next w:val="a"/>
    <w:link w:val="af7"/>
    <w:qFormat/>
    <w:rsid w:val="0077317A"/>
    <w:pPr>
      <w:framePr w:w="9360" w:hSpace="187" w:vSpace="187" w:wrap="notBeside" w:vAnchor="text" w:hAnchor="page" w:xAlign="center" w:y="1"/>
      <w:widowControl/>
      <w:autoSpaceDE w:val="0"/>
      <w:autoSpaceDN w:val="0"/>
      <w:adjustRightInd/>
      <w:spacing w:line="240" w:lineRule="auto"/>
      <w:jc w:val="center"/>
      <w:textAlignment w:val="auto"/>
    </w:pPr>
    <w:rPr>
      <w:rFonts w:eastAsia="新細明體"/>
      <w:kern w:val="28"/>
      <w:sz w:val="48"/>
      <w:szCs w:val="48"/>
      <w:lang w:eastAsia="en-US"/>
    </w:rPr>
  </w:style>
  <w:style w:type="character" w:customStyle="1" w:styleId="af7">
    <w:name w:val="標題 字元"/>
    <w:link w:val="af6"/>
    <w:rsid w:val="0077317A"/>
    <w:rPr>
      <w:kern w:val="28"/>
      <w:sz w:val="48"/>
      <w:szCs w:val="48"/>
      <w:lang w:eastAsia="en-US"/>
    </w:rPr>
  </w:style>
  <w:style w:type="paragraph" w:customStyle="1" w:styleId="TableTitle">
    <w:name w:val="Table Title"/>
    <w:basedOn w:val="a"/>
    <w:rsid w:val="00CA2BB5"/>
    <w:pPr>
      <w:widowControl/>
      <w:autoSpaceDE w:val="0"/>
      <w:autoSpaceDN w:val="0"/>
      <w:adjustRightInd/>
      <w:spacing w:line="240" w:lineRule="auto"/>
      <w:jc w:val="center"/>
      <w:textAlignment w:val="auto"/>
    </w:pPr>
    <w:rPr>
      <w:rFonts w:eastAsia="新細明體"/>
      <w:smallCaps/>
      <w:sz w:val="16"/>
      <w:szCs w:val="16"/>
      <w:lang w:eastAsia="en-US"/>
    </w:rPr>
  </w:style>
  <w:style w:type="paragraph" w:customStyle="1" w:styleId="ReferenceHead">
    <w:name w:val="Reference Head"/>
    <w:basedOn w:val="1"/>
    <w:rsid w:val="0091488B"/>
    <w:pPr>
      <w:keepNext/>
      <w:widowControl/>
      <w:autoSpaceDE w:val="0"/>
      <w:autoSpaceDN w:val="0"/>
      <w:adjustRightInd/>
      <w:spacing w:after="80" w:line="240" w:lineRule="auto"/>
      <w:jc w:val="center"/>
      <w:textAlignment w:val="auto"/>
    </w:pPr>
    <w:rPr>
      <w:rFonts w:ascii="Times New Roman" w:eastAsia="新細明體" w:hAnsi="Times New Roman"/>
      <w:b w:val="0"/>
      <w:smallCaps/>
      <w:kern w:val="28"/>
      <w:sz w:val="20"/>
      <w:u w:val="none"/>
      <w:lang w:eastAsia="en-US"/>
    </w:rPr>
  </w:style>
  <w:style w:type="paragraph" w:customStyle="1" w:styleId="References">
    <w:name w:val="References"/>
    <w:basedOn w:val="a"/>
    <w:rsid w:val="0091488B"/>
    <w:pPr>
      <w:widowControl/>
      <w:numPr>
        <w:numId w:val="4"/>
      </w:numPr>
      <w:autoSpaceDE w:val="0"/>
      <w:autoSpaceDN w:val="0"/>
      <w:adjustRightInd/>
      <w:spacing w:line="240" w:lineRule="auto"/>
      <w:textAlignment w:val="auto"/>
    </w:pPr>
    <w:rPr>
      <w:rFonts w:eastAsia="新細明體"/>
      <w:sz w:val="16"/>
      <w:szCs w:val="16"/>
      <w:lang w:eastAsia="en-US"/>
    </w:rPr>
  </w:style>
  <w:style w:type="paragraph" w:customStyle="1" w:styleId="EndNoteBibliographyTitle">
    <w:name w:val="EndNote Bibliography Title"/>
    <w:basedOn w:val="a"/>
    <w:link w:val="EndNoteBibliographyTitle0"/>
    <w:rsid w:val="0038477B"/>
    <w:pPr>
      <w:jc w:val="center"/>
    </w:pPr>
    <w:rPr>
      <w:noProof/>
    </w:rPr>
  </w:style>
  <w:style w:type="character" w:customStyle="1" w:styleId="EndNoteBibliographyTitle0">
    <w:name w:val="EndNote Bibliography Title 字元"/>
    <w:link w:val="EndNoteBibliographyTitle"/>
    <w:rsid w:val="0038477B"/>
    <w:rPr>
      <w:rFonts w:eastAsia="細明體"/>
      <w:noProof/>
      <w:sz w:val="24"/>
    </w:rPr>
  </w:style>
  <w:style w:type="paragraph" w:customStyle="1" w:styleId="EndNoteBibliography">
    <w:name w:val="EndNote Bibliography"/>
    <w:basedOn w:val="a"/>
    <w:link w:val="EndNoteBibliography0"/>
    <w:rsid w:val="0038477B"/>
    <w:pPr>
      <w:spacing w:line="240" w:lineRule="auto"/>
    </w:pPr>
    <w:rPr>
      <w:noProof/>
    </w:rPr>
  </w:style>
  <w:style w:type="character" w:customStyle="1" w:styleId="EndNoteBibliography0">
    <w:name w:val="EndNote Bibliography 字元"/>
    <w:link w:val="EndNoteBibliography"/>
    <w:rsid w:val="0038477B"/>
    <w:rPr>
      <w:rFonts w:eastAsia="細明體"/>
      <w:noProof/>
      <w:sz w:val="24"/>
    </w:rPr>
  </w:style>
  <w:style w:type="paragraph" w:customStyle="1" w:styleId="xl65">
    <w:name w:val="xl65"/>
    <w:basedOn w:val="a"/>
    <w:rsid w:val="00FA4BB8"/>
    <w:pPr>
      <w:widowControl/>
      <w:shd w:val="clear" w:color="000000" w:fill="FFFF00"/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66">
    <w:name w:val="xl66"/>
    <w:basedOn w:val="a"/>
    <w:rsid w:val="00FA4BB8"/>
    <w:pPr>
      <w:widowControl/>
      <w:pBdr>
        <w:top w:val="single" w:sz="8" w:space="0" w:color="auto"/>
        <w:left w:val="single" w:sz="8" w:space="0" w:color="auto"/>
      </w:pBdr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67">
    <w:name w:val="xl67"/>
    <w:basedOn w:val="a"/>
    <w:rsid w:val="00FA4BB8"/>
    <w:pPr>
      <w:widowControl/>
      <w:pBdr>
        <w:top w:val="single" w:sz="8" w:space="0" w:color="auto"/>
      </w:pBdr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68">
    <w:name w:val="xl68"/>
    <w:basedOn w:val="a"/>
    <w:rsid w:val="00FA4BB8"/>
    <w:pPr>
      <w:widowControl/>
      <w:pBdr>
        <w:left w:val="single" w:sz="8" w:space="0" w:color="auto"/>
      </w:pBdr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0">
    <w:name w:val="xl70"/>
    <w:basedOn w:val="a"/>
    <w:rsid w:val="00FA4BB8"/>
    <w:pPr>
      <w:widowControl/>
      <w:pBdr>
        <w:left w:val="single" w:sz="8" w:space="0" w:color="auto"/>
        <w:bottom w:val="single" w:sz="8" w:space="0" w:color="auto"/>
      </w:pBdr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1">
    <w:name w:val="xl71"/>
    <w:basedOn w:val="a"/>
    <w:rsid w:val="00FA4BB8"/>
    <w:pPr>
      <w:widowControl/>
      <w:pBdr>
        <w:bottom w:val="single" w:sz="8" w:space="0" w:color="auto"/>
      </w:pBdr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2">
    <w:name w:val="xl72"/>
    <w:basedOn w:val="a"/>
    <w:rsid w:val="00FA4BB8"/>
    <w:pPr>
      <w:widowControl/>
      <w:pBdr>
        <w:top w:val="single" w:sz="8" w:space="0" w:color="auto"/>
        <w:right w:val="single" w:sz="8" w:space="0" w:color="auto"/>
      </w:pBdr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3">
    <w:name w:val="xl73"/>
    <w:basedOn w:val="a"/>
    <w:rsid w:val="00FA4BB8"/>
    <w:pPr>
      <w:widowControl/>
      <w:pBdr>
        <w:right w:val="single" w:sz="8" w:space="0" w:color="auto"/>
      </w:pBdr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4">
    <w:name w:val="xl74"/>
    <w:basedOn w:val="a"/>
    <w:rsid w:val="00FA4BB8"/>
    <w:pPr>
      <w:widowControl/>
      <w:pBdr>
        <w:bottom w:val="single" w:sz="8" w:space="0" w:color="auto"/>
        <w:right w:val="single" w:sz="8" w:space="0" w:color="auto"/>
      </w:pBdr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5">
    <w:name w:val="xl75"/>
    <w:basedOn w:val="a"/>
    <w:rsid w:val="00FA4BB8"/>
    <w:pPr>
      <w:widowControl/>
      <w:pBdr>
        <w:top w:val="single" w:sz="8" w:space="0" w:color="auto"/>
        <w:right w:val="single" w:sz="8" w:space="0" w:color="auto"/>
      </w:pBdr>
      <w:shd w:val="clear" w:color="000000" w:fill="FFFF00"/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6">
    <w:name w:val="xl76"/>
    <w:basedOn w:val="a"/>
    <w:rsid w:val="00FA4BB8"/>
    <w:pPr>
      <w:widowControl/>
      <w:pBdr>
        <w:top w:val="single" w:sz="8" w:space="0" w:color="auto"/>
      </w:pBdr>
      <w:shd w:val="clear" w:color="000000" w:fill="FFFF00"/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7">
    <w:name w:val="xl77"/>
    <w:basedOn w:val="a"/>
    <w:rsid w:val="00FA4BB8"/>
    <w:pPr>
      <w:widowControl/>
      <w:pBdr>
        <w:right w:val="single" w:sz="8" w:space="0" w:color="auto"/>
      </w:pBdr>
      <w:shd w:val="clear" w:color="000000" w:fill="FFFF00"/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8">
    <w:name w:val="xl78"/>
    <w:basedOn w:val="a"/>
    <w:rsid w:val="00FA4BB8"/>
    <w:pPr>
      <w:widowControl/>
      <w:shd w:val="clear" w:color="000000" w:fill="FFFF00"/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9">
    <w:name w:val="xl79"/>
    <w:basedOn w:val="a"/>
    <w:rsid w:val="00FA4BB8"/>
    <w:pPr>
      <w:widowControl/>
      <w:pBdr>
        <w:bottom w:val="single" w:sz="8" w:space="0" w:color="auto"/>
        <w:right w:val="single" w:sz="8" w:space="0" w:color="auto"/>
      </w:pBdr>
      <w:shd w:val="clear" w:color="000000" w:fill="FFFF00"/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80">
    <w:name w:val="xl80"/>
    <w:basedOn w:val="a"/>
    <w:rsid w:val="00FA4BB8"/>
    <w:pPr>
      <w:widowControl/>
      <w:pBdr>
        <w:bottom w:val="single" w:sz="8" w:space="0" w:color="auto"/>
      </w:pBdr>
      <w:shd w:val="clear" w:color="000000" w:fill="FFFF00"/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character" w:customStyle="1" w:styleId="40">
    <w:name w:val="標題 4 字元"/>
    <w:basedOn w:val="a1"/>
    <w:link w:val="4"/>
    <w:rsid w:val="008907AC"/>
    <w:rPr>
      <w:rFonts w:asciiTheme="majorHAnsi" w:eastAsiaTheme="majorEastAsia" w:hAnsiTheme="majorHAnsi" w:cstheme="majorBidi"/>
      <w:sz w:val="36"/>
      <w:szCs w:val="36"/>
    </w:rPr>
  </w:style>
  <w:style w:type="character" w:customStyle="1" w:styleId="apple-converted-space">
    <w:name w:val="apple-converted-space"/>
    <w:basedOn w:val="a1"/>
    <w:rsid w:val="00DE2888"/>
  </w:style>
  <w:style w:type="character" w:styleId="af8">
    <w:name w:val="annotation reference"/>
    <w:basedOn w:val="a1"/>
    <w:rsid w:val="003E2136"/>
    <w:rPr>
      <w:sz w:val="16"/>
      <w:szCs w:val="16"/>
    </w:rPr>
  </w:style>
  <w:style w:type="paragraph" w:styleId="af9">
    <w:name w:val="annotation text"/>
    <w:basedOn w:val="a"/>
    <w:link w:val="afa"/>
    <w:rsid w:val="003E2136"/>
    <w:pPr>
      <w:spacing w:line="240" w:lineRule="auto"/>
    </w:pPr>
    <w:rPr>
      <w:sz w:val="20"/>
    </w:rPr>
  </w:style>
  <w:style w:type="character" w:customStyle="1" w:styleId="afa">
    <w:name w:val="註解文字 字元"/>
    <w:basedOn w:val="a1"/>
    <w:link w:val="af9"/>
    <w:rsid w:val="003E2136"/>
    <w:rPr>
      <w:rFonts w:eastAsia="細明體"/>
    </w:rPr>
  </w:style>
  <w:style w:type="paragraph" w:styleId="afb">
    <w:name w:val="annotation subject"/>
    <w:basedOn w:val="af9"/>
    <w:next w:val="af9"/>
    <w:link w:val="afc"/>
    <w:rsid w:val="003E2136"/>
    <w:rPr>
      <w:b/>
      <w:bCs/>
    </w:rPr>
  </w:style>
  <w:style w:type="character" w:customStyle="1" w:styleId="afc">
    <w:name w:val="註解主旨 字元"/>
    <w:basedOn w:val="afa"/>
    <w:link w:val="afb"/>
    <w:rsid w:val="003E2136"/>
    <w:rPr>
      <w:rFonts w:eastAsia="細明體"/>
      <w:b/>
      <w:bCs/>
    </w:rPr>
  </w:style>
  <w:style w:type="paragraph" w:styleId="afd">
    <w:name w:val="Revision"/>
    <w:hidden/>
    <w:uiPriority w:val="99"/>
    <w:semiHidden/>
    <w:rsid w:val="003E31F9"/>
    <w:rPr>
      <w:rFonts w:eastAsia="細明體"/>
      <w:sz w:val="24"/>
    </w:rPr>
  </w:style>
  <w:style w:type="paragraph" w:customStyle="1" w:styleId="Default">
    <w:name w:val="Default"/>
    <w:rsid w:val="0070677F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Plain Text" w:uiPriority="99"/>
    <w:lsdException w:name="Normal (Web)" w:uiPriority="99"/>
    <w:lsdException w:name="HTML Typewriter" w:semiHidden="1" w:unhideWhenUsed="1"/>
    <w:lsdException w:name="No List" w:uiPriority="99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076FC"/>
    <w:pPr>
      <w:widowControl w:val="0"/>
      <w:adjustRightInd w:val="0"/>
      <w:spacing w:line="480" w:lineRule="auto"/>
      <w:jc w:val="both"/>
      <w:textAlignment w:val="baseline"/>
    </w:pPr>
    <w:rPr>
      <w:rFonts w:eastAsia="細明體"/>
      <w:sz w:val="24"/>
    </w:rPr>
  </w:style>
  <w:style w:type="paragraph" w:styleId="1">
    <w:name w:val="heading 1"/>
    <w:basedOn w:val="a"/>
    <w:next w:val="a"/>
    <w:link w:val="10"/>
    <w:qFormat/>
    <w:rsid w:val="003076FC"/>
    <w:pPr>
      <w:spacing w:before="240"/>
      <w:outlineLvl w:val="0"/>
    </w:pPr>
    <w:rPr>
      <w:rFonts w:ascii="Helv" w:hAnsi="Helv"/>
      <w:b/>
      <w:u w:val="single"/>
    </w:rPr>
  </w:style>
  <w:style w:type="paragraph" w:styleId="2">
    <w:name w:val="heading 2"/>
    <w:basedOn w:val="a"/>
    <w:next w:val="a"/>
    <w:link w:val="20"/>
    <w:qFormat/>
    <w:rsid w:val="003076FC"/>
    <w:pPr>
      <w:spacing w:before="360" w:line="360" w:lineRule="auto"/>
      <w:ind w:left="425" w:hanging="425"/>
      <w:outlineLvl w:val="1"/>
    </w:pPr>
    <w:rPr>
      <w:b/>
      <w:sz w:val="36"/>
      <w:lang w:val="x-none" w:eastAsia="x-none"/>
    </w:rPr>
  </w:style>
  <w:style w:type="paragraph" w:styleId="3">
    <w:name w:val="heading 3"/>
    <w:basedOn w:val="a"/>
    <w:next w:val="a0"/>
    <w:link w:val="30"/>
    <w:qFormat/>
    <w:rsid w:val="003076FC"/>
    <w:pPr>
      <w:ind w:left="360"/>
      <w:outlineLvl w:val="2"/>
    </w:pPr>
    <w:rPr>
      <w:b/>
      <w:lang w:val="x-none" w:eastAsia="x-none"/>
    </w:rPr>
  </w:style>
  <w:style w:type="paragraph" w:styleId="4">
    <w:name w:val="heading 4"/>
    <w:basedOn w:val="a"/>
    <w:next w:val="a"/>
    <w:link w:val="40"/>
    <w:unhideWhenUsed/>
    <w:qFormat/>
    <w:rsid w:val="008907AC"/>
    <w:pPr>
      <w:keepNext/>
      <w:spacing w:line="720" w:lineRule="auto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標題 1 字元"/>
    <w:link w:val="1"/>
    <w:rsid w:val="003076FC"/>
    <w:rPr>
      <w:rFonts w:ascii="Helv" w:eastAsia="細明體" w:hAnsi="Helv"/>
      <w:b/>
      <w:sz w:val="24"/>
      <w:u w:val="single"/>
      <w:lang w:val="en-US" w:eastAsia="zh-TW" w:bidi="ar-SA"/>
    </w:rPr>
  </w:style>
  <w:style w:type="paragraph" w:styleId="a0">
    <w:name w:val="Normal Indent"/>
    <w:basedOn w:val="a"/>
    <w:rsid w:val="003076FC"/>
    <w:pPr>
      <w:ind w:left="720"/>
    </w:pPr>
  </w:style>
  <w:style w:type="paragraph" w:styleId="a4">
    <w:name w:val="caption"/>
    <w:basedOn w:val="a"/>
    <w:next w:val="a"/>
    <w:qFormat/>
    <w:rsid w:val="003076FC"/>
    <w:pPr>
      <w:widowControl/>
      <w:tabs>
        <w:tab w:val="left" w:pos="1134"/>
      </w:tabs>
      <w:autoSpaceDE w:val="0"/>
      <w:autoSpaceDN w:val="0"/>
      <w:spacing w:before="240"/>
      <w:textAlignment w:val="bottom"/>
    </w:pPr>
    <w:rPr>
      <w:b/>
      <w:i/>
      <w:sz w:val="28"/>
      <w:u w:val="single"/>
    </w:rPr>
  </w:style>
  <w:style w:type="paragraph" w:styleId="a5">
    <w:name w:val="List Paragraph"/>
    <w:basedOn w:val="a"/>
    <w:uiPriority w:val="34"/>
    <w:qFormat/>
    <w:rsid w:val="003076FC"/>
    <w:pPr>
      <w:widowControl/>
      <w:adjustRightInd/>
      <w:spacing w:line="240" w:lineRule="auto"/>
      <w:ind w:leftChars="200" w:left="480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styleId="a6">
    <w:name w:val="Document Map"/>
    <w:basedOn w:val="a"/>
    <w:link w:val="a7"/>
    <w:rsid w:val="003076FC"/>
    <w:rPr>
      <w:rFonts w:ascii="新細明體" w:eastAsia="新細明體"/>
      <w:sz w:val="18"/>
      <w:szCs w:val="18"/>
    </w:rPr>
  </w:style>
  <w:style w:type="character" w:customStyle="1" w:styleId="a7">
    <w:name w:val="文件引導模式 字元"/>
    <w:link w:val="a6"/>
    <w:rsid w:val="003076FC"/>
    <w:rPr>
      <w:rFonts w:ascii="新細明體" w:eastAsia="新細明體"/>
      <w:sz w:val="18"/>
      <w:szCs w:val="18"/>
      <w:lang w:val="en-US" w:eastAsia="zh-TW" w:bidi="ar-SA"/>
    </w:rPr>
  </w:style>
  <w:style w:type="character" w:styleId="a8">
    <w:name w:val="Strong"/>
    <w:qFormat/>
    <w:rsid w:val="003076FC"/>
    <w:rPr>
      <w:b/>
      <w:bCs/>
    </w:rPr>
  </w:style>
  <w:style w:type="character" w:customStyle="1" w:styleId="bf">
    <w:name w:val="bf"/>
    <w:basedOn w:val="a1"/>
    <w:rsid w:val="003076FC"/>
  </w:style>
  <w:style w:type="character" w:customStyle="1" w:styleId="hit">
    <w:name w:val="hit"/>
    <w:basedOn w:val="a1"/>
    <w:rsid w:val="003076FC"/>
  </w:style>
  <w:style w:type="paragraph" w:styleId="a9">
    <w:name w:val="Body Text Indent"/>
    <w:basedOn w:val="a"/>
    <w:rsid w:val="006A0F19"/>
    <w:pPr>
      <w:widowControl/>
      <w:autoSpaceDE w:val="0"/>
      <w:autoSpaceDN w:val="0"/>
      <w:spacing w:line="360" w:lineRule="atLeast"/>
      <w:ind w:left="360" w:hanging="360"/>
      <w:textAlignment w:val="bottom"/>
    </w:pPr>
  </w:style>
  <w:style w:type="paragraph" w:styleId="aa">
    <w:name w:val="header"/>
    <w:basedOn w:val="a"/>
    <w:link w:val="ab"/>
    <w:rsid w:val="005707DC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customStyle="1" w:styleId="ab">
    <w:name w:val="頁首 字元"/>
    <w:link w:val="aa"/>
    <w:rsid w:val="005707DC"/>
    <w:rPr>
      <w:rFonts w:eastAsia="細明體"/>
    </w:rPr>
  </w:style>
  <w:style w:type="paragraph" w:styleId="ac">
    <w:name w:val="footer"/>
    <w:basedOn w:val="a"/>
    <w:link w:val="ad"/>
    <w:uiPriority w:val="99"/>
    <w:rsid w:val="005707DC"/>
    <w:pPr>
      <w:tabs>
        <w:tab w:val="center" w:pos="4153"/>
        <w:tab w:val="right" w:pos="8306"/>
      </w:tabs>
      <w:snapToGrid w:val="0"/>
    </w:pPr>
    <w:rPr>
      <w:sz w:val="20"/>
      <w:lang w:val="x-none" w:eastAsia="x-none"/>
    </w:rPr>
  </w:style>
  <w:style w:type="character" w:customStyle="1" w:styleId="ad">
    <w:name w:val="頁尾 字元"/>
    <w:link w:val="ac"/>
    <w:uiPriority w:val="99"/>
    <w:rsid w:val="005707DC"/>
    <w:rPr>
      <w:rFonts w:eastAsia="細明體"/>
    </w:rPr>
  </w:style>
  <w:style w:type="character" w:styleId="ae">
    <w:name w:val="page number"/>
    <w:basedOn w:val="a1"/>
    <w:rsid w:val="00215479"/>
  </w:style>
  <w:style w:type="character" w:styleId="af">
    <w:name w:val="Hyperlink"/>
    <w:uiPriority w:val="99"/>
    <w:rsid w:val="00E43CF5"/>
    <w:rPr>
      <w:color w:val="0000FF"/>
      <w:u w:val="single"/>
    </w:rPr>
  </w:style>
  <w:style w:type="character" w:styleId="af0">
    <w:name w:val="FollowedHyperlink"/>
    <w:uiPriority w:val="99"/>
    <w:rsid w:val="00E43CF5"/>
    <w:rPr>
      <w:color w:val="800080"/>
      <w:u w:val="single"/>
    </w:rPr>
  </w:style>
  <w:style w:type="table" w:styleId="af1">
    <w:name w:val="Table Grid"/>
    <w:basedOn w:val="a2"/>
    <w:uiPriority w:val="39"/>
    <w:rsid w:val="0085737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20">
    <w:name w:val="標題 2 字元"/>
    <w:link w:val="2"/>
    <w:rsid w:val="00921428"/>
    <w:rPr>
      <w:rFonts w:eastAsia="細明體"/>
      <w:b/>
      <w:sz w:val="36"/>
    </w:rPr>
  </w:style>
  <w:style w:type="character" w:customStyle="1" w:styleId="30">
    <w:name w:val="標題 3 字元"/>
    <w:link w:val="3"/>
    <w:rsid w:val="00921428"/>
    <w:rPr>
      <w:rFonts w:eastAsia="細明體"/>
      <w:b/>
      <w:sz w:val="24"/>
    </w:rPr>
  </w:style>
  <w:style w:type="paragraph" w:styleId="Web">
    <w:name w:val="Normal (Web)"/>
    <w:basedOn w:val="a"/>
    <w:uiPriority w:val="99"/>
    <w:unhideWhenUsed/>
    <w:rsid w:val="0012461E"/>
    <w:pPr>
      <w:widowControl/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styleId="af2">
    <w:name w:val="Plain Text"/>
    <w:basedOn w:val="a"/>
    <w:link w:val="af3"/>
    <w:uiPriority w:val="99"/>
    <w:unhideWhenUsed/>
    <w:rsid w:val="00531DB2"/>
    <w:pPr>
      <w:adjustRightInd/>
      <w:spacing w:line="240" w:lineRule="auto"/>
      <w:jc w:val="left"/>
      <w:textAlignment w:val="auto"/>
    </w:pPr>
    <w:rPr>
      <w:rFonts w:ascii="細明體" w:hAnsi="Courier New"/>
      <w:kern w:val="2"/>
      <w:szCs w:val="24"/>
      <w:lang w:val="x-none" w:eastAsia="x-none"/>
    </w:rPr>
  </w:style>
  <w:style w:type="character" w:customStyle="1" w:styleId="af3">
    <w:name w:val="純文字 字元"/>
    <w:link w:val="af2"/>
    <w:uiPriority w:val="99"/>
    <w:rsid w:val="00531DB2"/>
    <w:rPr>
      <w:rFonts w:ascii="細明體" w:eastAsia="細明體" w:hAnsi="Courier New" w:cs="Courier New"/>
      <w:kern w:val="2"/>
      <w:sz w:val="24"/>
      <w:szCs w:val="24"/>
    </w:rPr>
  </w:style>
  <w:style w:type="table" w:customStyle="1" w:styleId="11">
    <w:name w:val="表格格線1"/>
    <w:basedOn w:val="a2"/>
    <w:next w:val="af1"/>
    <w:uiPriority w:val="59"/>
    <w:rsid w:val="00CE7610"/>
    <w:rPr>
      <w:rFonts w:ascii="Calibri" w:hAnsi="Calibri"/>
      <w:kern w:val="2"/>
      <w:sz w:val="24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Text">
    <w:name w:val="Text"/>
    <w:basedOn w:val="a"/>
    <w:next w:val="a"/>
    <w:rsid w:val="00805259"/>
    <w:pPr>
      <w:autoSpaceDE w:val="0"/>
      <w:autoSpaceDN w:val="0"/>
      <w:spacing w:line="240" w:lineRule="auto"/>
      <w:jc w:val="left"/>
      <w:textAlignment w:val="auto"/>
    </w:pPr>
    <w:rPr>
      <w:rFonts w:eastAsia="新細明體"/>
      <w:szCs w:val="24"/>
    </w:rPr>
  </w:style>
  <w:style w:type="character" w:customStyle="1" w:styleId="apple-style-span">
    <w:name w:val="apple-style-span"/>
    <w:basedOn w:val="a1"/>
    <w:rsid w:val="00016E47"/>
  </w:style>
  <w:style w:type="paragraph" w:styleId="af4">
    <w:name w:val="Balloon Text"/>
    <w:basedOn w:val="a"/>
    <w:link w:val="af5"/>
    <w:rsid w:val="00016E47"/>
    <w:pPr>
      <w:spacing w:line="240" w:lineRule="auto"/>
      <w:jc w:val="left"/>
    </w:pPr>
    <w:rPr>
      <w:rFonts w:ascii="Tahoma" w:eastAsia="新細明體" w:hAnsi="Tahoma" w:cs="Tahoma"/>
      <w:sz w:val="16"/>
      <w:szCs w:val="18"/>
    </w:rPr>
  </w:style>
  <w:style w:type="character" w:customStyle="1" w:styleId="af5">
    <w:name w:val="註解方塊文字 字元"/>
    <w:link w:val="af4"/>
    <w:rsid w:val="00016E47"/>
    <w:rPr>
      <w:rFonts w:ascii="Tahoma" w:hAnsi="Tahoma" w:cs="Tahoma"/>
      <w:sz w:val="16"/>
      <w:szCs w:val="18"/>
    </w:rPr>
  </w:style>
  <w:style w:type="paragraph" w:styleId="af6">
    <w:name w:val="Title"/>
    <w:basedOn w:val="a"/>
    <w:next w:val="a"/>
    <w:link w:val="af7"/>
    <w:qFormat/>
    <w:rsid w:val="0077317A"/>
    <w:pPr>
      <w:framePr w:w="9360" w:hSpace="187" w:vSpace="187" w:wrap="notBeside" w:vAnchor="text" w:hAnchor="page" w:xAlign="center" w:y="1"/>
      <w:widowControl/>
      <w:autoSpaceDE w:val="0"/>
      <w:autoSpaceDN w:val="0"/>
      <w:adjustRightInd/>
      <w:spacing w:line="240" w:lineRule="auto"/>
      <w:jc w:val="center"/>
      <w:textAlignment w:val="auto"/>
    </w:pPr>
    <w:rPr>
      <w:rFonts w:eastAsia="新細明體"/>
      <w:kern w:val="28"/>
      <w:sz w:val="48"/>
      <w:szCs w:val="48"/>
      <w:lang w:eastAsia="en-US"/>
    </w:rPr>
  </w:style>
  <w:style w:type="character" w:customStyle="1" w:styleId="af7">
    <w:name w:val="標題 字元"/>
    <w:link w:val="af6"/>
    <w:rsid w:val="0077317A"/>
    <w:rPr>
      <w:kern w:val="28"/>
      <w:sz w:val="48"/>
      <w:szCs w:val="48"/>
      <w:lang w:eastAsia="en-US"/>
    </w:rPr>
  </w:style>
  <w:style w:type="paragraph" w:customStyle="1" w:styleId="TableTitle">
    <w:name w:val="Table Title"/>
    <w:basedOn w:val="a"/>
    <w:rsid w:val="00CA2BB5"/>
    <w:pPr>
      <w:widowControl/>
      <w:autoSpaceDE w:val="0"/>
      <w:autoSpaceDN w:val="0"/>
      <w:adjustRightInd/>
      <w:spacing w:line="240" w:lineRule="auto"/>
      <w:jc w:val="center"/>
      <w:textAlignment w:val="auto"/>
    </w:pPr>
    <w:rPr>
      <w:rFonts w:eastAsia="新細明體"/>
      <w:smallCaps/>
      <w:sz w:val="16"/>
      <w:szCs w:val="16"/>
      <w:lang w:eastAsia="en-US"/>
    </w:rPr>
  </w:style>
  <w:style w:type="paragraph" w:customStyle="1" w:styleId="ReferenceHead">
    <w:name w:val="Reference Head"/>
    <w:basedOn w:val="1"/>
    <w:rsid w:val="0091488B"/>
    <w:pPr>
      <w:keepNext/>
      <w:widowControl/>
      <w:autoSpaceDE w:val="0"/>
      <w:autoSpaceDN w:val="0"/>
      <w:adjustRightInd/>
      <w:spacing w:after="80" w:line="240" w:lineRule="auto"/>
      <w:jc w:val="center"/>
      <w:textAlignment w:val="auto"/>
    </w:pPr>
    <w:rPr>
      <w:rFonts w:ascii="Times New Roman" w:eastAsia="新細明體" w:hAnsi="Times New Roman"/>
      <w:b w:val="0"/>
      <w:smallCaps/>
      <w:kern w:val="28"/>
      <w:sz w:val="20"/>
      <w:u w:val="none"/>
      <w:lang w:eastAsia="en-US"/>
    </w:rPr>
  </w:style>
  <w:style w:type="paragraph" w:customStyle="1" w:styleId="References">
    <w:name w:val="References"/>
    <w:basedOn w:val="a"/>
    <w:rsid w:val="0091488B"/>
    <w:pPr>
      <w:widowControl/>
      <w:numPr>
        <w:numId w:val="4"/>
      </w:numPr>
      <w:autoSpaceDE w:val="0"/>
      <w:autoSpaceDN w:val="0"/>
      <w:adjustRightInd/>
      <w:spacing w:line="240" w:lineRule="auto"/>
      <w:textAlignment w:val="auto"/>
    </w:pPr>
    <w:rPr>
      <w:rFonts w:eastAsia="新細明體"/>
      <w:sz w:val="16"/>
      <w:szCs w:val="16"/>
      <w:lang w:eastAsia="en-US"/>
    </w:rPr>
  </w:style>
  <w:style w:type="paragraph" w:customStyle="1" w:styleId="EndNoteBibliographyTitle">
    <w:name w:val="EndNote Bibliography Title"/>
    <w:basedOn w:val="a"/>
    <w:link w:val="EndNoteBibliographyTitle0"/>
    <w:rsid w:val="0038477B"/>
    <w:pPr>
      <w:jc w:val="center"/>
    </w:pPr>
    <w:rPr>
      <w:noProof/>
    </w:rPr>
  </w:style>
  <w:style w:type="character" w:customStyle="1" w:styleId="EndNoteBibliographyTitle0">
    <w:name w:val="EndNote Bibliography Title 字元"/>
    <w:link w:val="EndNoteBibliographyTitle"/>
    <w:rsid w:val="0038477B"/>
    <w:rPr>
      <w:rFonts w:eastAsia="細明體"/>
      <w:noProof/>
      <w:sz w:val="24"/>
    </w:rPr>
  </w:style>
  <w:style w:type="paragraph" w:customStyle="1" w:styleId="EndNoteBibliography">
    <w:name w:val="EndNote Bibliography"/>
    <w:basedOn w:val="a"/>
    <w:link w:val="EndNoteBibliography0"/>
    <w:rsid w:val="0038477B"/>
    <w:pPr>
      <w:spacing w:line="240" w:lineRule="auto"/>
    </w:pPr>
    <w:rPr>
      <w:noProof/>
    </w:rPr>
  </w:style>
  <w:style w:type="character" w:customStyle="1" w:styleId="EndNoteBibliography0">
    <w:name w:val="EndNote Bibliography 字元"/>
    <w:link w:val="EndNoteBibliography"/>
    <w:rsid w:val="0038477B"/>
    <w:rPr>
      <w:rFonts w:eastAsia="細明體"/>
      <w:noProof/>
      <w:sz w:val="24"/>
    </w:rPr>
  </w:style>
  <w:style w:type="paragraph" w:customStyle="1" w:styleId="xl65">
    <w:name w:val="xl65"/>
    <w:basedOn w:val="a"/>
    <w:rsid w:val="00FA4BB8"/>
    <w:pPr>
      <w:widowControl/>
      <w:shd w:val="clear" w:color="000000" w:fill="FFFF00"/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66">
    <w:name w:val="xl66"/>
    <w:basedOn w:val="a"/>
    <w:rsid w:val="00FA4BB8"/>
    <w:pPr>
      <w:widowControl/>
      <w:pBdr>
        <w:top w:val="single" w:sz="8" w:space="0" w:color="auto"/>
        <w:left w:val="single" w:sz="8" w:space="0" w:color="auto"/>
      </w:pBdr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67">
    <w:name w:val="xl67"/>
    <w:basedOn w:val="a"/>
    <w:rsid w:val="00FA4BB8"/>
    <w:pPr>
      <w:widowControl/>
      <w:pBdr>
        <w:top w:val="single" w:sz="8" w:space="0" w:color="auto"/>
      </w:pBdr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68">
    <w:name w:val="xl68"/>
    <w:basedOn w:val="a"/>
    <w:rsid w:val="00FA4BB8"/>
    <w:pPr>
      <w:widowControl/>
      <w:pBdr>
        <w:left w:val="single" w:sz="8" w:space="0" w:color="auto"/>
      </w:pBdr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0">
    <w:name w:val="xl70"/>
    <w:basedOn w:val="a"/>
    <w:rsid w:val="00FA4BB8"/>
    <w:pPr>
      <w:widowControl/>
      <w:pBdr>
        <w:left w:val="single" w:sz="8" w:space="0" w:color="auto"/>
        <w:bottom w:val="single" w:sz="8" w:space="0" w:color="auto"/>
      </w:pBdr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1">
    <w:name w:val="xl71"/>
    <w:basedOn w:val="a"/>
    <w:rsid w:val="00FA4BB8"/>
    <w:pPr>
      <w:widowControl/>
      <w:pBdr>
        <w:bottom w:val="single" w:sz="8" w:space="0" w:color="auto"/>
      </w:pBdr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2">
    <w:name w:val="xl72"/>
    <w:basedOn w:val="a"/>
    <w:rsid w:val="00FA4BB8"/>
    <w:pPr>
      <w:widowControl/>
      <w:pBdr>
        <w:top w:val="single" w:sz="8" w:space="0" w:color="auto"/>
        <w:right w:val="single" w:sz="8" w:space="0" w:color="auto"/>
      </w:pBdr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3">
    <w:name w:val="xl73"/>
    <w:basedOn w:val="a"/>
    <w:rsid w:val="00FA4BB8"/>
    <w:pPr>
      <w:widowControl/>
      <w:pBdr>
        <w:right w:val="single" w:sz="8" w:space="0" w:color="auto"/>
      </w:pBdr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4">
    <w:name w:val="xl74"/>
    <w:basedOn w:val="a"/>
    <w:rsid w:val="00FA4BB8"/>
    <w:pPr>
      <w:widowControl/>
      <w:pBdr>
        <w:bottom w:val="single" w:sz="8" w:space="0" w:color="auto"/>
        <w:right w:val="single" w:sz="8" w:space="0" w:color="auto"/>
      </w:pBdr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5">
    <w:name w:val="xl75"/>
    <w:basedOn w:val="a"/>
    <w:rsid w:val="00FA4BB8"/>
    <w:pPr>
      <w:widowControl/>
      <w:pBdr>
        <w:top w:val="single" w:sz="8" w:space="0" w:color="auto"/>
        <w:right w:val="single" w:sz="8" w:space="0" w:color="auto"/>
      </w:pBdr>
      <w:shd w:val="clear" w:color="000000" w:fill="FFFF00"/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6">
    <w:name w:val="xl76"/>
    <w:basedOn w:val="a"/>
    <w:rsid w:val="00FA4BB8"/>
    <w:pPr>
      <w:widowControl/>
      <w:pBdr>
        <w:top w:val="single" w:sz="8" w:space="0" w:color="auto"/>
      </w:pBdr>
      <w:shd w:val="clear" w:color="000000" w:fill="FFFF00"/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7">
    <w:name w:val="xl77"/>
    <w:basedOn w:val="a"/>
    <w:rsid w:val="00FA4BB8"/>
    <w:pPr>
      <w:widowControl/>
      <w:pBdr>
        <w:right w:val="single" w:sz="8" w:space="0" w:color="auto"/>
      </w:pBdr>
      <w:shd w:val="clear" w:color="000000" w:fill="FFFF00"/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8">
    <w:name w:val="xl78"/>
    <w:basedOn w:val="a"/>
    <w:rsid w:val="00FA4BB8"/>
    <w:pPr>
      <w:widowControl/>
      <w:shd w:val="clear" w:color="000000" w:fill="FFFF00"/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79">
    <w:name w:val="xl79"/>
    <w:basedOn w:val="a"/>
    <w:rsid w:val="00FA4BB8"/>
    <w:pPr>
      <w:widowControl/>
      <w:pBdr>
        <w:bottom w:val="single" w:sz="8" w:space="0" w:color="auto"/>
        <w:right w:val="single" w:sz="8" w:space="0" w:color="auto"/>
      </w:pBdr>
      <w:shd w:val="clear" w:color="000000" w:fill="FFFF00"/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paragraph" w:customStyle="1" w:styleId="xl80">
    <w:name w:val="xl80"/>
    <w:basedOn w:val="a"/>
    <w:rsid w:val="00FA4BB8"/>
    <w:pPr>
      <w:widowControl/>
      <w:pBdr>
        <w:bottom w:val="single" w:sz="8" w:space="0" w:color="auto"/>
      </w:pBdr>
      <w:shd w:val="clear" w:color="000000" w:fill="FFFF00"/>
      <w:adjustRightInd/>
      <w:spacing w:before="100" w:beforeAutospacing="1" w:after="100" w:afterAutospacing="1" w:line="240" w:lineRule="auto"/>
      <w:jc w:val="left"/>
      <w:textAlignment w:val="auto"/>
    </w:pPr>
    <w:rPr>
      <w:rFonts w:ascii="新細明體" w:eastAsia="新細明體" w:hAnsi="新細明體" w:cs="新細明體"/>
      <w:szCs w:val="24"/>
    </w:rPr>
  </w:style>
  <w:style w:type="character" w:customStyle="1" w:styleId="40">
    <w:name w:val="標題 4 字元"/>
    <w:basedOn w:val="a1"/>
    <w:link w:val="4"/>
    <w:rsid w:val="008907AC"/>
    <w:rPr>
      <w:rFonts w:asciiTheme="majorHAnsi" w:eastAsiaTheme="majorEastAsia" w:hAnsiTheme="majorHAnsi" w:cstheme="majorBidi"/>
      <w:sz w:val="36"/>
      <w:szCs w:val="36"/>
    </w:rPr>
  </w:style>
  <w:style w:type="character" w:customStyle="1" w:styleId="apple-converted-space">
    <w:name w:val="apple-converted-space"/>
    <w:basedOn w:val="a1"/>
    <w:rsid w:val="00DE2888"/>
  </w:style>
  <w:style w:type="character" w:styleId="af8">
    <w:name w:val="annotation reference"/>
    <w:basedOn w:val="a1"/>
    <w:rsid w:val="003E2136"/>
    <w:rPr>
      <w:sz w:val="16"/>
      <w:szCs w:val="16"/>
    </w:rPr>
  </w:style>
  <w:style w:type="paragraph" w:styleId="af9">
    <w:name w:val="annotation text"/>
    <w:basedOn w:val="a"/>
    <w:link w:val="afa"/>
    <w:rsid w:val="003E2136"/>
    <w:pPr>
      <w:spacing w:line="240" w:lineRule="auto"/>
    </w:pPr>
    <w:rPr>
      <w:sz w:val="20"/>
    </w:rPr>
  </w:style>
  <w:style w:type="character" w:customStyle="1" w:styleId="afa">
    <w:name w:val="註解文字 字元"/>
    <w:basedOn w:val="a1"/>
    <w:link w:val="af9"/>
    <w:rsid w:val="003E2136"/>
    <w:rPr>
      <w:rFonts w:eastAsia="細明體"/>
    </w:rPr>
  </w:style>
  <w:style w:type="paragraph" w:styleId="afb">
    <w:name w:val="annotation subject"/>
    <w:basedOn w:val="af9"/>
    <w:next w:val="af9"/>
    <w:link w:val="afc"/>
    <w:rsid w:val="003E2136"/>
    <w:rPr>
      <w:b/>
      <w:bCs/>
    </w:rPr>
  </w:style>
  <w:style w:type="character" w:customStyle="1" w:styleId="afc">
    <w:name w:val="註解主旨 字元"/>
    <w:basedOn w:val="afa"/>
    <w:link w:val="afb"/>
    <w:rsid w:val="003E2136"/>
    <w:rPr>
      <w:rFonts w:eastAsia="細明體"/>
      <w:b/>
      <w:bCs/>
    </w:rPr>
  </w:style>
  <w:style w:type="paragraph" w:styleId="afd">
    <w:name w:val="Revision"/>
    <w:hidden/>
    <w:uiPriority w:val="99"/>
    <w:semiHidden/>
    <w:rsid w:val="003E31F9"/>
    <w:rPr>
      <w:rFonts w:eastAsia="細明體"/>
      <w:sz w:val="24"/>
    </w:rPr>
  </w:style>
  <w:style w:type="paragraph" w:customStyle="1" w:styleId="Default">
    <w:name w:val="Default"/>
    <w:rsid w:val="0070677F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75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0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3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2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1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9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54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86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3901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871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6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97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40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77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498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34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0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65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25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62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20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91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5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72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6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96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21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02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01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70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1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341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75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661885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274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91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08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91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6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57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41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192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3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99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66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9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77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9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8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46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2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97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13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6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386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5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1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06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84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39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33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76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46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030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36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7BD49B-E39A-4B74-B382-D0BEA4E847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2</Pages>
  <Words>8941</Words>
  <Characters>50965</Characters>
  <Application>Microsoft Office Word</Application>
  <DocSecurity>0</DocSecurity>
  <Lines>424</Lines>
  <Paragraphs>1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P OSSO</vt:lpstr>
    </vt:vector>
  </TitlesOfParts>
  <Company/>
  <LinksUpToDate>false</LinksUpToDate>
  <CharactersWithSpaces>59787</CharactersWithSpaces>
  <SharedDoc>false</SharedDoc>
  <HLinks>
    <vt:vector size="6" baseType="variant">
      <vt:variant>
        <vt:i4>2293760</vt:i4>
      </vt:variant>
      <vt:variant>
        <vt:i4>0</vt:i4>
      </vt:variant>
      <vt:variant>
        <vt:i4>0</vt:i4>
      </vt:variant>
      <vt:variant>
        <vt:i4>5</vt:i4>
      </vt:variant>
      <vt:variant>
        <vt:lpwstr>mailto:yeh@ieee.or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P OSSO</dc:title>
  <dc:creator>HEY</dc:creator>
  <cp:lastModifiedBy>WangTai</cp:lastModifiedBy>
  <cp:revision>4</cp:revision>
  <cp:lastPrinted>2013-12-17T00:12:00Z</cp:lastPrinted>
  <dcterms:created xsi:type="dcterms:W3CDTF">2016-10-04T13:20:00Z</dcterms:created>
  <dcterms:modified xsi:type="dcterms:W3CDTF">2016-10-10T11:05:00Z</dcterms:modified>
</cp:coreProperties>
</file>